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21987" w14:textId="77777777" w:rsidR="00784EBC" w:rsidRDefault="00784EBC" w:rsidP="004745F9">
      <w:pPr>
        <w:pStyle w:val="Default"/>
        <w:jc w:val="center"/>
        <w:rPr>
          <w:b/>
          <w:bCs/>
          <w:sz w:val="36"/>
          <w:szCs w:val="36"/>
        </w:rPr>
      </w:pPr>
    </w:p>
    <w:p w14:paraId="67C52798" w14:textId="1660F560" w:rsidR="00652823" w:rsidRDefault="00AD6340" w:rsidP="004745F9">
      <w:pPr>
        <w:pStyle w:val="Default"/>
        <w:jc w:val="center"/>
        <w:rPr>
          <w:b/>
          <w:bCs/>
          <w:sz w:val="36"/>
          <w:szCs w:val="36"/>
        </w:rPr>
      </w:pPr>
      <w:r>
        <w:rPr>
          <w:b/>
          <w:bCs/>
          <w:sz w:val="36"/>
          <w:szCs w:val="36"/>
        </w:rPr>
        <w:t>MEMORIA DE CÁLCUL</w:t>
      </w:r>
      <w:r w:rsidR="002E0EBB">
        <w:rPr>
          <w:b/>
          <w:bCs/>
          <w:sz w:val="36"/>
          <w:szCs w:val="36"/>
        </w:rPr>
        <w:t>O</w:t>
      </w:r>
      <w:r w:rsidR="0017029B">
        <w:rPr>
          <w:b/>
          <w:bCs/>
          <w:sz w:val="36"/>
          <w:szCs w:val="36"/>
        </w:rPr>
        <w:t xml:space="preserve"> ESTRUCTURAL</w:t>
      </w:r>
    </w:p>
    <w:p w14:paraId="51D8B034" w14:textId="037310B5" w:rsidR="00784EBC" w:rsidRDefault="007820A5" w:rsidP="00784EBC">
      <w:pPr>
        <w:pStyle w:val="Default"/>
        <w:jc w:val="center"/>
        <w:rPr>
          <w:b/>
          <w:bCs/>
          <w:sz w:val="36"/>
          <w:szCs w:val="36"/>
        </w:rPr>
      </w:pPr>
      <w:r>
        <w:rPr>
          <w:b/>
          <w:bCs/>
          <w:sz w:val="36"/>
          <w:szCs w:val="36"/>
        </w:rPr>
        <w:t>MORELIA</w:t>
      </w:r>
      <w:r w:rsidR="00784EBC">
        <w:rPr>
          <w:b/>
          <w:bCs/>
          <w:sz w:val="36"/>
          <w:szCs w:val="36"/>
        </w:rPr>
        <w:t xml:space="preserve"> (</w:t>
      </w:r>
      <w:r>
        <w:rPr>
          <w:b/>
          <w:bCs/>
          <w:sz w:val="36"/>
          <w:szCs w:val="36"/>
        </w:rPr>
        <w:t>FASE 2</w:t>
      </w:r>
      <w:r w:rsidR="00784EBC">
        <w:rPr>
          <w:b/>
          <w:bCs/>
          <w:sz w:val="36"/>
          <w:szCs w:val="36"/>
        </w:rPr>
        <w:t>)</w:t>
      </w:r>
    </w:p>
    <w:p w14:paraId="504F6448" w14:textId="77777777" w:rsidR="00D26C44" w:rsidRDefault="00D26C44" w:rsidP="009F6683">
      <w:pPr>
        <w:rPr>
          <w:rFonts w:cs="Verdana"/>
          <w:b/>
          <w:bCs/>
          <w:color w:val="000000"/>
          <w:sz w:val="36"/>
          <w:szCs w:val="36"/>
          <w:lang w:val="es-MX" w:eastAsia="es-MX"/>
        </w:rPr>
      </w:pPr>
    </w:p>
    <w:p w14:paraId="0F9D9B4E" w14:textId="3853BE1F" w:rsidR="00391638" w:rsidRPr="00391638" w:rsidRDefault="00391638" w:rsidP="009F6683">
      <w:pPr>
        <w:rPr>
          <w:rFonts w:cs="Verdana"/>
          <w:b/>
          <w:bCs/>
          <w:color w:val="000000"/>
          <w:sz w:val="28"/>
          <w:szCs w:val="28"/>
          <w:lang w:val="es-MX" w:eastAsia="es-MX"/>
        </w:rPr>
      </w:pPr>
      <w:r w:rsidRPr="00391638">
        <w:rPr>
          <w:rFonts w:cs="Verdana"/>
          <w:b/>
          <w:bCs/>
          <w:color w:val="000000"/>
          <w:sz w:val="28"/>
          <w:szCs w:val="28"/>
          <w:lang w:val="es-MX" w:eastAsia="es-MX"/>
        </w:rPr>
        <w:t xml:space="preserve">LOCALIDAD DE </w:t>
      </w:r>
      <w:r w:rsidR="002E0EBB">
        <w:rPr>
          <w:rFonts w:cs="Verdana"/>
          <w:b/>
          <w:bCs/>
          <w:color w:val="000000"/>
          <w:sz w:val="28"/>
          <w:szCs w:val="28"/>
          <w:lang w:val="es-MX" w:eastAsia="es-MX"/>
        </w:rPr>
        <w:t xml:space="preserve">LA </w:t>
      </w:r>
      <w:r w:rsidR="007820A5">
        <w:rPr>
          <w:rFonts w:cs="Verdana"/>
          <w:b/>
          <w:bCs/>
          <w:color w:val="000000"/>
          <w:sz w:val="28"/>
          <w:szCs w:val="28"/>
          <w:lang w:val="es-MX" w:eastAsia="es-MX"/>
        </w:rPr>
        <w:t>CAMPIÑA</w:t>
      </w:r>
    </w:p>
    <w:p w14:paraId="390463E4" w14:textId="58973028" w:rsidR="00652823" w:rsidRPr="00391638" w:rsidRDefault="007820A5" w:rsidP="009F6683">
      <w:pPr>
        <w:rPr>
          <w:rFonts w:cs="Verdana"/>
          <w:b/>
          <w:bCs/>
          <w:color w:val="000000"/>
          <w:sz w:val="28"/>
          <w:szCs w:val="28"/>
          <w:lang w:val="es-MX" w:eastAsia="es-MX"/>
        </w:rPr>
      </w:pPr>
      <w:r>
        <w:rPr>
          <w:rFonts w:cs="Verdana"/>
          <w:b/>
          <w:bCs/>
          <w:color w:val="000000"/>
          <w:sz w:val="28"/>
          <w:szCs w:val="28"/>
          <w:lang w:val="es-MX" w:eastAsia="es-MX"/>
        </w:rPr>
        <w:t>MICHOACAN</w:t>
      </w:r>
      <w:r w:rsidR="005D34A0">
        <w:rPr>
          <w:rFonts w:cs="Verdana"/>
          <w:b/>
          <w:bCs/>
          <w:color w:val="000000"/>
          <w:sz w:val="28"/>
          <w:szCs w:val="28"/>
          <w:lang w:val="es-MX" w:eastAsia="es-MX"/>
        </w:rPr>
        <w:t>.</w:t>
      </w:r>
    </w:p>
    <w:p w14:paraId="09CFCD6B" w14:textId="4E0EAB26" w:rsidR="00652823" w:rsidRDefault="00652823" w:rsidP="009F6683">
      <w:pPr>
        <w:rPr>
          <w:b/>
          <w:sz w:val="32"/>
          <w:szCs w:val="32"/>
        </w:rPr>
      </w:pPr>
    </w:p>
    <w:p w14:paraId="23C8BE6D" w14:textId="77777777" w:rsidR="00AB4C7D" w:rsidRDefault="00AB4C7D" w:rsidP="009F6683">
      <w:pPr>
        <w:rPr>
          <w:b/>
          <w:sz w:val="32"/>
          <w:szCs w:val="32"/>
        </w:rPr>
      </w:pPr>
    </w:p>
    <w:p w14:paraId="477B0575" w14:textId="22E5EA95" w:rsidR="00652823" w:rsidRDefault="007820A5" w:rsidP="00D26C44">
      <w:pPr>
        <w:jc w:val="center"/>
        <w:rPr>
          <w:b/>
          <w:sz w:val="32"/>
          <w:szCs w:val="32"/>
        </w:rPr>
      </w:pPr>
      <w:r>
        <w:rPr>
          <w:noProof/>
        </w:rPr>
        <w:drawing>
          <wp:inline distT="0" distB="0" distL="0" distR="0" wp14:anchorId="69651F55" wp14:editId="7D87952C">
            <wp:extent cx="5613400" cy="4758055"/>
            <wp:effectExtent l="0" t="0" r="635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13400" cy="4758055"/>
                    </a:xfrm>
                    <a:prstGeom prst="rect">
                      <a:avLst/>
                    </a:prstGeom>
                  </pic:spPr>
                </pic:pic>
              </a:graphicData>
            </a:graphic>
          </wp:inline>
        </w:drawing>
      </w:r>
    </w:p>
    <w:p w14:paraId="22C9E1BB" w14:textId="77777777" w:rsidR="00652823" w:rsidRDefault="00652823" w:rsidP="009F6683">
      <w:pPr>
        <w:rPr>
          <w:b/>
          <w:sz w:val="32"/>
          <w:szCs w:val="32"/>
        </w:rPr>
      </w:pPr>
    </w:p>
    <w:p w14:paraId="29049D20" w14:textId="27F132A5" w:rsidR="004745F9" w:rsidRDefault="004745F9" w:rsidP="00FC7DB9">
      <w:pPr>
        <w:jc w:val="center"/>
        <w:rPr>
          <w:noProof/>
          <w:lang w:val="es-MX" w:eastAsia="es-MX"/>
        </w:rPr>
      </w:pPr>
    </w:p>
    <w:p w14:paraId="28E97450" w14:textId="247B7A6D" w:rsidR="009F6683" w:rsidRPr="002A2A33" w:rsidRDefault="007820A5" w:rsidP="00393619">
      <w:pPr>
        <w:rPr>
          <w:b/>
          <w:sz w:val="28"/>
          <w:szCs w:val="28"/>
        </w:rPr>
      </w:pPr>
      <w:r>
        <w:rPr>
          <w:b/>
          <w:sz w:val="28"/>
          <w:szCs w:val="28"/>
        </w:rPr>
        <w:t>AGOSTO</w:t>
      </w:r>
      <w:r w:rsidR="003A0A19" w:rsidRPr="002A2A33">
        <w:rPr>
          <w:b/>
          <w:sz w:val="28"/>
          <w:szCs w:val="28"/>
        </w:rPr>
        <w:t xml:space="preserve"> 20</w:t>
      </w:r>
      <w:r w:rsidR="002A5854">
        <w:rPr>
          <w:b/>
          <w:sz w:val="28"/>
          <w:szCs w:val="28"/>
        </w:rPr>
        <w:t>2</w:t>
      </w:r>
      <w:r>
        <w:rPr>
          <w:b/>
          <w:sz w:val="28"/>
          <w:szCs w:val="28"/>
        </w:rPr>
        <w:t>1</w:t>
      </w:r>
    </w:p>
    <w:p w14:paraId="5E6C6FAE" w14:textId="55B416D9" w:rsidR="00AC105B" w:rsidRDefault="00AC105B"/>
    <w:p w14:paraId="125EA2B2" w14:textId="1D98232F" w:rsidR="005E09F5" w:rsidRDefault="00AB4C7D" w:rsidP="00D26C44">
      <w:pPr>
        <w:rPr>
          <w:b/>
        </w:rPr>
      </w:pPr>
      <w:r>
        <w:rPr>
          <w:b/>
        </w:rPr>
        <w:br w:type="page"/>
      </w:r>
    </w:p>
    <w:p w14:paraId="708A7C5E" w14:textId="77777777" w:rsidR="00391638" w:rsidRDefault="00391638" w:rsidP="00D26C44">
      <w:pPr>
        <w:rPr>
          <w:b/>
        </w:rPr>
      </w:pPr>
    </w:p>
    <w:p w14:paraId="0105594E" w14:textId="077CB3E3" w:rsidR="00AC105B" w:rsidRPr="00D26C44" w:rsidRDefault="00D26C44" w:rsidP="00D26C44">
      <w:pPr>
        <w:jc w:val="center"/>
        <w:rPr>
          <w:b/>
        </w:rPr>
      </w:pPr>
      <w:r w:rsidRPr="00D26C44">
        <w:rPr>
          <w:b/>
          <w:sz w:val="36"/>
          <w:szCs w:val="36"/>
        </w:rPr>
        <w:t>C</w:t>
      </w:r>
      <w:r w:rsidR="00AC105B" w:rsidRPr="00AC105B">
        <w:rPr>
          <w:b/>
          <w:sz w:val="36"/>
          <w:szCs w:val="36"/>
        </w:rPr>
        <w:t>ONTENIDO</w:t>
      </w:r>
    </w:p>
    <w:p w14:paraId="0DF623E1" w14:textId="77777777" w:rsidR="00AC105B" w:rsidRDefault="00AC105B">
      <w:pPr>
        <w:rPr>
          <w:b/>
        </w:rPr>
      </w:pPr>
    </w:p>
    <w:p w14:paraId="36CB29C8" w14:textId="77777777" w:rsidR="00AC105B" w:rsidRDefault="00AC105B">
      <w:pPr>
        <w:rPr>
          <w:b/>
        </w:rPr>
      </w:pPr>
    </w:p>
    <w:p w14:paraId="433FB404" w14:textId="77777777" w:rsidR="00C60FEC" w:rsidRDefault="00C60FEC" w:rsidP="00C60FEC">
      <w:pPr>
        <w:rPr>
          <w:b/>
        </w:rPr>
      </w:pPr>
    </w:p>
    <w:p w14:paraId="15CC256C" w14:textId="77777777" w:rsidR="00784EBC" w:rsidRDefault="00784EBC" w:rsidP="00784EBC">
      <w:pPr>
        <w:rPr>
          <w:b/>
        </w:rPr>
      </w:pPr>
      <w:r w:rsidRPr="0040450B">
        <w:rPr>
          <w:b/>
        </w:rPr>
        <w:t>INTRODUCCIÓN</w:t>
      </w:r>
    </w:p>
    <w:p w14:paraId="53C44D7D" w14:textId="77777777" w:rsidR="00784EBC" w:rsidRDefault="00784EBC" w:rsidP="00784EBC">
      <w:pPr>
        <w:rPr>
          <w:b/>
        </w:rPr>
      </w:pPr>
    </w:p>
    <w:p w14:paraId="2CDDA986" w14:textId="77777777" w:rsidR="00784EBC" w:rsidRDefault="00784EBC" w:rsidP="00784EBC">
      <w:pPr>
        <w:rPr>
          <w:b/>
        </w:rPr>
      </w:pPr>
      <w:r>
        <w:rPr>
          <w:b/>
        </w:rPr>
        <w:t>REFERENCIAS</w:t>
      </w:r>
    </w:p>
    <w:p w14:paraId="4EBD4FD9" w14:textId="77777777" w:rsidR="00784EBC" w:rsidRDefault="00784EBC" w:rsidP="00784EBC">
      <w:pPr>
        <w:rPr>
          <w:b/>
        </w:rPr>
      </w:pPr>
    </w:p>
    <w:p w14:paraId="4FAD0D53" w14:textId="77777777" w:rsidR="00784EBC" w:rsidRDefault="00784EBC" w:rsidP="00784EBC">
      <w:pPr>
        <w:pStyle w:val="BodyText"/>
        <w:rPr>
          <w:rFonts w:ascii="Verdana" w:hAnsi="Verdana"/>
          <w:b/>
          <w:szCs w:val="24"/>
        </w:rPr>
      </w:pPr>
      <w:r w:rsidRPr="00BC0EF5">
        <w:rPr>
          <w:rFonts w:ascii="Verdana" w:hAnsi="Verdana"/>
          <w:b/>
          <w:szCs w:val="24"/>
        </w:rPr>
        <w:t>DESCRIPCI</w:t>
      </w:r>
      <w:r>
        <w:rPr>
          <w:rFonts w:ascii="Verdana" w:hAnsi="Verdana"/>
          <w:b/>
          <w:szCs w:val="24"/>
        </w:rPr>
        <w:t>Ó</w:t>
      </w:r>
      <w:r w:rsidRPr="00BC0EF5">
        <w:rPr>
          <w:rFonts w:ascii="Verdana" w:hAnsi="Verdana"/>
          <w:b/>
          <w:szCs w:val="24"/>
        </w:rPr>
        <w:t>N DEL INMUEBLE</w:t>
      </w:r>
      <w:r>
        <w:rPr>
          <w:rFonts w:ascii="Verdana" w:hAnsi="Verdana"/>
          <w:b/>
          <w:szCs w:val="24"/>
        </w:rPr>
        <w:t xml:space="preserve"> CON REPORTE FOTOGRÁFICO</w:t>
      </w:r>
    </w:p>
    <w:p w14:paraId="3CE50CA8" w14:textId="77777777" w:rsidR="00784EBC" w:rsidRPr="0040450B" w:rsidRDefault="00784EBC" w:rsidP="00784EBC">
      <w:pPr>
        <w:rPr>
          <w:b/>
        </w:rPr>
      </w:pPr>
    </w:p>
    <w:p w14:paraId="3A236B43" w14:textId="77777777" w:rsidR="00784EBC" w:rsidRDefault="00784EBC" w:rsidP="00784EBC">
      <w:pPr>
        <w:rPr>
          <w:b/>
        </w:rPr>
      </w:pPr>
      <w:r w:rsidRPr="0040450B">
        <w:rPr>
          <w:b/>
        </w:rPr>
        <w:t>ANÁLISIS DE CARGAS</w:t>
      </w:r>
    </w:p>
    <w:p w14:paraId="7BD6C832" w14:textId="77777777" w:rsidR="00784EBC" w:rsidRDefault="00784EBC" w:rsidP="00784EBC">
      <w:pPr>
        <w:rPr>
          <w:b/>
        </w:rPr>
      </w:pPr>
    </w:p>
    <w:p w14:paraId="79CB24B7" w14:textId="77777777" w:rsidR="00784EBC" w:rsidRDefault="00784EBC" w:rsidP="00784EBC">
      <w:pPr>
        <w:rPr>
          <w:b/>
        </w:rPr>
      </w:pPr>
      <w:r>
        <w:rPr>
          <w:b/>
        </w:rPr>
        <w:t>CÁLCULO DE PRESIONES DE VIENTO</w:t>
      </w:r>
    </w:p>
    <w:p w14:paraId="014C78BF" w14:textId="77777777" w:rsidR="00784EBC" w:rsidRDefault="00784EBC" w:rsidP="00784EBC">
      <w:pPr>
        <w:rPr>
          <w:b/>
        </w:rPr>
      </w:pPr>
    </w:p>
    <w:p w14:paraId="6DC0D907" w14:textId="77777777" w:rsidR="00784EBC" w:rsidRDefault="00784EBC" w:rsidP="00784EBC">
      <w:pPr>
        <w:rPr>
          <w:b/>
        </w:rPr>
      </w:pPr>
      <w:r w:rsidRPr="0040450B">
        <w:rPr>
          <w:b/>
        </w:rPr>
        <w:t>ESPECTRO DE DISEÑO SÍSMICO</w:t>
      </w:r>
    </w:p>
    <w:p w14:paraId="1A52D0BE" w14:textId="77777777" w:rsidR="00784EBC" w:rsidRPr="0040450B" w:rsidRDefault="00784EBC" w:rsidP="00784EBC">
      <w:pPr>
        <w:rPr>
          <w:b/>
        </w:rPr>
      </w:pPr>
    </w:p>
    <w:p w14:paraId="761EB6F4" w14:textId="77777777" w:rsidR="00784EBC" w:rsidRDefault="00784EBC" w:rsidP="00784EBC">
      <w:pPr>
        <w:rPr>
          <w:b/>
        </w:rPr>
      </w:pPr>
      <w:r w:rsidRPr="0040450B">
        <w:rPr>
          <w:b/>
        </w:rPr>
        <w:t>ANÁLISIS Y DISEÑO ESTRUCTURAL</w:t>
      </w:r>
    </w:p>
    <w:p w14:paraId="135D95BF" w14:textId="77777777" w:rsidR="00784EBC" w:rsidRPr="0040450B" w:rsidRDefault="00784EBC" w:rsidP="00784EBC">
      <w:pPr>
        <w:rPr>
          <w:b/>
        </w:rPr>
      </w:pPr>
    </w:p>
    <w:p w14:paraId="08467178" w14:textId="77777777" w:rsidR="00784EBC" w:rsidRDefault="00784EBC" w:rsidP="00784EBC">
      <w:pPr>
        <w:rPr>
          <w:b/>
        </w:rPr>
      </w:pPr>
      <w:r w:rsidRPr="0040450B">
        <w:rPr>
          <w:b/>
        </w:rPr>
        <w:t>CORRIDA DEL PROGRAMA DE ANÁLISIS</w:t>
      </w:r>
    </w:p>
    <w:p w14:paraId="117BBB19" w14:textId="77777777" w:rsidR="00784EBC" w:rsidRPr="0040450B" w:rsidRDefault="00784EBC" w:rsidP="00784EBC">
      <w:pPr>
        <w:rPr>
          <w:b/>
        </w:rPr>
      </w:pPr>
    </w:p>
    <w:p w14:paraId="52C571E4" w14:textId="77777777" w:rsidR="00784EBC" w:rsidRDefault="00784EBC" w:rsidP="00784EBC">
      <w:pPr>
        <w:rPr>
          <w:b/>
        </w:rPr>
      </w:pPr>
      <w:r w:rsidRPr="0040450B">
        <w:rPr>
          <w:b/>
        </w:rPr>
        <w:t>REPORTE FOTOGRÁFICO DE DISEÑO</w:t>
      </w:r>
    </w:p>
    <w:p w14:paraId="7BAF206D" w14:textId="77777777" w:rsidR="00784EBC" w:rsidRDefault="00784EBC" w:rsidP="00784EBC">
      <w:pPr>
        <w:rPr>
          <w:b/>
        </w:rPr>
      </w:pPr>
    </w:p>
    <w:p w14:paraId="087BE552" w14:textId="77777777" w:rsidR="00784EBC" w:rsidRDefault="00784EBC" w:rsidP="00784EBC">
      <w:pPr>
        <w:rPr>
          <w:b/>
        </w:rPr>
      </w:pPr>
      <w:r w:rsidRPr="00D25B56">
        <w:rPr>
          <w:b/>
          <w:bCs/>
        </w:rPr>
        <w:t>REVISIÓN DE ELEMENTOS DE CONCRETO</w:t>
      </w:r>
    </w:p>
    <w:p w14:paraId="141927AD" w14:textId="77777777" w:rsidR="00784EBC" w:rsidRDefault="00784EBC" w:rsidP="00784EBC">
      <w:pPr>
        <w:rPr>
          <w:b/>
        </w:rPr>
      </w:pPr>
    </w:p>
    <w:p w14:paraId="2413C3C2" w14:textId="77777777" w:rsidR="00784EBC" w:rsidRPr="00E624B7" w:rsidRDefault="00784EBC" w:rsidP="00784EBC">
      <w:pPr>
        <w:jc w:val="both"/>
        <w:rPr>
          <w:b/>
        </w:rPr>
      </w:pPr>
      <w:r>
        <w:rPr>
          <w:b/>
        </w:rPr>
        <w:t>REVISIÓN DE ELEMENTOS DE MADERA</w:t>
      </w:r>
    </w:p>
    <w:p w14:paraId="2549ADE3" w14:textId="77777777" w:rsidR="00784EBC" w:rsidRDefault="00784EBC" w:rsidP="00784EBC">
      <w:pPr>
        <w:rPr>
          <w:b/>
        </w:rPr>
      </w:pPr>
    </w:p>
    <w:p w14:paraId="10BFE2E9" w14:textId="77777777" w:rsidR="00AC105B" w:rsidRPr="00AC105B" w:rsidRDefault="00AC105B">
      <w:pPr>
        <w:rPr>
          <w:b/>
        </w:rPr>
      </w:pPr>
    </w:p>
    <w:p w14:paraId="2C70BCB1" w14:textId="77777777" w:rsidR="009F6683" w:rsidRDefault="009F6683" w:rsidP="009F6683"/>
    <w:p w14:paraId="7C03A70B" w14:textId="77777777" w:rsidR="009F6683" w:rsidRDefault="009F6683" w:rsidP="009F6683"/>
    <w:p w14:paraId="42F528B9" w14:textId="6A5105D2" w:rsidR="00113CF1" w:rsidRPr="00924799" w:rsidRDefault="00AC105B" w:rsidP="009F6683">
      <w:r>
        <w:br w:type="page"/>
      </w:r>
    </w:p>
    <w:p w14:paraId="4CC0C931" w14:textId="77777777" w:rsidR="00FE1E85" w:rsidRDefault="00FE1E85" w:rsidP="009F6683">
      <w:pPr>
        <w:rPr>
          <w:b/>
        </w:rPr>
      </w:pPr>
    </w:p>
    <w:p w14:paraId="52282A41" w14:textId="26B09CE8" w:rsidR="009F6683" w:rsidRPr="00E55626" w:rsidRDefault="009F6683" w:rsidP="009F6683">
      <w:pPr>
        <w:rPr>
          <w:b/>
        </w:rPr>
      </w:pPr>
      <w:r w:rsidRPr="00E55626">
        <w:rPr>
          <w:b/>
        </w:rPr>
        <w:t>INTRODUCCIÓN</w:t>
      </w:r>
    </w:p>
    <w:p w14:paraId="69E9F2C7" w14:textId="0DBE4A86" w:rsidR="009F6683" w:rsidRDefault="009F6683" w:rsidP="009F6683">
      <w:pPr>
        <w:jc w:val="both"/>
      </w:pPr>
    </w:p>
    <w:p w14:paraId="77A2AD2F" w14:textId="77777777" w:rsidR="007820A5" w:rsidRDefault="00093777" w:rsidP="007820A5">
      <w:r w:rsidRPr="00384935">
        <w:rPr>
          <w:rFonts w:cstheme="minorHAnsi"/>
        </w:rPr>
        <w:t>Se realiz</w:t>
      </w:r>
      <w:r w:rsidR="00340738" w:rsidRPr="00384935">
        <w:rPr>
          <w:rFonts w:cstheme="minorHAnsi"/>
        </w:rPr>
        <w:t>a</w:t>
      </w:r>
      <w:r w:rsidRPr="00384935">
        <w:rPr>
          <w:rFonts w:cstheme="minorHAnsi"/>
        </w:rPr>
        <w:t xml:space="preserve"> la </w:t>
      </w:r>
      <w:r w:rsidR="00384935" w:rsidRPr="00384935">
        <w:rPr>
          <w:rFonts w:cstheme="minorHAnsi"/>
        </w:rPr>
        <w:t>memoria de cálculo</w:t>
      </w:r>
      <w:r w:rsidR="00474BAC" w:rsidRPr="00384935">
        <w:rPr>
          <w:rFonts w:cstheme="minorHAnsi"/>
        </w:rPr>
        <w:t xml:space="preserve"> estructural</w:t>
      </w:r>
      <w:r w:rsidR="00384935" w:rsidRPr="00384935">
        <w:rPr>
          <w:rFonts w:cstheme="minorHAnsi"/>
        </w:rPr>
        <w:t xml:space="preserve"> para casa habitación ubicada en la localidad </w:t>
      </w:r>
      <w:r w:rsidR="007820A5" w:rsidRPr="007820A5">
        <w:rPr>
          <w:rFonts w:cstheme="minorHAnsi"/>
        </w:rPr>
        <w:t xml:space="preserve">La Campiña, Pablo Galeana O las Galeras, 58341 Morelos, </w:t>
      </w:r>
      <w:proofErr w:type="spellStart"/>
      <w:proofErr w:type="gramStart"/>
      <w:r w:rsidR="007820A5" w:rsidRPr="007820A5">
        <w:rPr>
          <w:rFonts w:cstheme="minorHAnsi"/>
        </w:rPr>
        <w:t>Mich</w:t>
      </w:r>
      <w:proofErr w:type="spellEnd"/>
      <w:r w:rsidR="007820A5" w:rsidRPr="007820A5">
        <w:rPr>
          <w:rFonts w:cstheme="minorHAnsi"/>
        </w:rPr>
        <w:t>.</w:t>
      </w:r>
      <w:r w:rsidR="00384935" w:rsidRPr="00384935">
        <w:rPr>
          <w:rFonts w:cstheme="minorHAnsi"/>
        </w:rPr>
        <w:t>.</w:t>
      </w:r>
      <w:proofErr w:type="gramEnd"/>
      <w:r w:rsidR="00384935" w:rsidRPr="00384935">
        <w:rPr>
          <w:rFonts w:cstheme="minorHAnsi"/>
        </w:rPr>
        <w:t xml:space="preserve"> Con las siguientes coordenadas </w:t>
      </w:r>
      <w:r w:rsidR="007820A5">
        <w:t>19.633173, -101.247084</w:t>
      </w:r>
    </w:p>
    <w:p w14:paraId="5642C0F7" w14:textId="36DACB2D" w:rsidR="00384935" w:rsidRPr="00384935" w:rsidRDefault="00384935" w:rsidP="008D27CA">
      <w:pPr>
        <w:jc w:val="both"/>
        <w:rPr>
          <w:rFonts w:cstheme="minorHAnsi"/>
        </w:rPr>
      </w:pPr>
    </w:p>
    <w:p w14:paraId="38EBBBCB" w14:textId="77777777" w:rsidR="007F26F4" w:rsidRDefault="007F26F4" w:rsidP="00384935">
      <w:pPr>
        <w:rPr>
          <w:rFonts w:cstheme="minorHAnsi"/>
        </w:rPr>
      </w:pPr>
    </w:p>
    <w:p w14:paraId="4A5270C3" w14:textId="557FF59E" w:rsidR="00057F9A" w:rsidRDefault="007820A5" w:rsidP="007F26F4">
      <w:pPr>
        <w:jc w:val="center"/>
        <w:rPr>
          <w:noProof/>
        </w:rPr>
      </w:pPr>
      <w:r>
        <w:rPr>
          <w:noProof/>
        </w:rPr>
        <w:drawing>
          <wp:inline distT="0" distB="0" distL="0" distR="0" wp14:anchorId="28FE986C" wp14:editId="4B7A4327">
            <wp:extent cx="4864847" cy="38186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71939" cy="3824252"/>
                    </a:xfrm>
                    <a:prstGeom prst="rect">
                      <a:avLst/>
                    </a:prstGeom>
                  </pic:spPr>
                </pic:pic>
              </a:graphicData>
            </a:graphic>
          </wp:inline>
        </w:drawing>
      </w:r>
      <w:r w:rsidR="007F26F4" w:rsidRPr="007F26F4">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0"/>
      </w:tblGrid>
      <w:tr w:rsidR="008D27CA" w14:paraId="4E3288A8" w14:textId="77777777" w:rsidTr="0059540F">
        <w:tc>
          <w:tcPr>
            <w:tcW w:w="8830" w:type="dxa"/>
          </w:tcPr>
          <w:p w14:paraId="67D4806F" w14:textId="77777777" w:rsidR="008D27CA" w:rsidRDefault="008D27CA" w:rsidP="0059540F">
            <w:pPr>
              <w:jc w:val="center"/>
              <w:rPr>
                <w:i/>
                <w:iCs/>
                <w:sz w:val="20"/>
                <w:szCs w:val="20"/>
              </w:rPr>
            </w:pPr>
          </w:p>
          <w:p w14:paraId="134EB997" w14:textId="1AFE640C" w:rsidR="008D27CA" w:rsidRPr="00AB41E6" w:rsidRDefault="008D27CA" w:rsidP="0059540F">
            <w:pPr>
              <w:jc w:val="center"/>
              <w:rPr>
                <w:b/>
                <w:bCs/>
              </w:rPr>
            </w:pPr>
            <w:r w:rsidRPr="00AB41E6">
              <w:rPr>
                <w:b/>
                <w:bCs/>
                <w:i/>
                <w:iCs/>
                <w:sz w:val="20"/>
                <w:szCs w:val="20"/>
              </w:rPr>
              <w:t>Figura 1. Ubicación de</w:t>
            </w:r>
            <w:r w:rsidR="00384935">
              <w:rPr>
                <w:b/>
                <w:bCs/>
                <w:i/>
                <w:iCs/>
                <w:sz w:val="20"/>
                <w:szCs w:val="20"/>
              </w:rPr>
              <w:t xml:space="preserve"> la estructura</w:t>
            </w:r>
          </w:p>
        </w:tc>
      </w:tr>
    </w:tbl>
    <w:p w14:paraId="3291C95C" w14:textId="77777777" w:rsidR="008D27CA" w:rsidRDefault="008D27CA" w:rsidP="008D27CA">
      <w:pPr>
        <w:jc w:val="both"/>
        <w:rPr>
          <w:noProof/>
        </w:rPr>
      </w:pPr>
    </w:p>
    <w:p w14:paraId="6E3DF18E" w14:textId="20DC7D5A" w:rsidR="00384935" w:rsidRDefault="008D27CA" w:rsidP="008D27CA">
      <w:pPr>
        <w:jc w:val="both"/>
        <w:rPr>
          <w:noProof/>
        </w:rPr>
      </w:pPr>
      <w:r>
        <w:rPr>
          <w:noProof/>
        </w:rPr>
        <w:t>Los alcances de és</w:t>
      </w:r>
      <w:r w:rsidR="00384935">
        <w:rPr>
          <w:noProof/>
        </w:rPr>
        <w:t>ta memoria son determinar las dimensiones de los perfiles de madera</w:t>
      </w:r>
      <w:r w:rsidR="007820A5">
        <w:rPr>
          <w:noProof/>
        </w:rPr>
        <w:t xml:space="preserve"> y concreto</w:t>
      </w:r>
      <w:r w:rsidR="00384935">
        <w:rPr>
          <w:noProof/>
        </w:rPr>
        <w:t xml:space="preserve"> que se utilizarán para construir la estructura de la casa habitación</w:t>
      </w:r>
      <w:r w:rsidR="007820A5">
        <w:rPr>
          <w:noProof/>
        </w:rPr>
        <w:t xml:space="preserve">, además de revisar los muros </w:t>
      </w:r>
      <w:r w:rsidR="00F50E32">
        <w:rPr>
          <w:noProof/>
        </w:rPr>
        <w:t>de mampostería y su refuerzo</w:t>
      </w:r>
      <w:r w:rsidR="00384935">
        <w:rPr>
          <w:noProof/>
        </w:rPr>
        <w:t xml:space="preserve">, así como la cimentación, sus elementos de concreto reforzado, </w:t>
      </w:r>
      <w:r w:rsidR="00E42753">
        <w:rPr>
          <w:noProof/>
        </w:rPr>
        <w:t>y</w:t>
      </w:r>
      <w:r w:rsidR="00384935">
        <w:rPr>
          <w:noProof/>
        </w:rPr>
        <w:t xml:space="preserve"> sus respectivos armados de acero</w:t>
      </w:r>
      <w:r w:rsidR="00E42753">
        <w:rPr>
          <w:noProof/>
        </w:rPr>
        <w:t xml:space="preserve">, </w:t>
      </w:r>
      <w:r w:rsidR="00F50E32">
        <w:rPr>
          <w:noProof/>
        </w:rPr>
        <w:t>con base</w:t>
      </w:r>
      <w:r w:rsidR="00E42753">
        <w:rPr>
          <w:noProof/>
        </w:rPr>
        <w:t xml:space="preserve"> al</w:t>
      </w:r>
      <w:r w:rsidR="00F50E32">
        <w:rPr>
          <w:noProof/>
        </w:rPr>
        <w:t xml:space="preserve"> diseño sísmico.</w:t>
      </w:r>
    </w:p>
    <w:p w14:paraId="5139CB94" w14:textId="7E2ABB62" w:rsidR="00EC35A3" w:rsidRPr="00EC35A3" w:rsidRDefault="00EC35A3" w:rsidP="008D27CA">
      <w:pPr>
        <w:pStyle w:val="BodyText"/>
        <w:rPr>
          <w:rFonts w:ascii="Verdana" w:hAnsi="Verdana"/>
          <w:szCs w:val="24"/>
        </w:rPr>
      </w:pPr>
    </w:p>
    <w:p w14:paraId="328655AC" w14:textId="0C6583BE" w:rsidR="00EC35A3" w:rsidRDefault="00347E04" w:rsidP="003B03BD">
      <w:pPr>
        <w:pStyle w:val="BodyText"/>
        <w:ind w:firstLine="284"/>
        <w:rPr>
          <w:rFonts w:ascii="Verdana" w:hAnsi="Verdana"/>
          <w:szCs w:val="24"/>
        </w:rPr>
      </w:pPr>
      <w:r>
        <w:rPr>
          <w:rFonts w:ascii="Verdana" w:hAnsi="Verdana"/>
          <w:szCs w:val="24"/>
        </w:rPr>
        <w:t xml:space="preserve">Se utilizará </w:t>
      </w:r>
      <w:r w:rsidR="003B03BD">
        <w:rPr>
          <w:rFonts w:ascii="Verdana" w:hAnsi="Verdana"/>
          <w:szCs w:val="24"/>
        </w:rPr>
        <w:t xml:space="preserve">el criterio de las Normas Técnicas Complementarias (NTC-2017) concreto reforzado </w:t>
      </w:r>
      <w:r w:rsidR="0040678A">
        <w:rPr>
          <w:rFonts w:ascii="Verdana" w:hAnsi="Verdana"/>
          <w:szCs w:val="24"/>
        </w:rPr>
        <w:t xml:space="preserve">y diseño en acero </w:t>
      </w:r>
      <w:r w:rsidR="003B03BD">
        <w:rPr>
          <w:rFonts w:ascii="Verdana" w:hAnsi="Verdana"/>
          <w:szCs w:val="24"/>
        </w:rPr>
        <w:t>del Reglament</w:t>
      </w:r>
      <w:r w:rsidR="00FE1E85">
        <w:rPr>
          <w:rFonts w:ascii="Verdana" w:hAnsi="Verdana"/>
          <w:szCs w:val="24"/>
        </w:rPr>
        <w:t>o</w:t>
      </w:r>
      <w:r w:rsidR="003B03BD">
        <w:rPr>
          <w:rFonts w:ascii="Verdana" w:hAnsi="Verdana"/>
          <w:szCs w:val="24"/>
        </w:rPr>
        <w:t xml:space="preserve"> de construcciones del Distrito Federal</w:t>
      </w:r>
      <w:r w:rsidR="004A5160">
        <w:rPr>
          <w:rFonts w:ascii="Verdana" w:hAnsi="Verdana"/>
          <w:szCs w:val="24"/>
        </w:rPr>
        <w:t>, cuyas características y parámetros son considerados en las corridas del programa</w:t>
      </w:r>
      <w:r w:rsidR="003B03BD">
        <w:rPr>
          <w:rFonts w:ascii="Verdana" w:hAnsi="Verdana"/>
          <w:szCs w:val="24"/>
        </w:rPr>
        <w:t xml:space="preserve"> y en la obtención de los elementos mecánicos.</w:t>
      </w:r>
    </w:p>
    <w:p w14:paraId="4DFBFC82" w14:textId="306049FF" w:rsidR="00EC35A3" w:rsidRDefault="00EC35A3" w:rsidP="00340738">
      <w:pPr>
        <w:pStyle w:val="BodyText"/>
        <w:ind w:firstLine="284"/>
        <w:rPr>
          <w:rFonts w:ascii="Verdana" w:hAnsi="Verdana"/>
          <w:szCs w:val="24"/>
        </w:rPr>
      </w:pPr>
    </w:p>
    <w:p w14:paraId="12E01EF1" w14:textId="64A72035" w:rsidR="00EC35A3" w:rsidRPr="00EC35A3" w:rsidRDefault="00EC35A3" w:rsidP="00803CF0">
      <w:pPr>
        <w:pStyle w:val="BodyText"/>
        <w:rPr>
          <w:rFonts w:ascii="Verdana" w:hAnsi="Verdana"/>
          <w:szCs w:val="24"/>
        </w:rPr>
      </w:pPr>
      <w:r w:rsidRPr="00EC35A3">
        <w:rPr>
          <w:rFonts w:ascii="Verdana" w:hAnsi="Verdana"/>
          <w:szCs w:val="24"/>
        </w:rPr>
        <w:lastRenderedPageBreak/>
        <w:t xml:space="preserve">Para los efectos sísmicos, se ha utilizado el programa </w:t>
      </w:r>
      <w:r w:rsidR="00803CF0">
        <w:rPr>
          <w:rFonts w:ascii="Verdana" w:hAnsi="Verdana"/>
          <w:szCs w:val="24"/>
        </w:rPr>
        <w:t xml:space="preserve">PRODISIS </w:t>
      </w:r>
      <w:r w:rsidR="00E42753">
        <w:rPr>
          <w:rFonts w:ascii="Verdana" w:hAnsi="Verdana"/>
          <w:szCs w:val="24"/>
        </w:rPr>
        <w:t xml:space="preserve">v.4.1 </w:t>
      </w:r>
      <w:r w:rsidR="00803CF0">
        <w:rPr>
          <w:rFonts w:ascii="Verdana" w:hAnsi="Verdana"/>
          <w:szCs w:val="24"/>
        </w:rPr>
        <w:t>(CFE)</w:t>
      </w:r>
      <w:r w:rsidR="003A2220">
        <w:rPr>
          <w:rFonts w:ascii="Verdana" w:hAnsi="Verdana"/>
          <w:szCs w:val="24"/>
        </w:rPr>
        <w:t xml:space="preserve"> para el cálculo del espectro de diseño</w:t>
      </w:r>
      <w:r w:rsidR="009216DE">
        <w:rPr>
          <w:rFonts w:ascii="Verdana" w:hAnsi="Verdana"/>
          <w:szCs w:val="24"/>
        </w:rPr>
        <w:t xml:space="preserve"> de la zona </w:t>
      </w:r>
      <w:r w:rsidR="003B03BD">
        <w:rPr>
          <w:rFonts w:ascii="Verdana" w:hAnsi="Verdana"/>
          <w:szCs w:val="24"/>
        </w:rPr>
        <w:t xml:space="preserve">ubicada. </w:t>
      </w:r>
      <w:r w:rsidRPr="00EC35A3">
        <w:rPr>
          <w:rFonts w:ascii="Verdana" w:hAnsi="Verdana"/>
          <w:szCs w:val="24"/>
        </w:rPr>
        <w:t>En el modelo analítico se muestra la parte que está sometida a los mayores esfuerzos</w:t>
      </w:r>
      <w:r w:rsidR="003B03BD">
        <w:rPr>
          <w:rFonts w:ascii="Verdana" w:hAnsi="Verdana"/>
          <w:szCs w:val="24"/>
        </w:rPr>
        <w:t>.</w:t>
      </w:r>
    </w:p>
    <w:p w14:paraId="3B0FACE9" w14:textId="77777777" w:rsidR="00EC35A3" w:rsidRPr="00EC35A3" w:rsidRDefault="00EC35A3" w:rsidP="00340738">
      <w:pPr>
        <w:pStyle w:val="BodyText"/>
        <w:ind w:firstLine="284"/>
        <w:rPr>
          <w:rFonts w:ascii="Verdana" w:hAnsi="Verdana"/>
          <w:szCs w:val="24"/>
        </w:rPr>
      </w:pPr>
    </w:p>
    <w:p w14:paraId="2BD0C4E2" w14:textId="77777777" w:rsidR="00E42753" w:rsidRDefault="00474BAC" w:rsidP="00E42753">
      <w:pPr>
        <w:jc w:val="both"/>
      </w:pPr>
      <w:r>
        <w:t>Para la revisión por viento se ha considerado</w:t>
      </w:r>
      <w:r w:rsidR="00066219">
        <w:t xml:space="preserve"> </w:t>
      </w:r>
      <w:r w:rsidR="008D27CA">
        <w:t xml:space="preserve">el Manual de Diseño de </w:t>
      </w:r>
      <w:r w:rsidR="00847ECF">
        <w:t>Obras Civiles</w:t>
      </w:r>
      <w:r w:rsidR="008D27CA">
        <w:t xml:space="preserve"> por viento (CFE</w:t>
      </w:r>
      <w:r w:rsidR="00847ECF">
        <w:t xml:space="preserve"> 2017</w:t>
      </w:r>
      <w:r w:rsidR="008D27CA">
        <w:t>).</w:t>
      </w:r>
    </w:p>
    <w:p w14:paraId="2306F01B" w14:textId="3E49AF24" w:rsidR="0040678A" w:rsidRPr="00E42753" w:rsidRDefault="0040678A" w:rsidP="00E42753">
      <w:pPr>
        <w:jc w:val="both"/>
      </w:pPr>
      <w:r>
        <w:rPr>
          <w:b/>
        </w:rPr>
        <w:t>REFERENCIAS</w:t>
      </w:r>
    </w:p>
    <w:p w14:paraId="116A9C59" w14:textId="77777777" w:rsidR="00847ECF" w:rsidRDefault="00847ECF" w:rsidP="0040678A">
      <w:pPr>
        <w:rPr>
          <w:b/>
        </w:rPr>
      </w:pPr>
    </w:p>
    <w:p w14:paraId="1DBC0317" w14:textId="5E67CABD" w:rsidR="0040678A" w:rsidRPr="00251F84" w:rsidRDefault="0040678A" w:rsidP="0040678A">
      <w:pPr>
        <w:pStyle w:val="ListParagraph"/>
        <w:numPr>
          <w:ilvl w:val="0"/>
          <w:numId w:val="20"/>
        </w:numPr>
        <w:rPr>
          <w:rFonts w:ascii="Verdana" w:hAnsi="Verdana"/>
          <w:sz w:val="24"/>
          <w:szCs w:val="24"/>
        </w:rPr>
      </w:pPr>
      <w:r w:rsidRPr="00251F84">
        <w:rPr>
          <w:rFonts w:ascii="Verdana" w:hAnsi="Verdana"/>
          <w:sz w:val="24"/>
          <w:szCs w:val="24"/>
        </w:rPr>
        <w:t xml:space="preserve">Reglamento de </w:t>
      </w:r>
      <w:r w:rsidR="00803CF0">
        <w:rPr>
          <w:rFonts w:ascii="Verdana" w:hAnsi="Verdana"/>
          <w:sz w:val="24"/>
          <w:szCs w:val="24"/>
        </w:rPr>
        <w:t>C</w:t>
      </w:r>
      <w:r w:rsidRPr="00251F84">
        <w:rPr>
          <w:rFonts w:ascii="Verdana" w:hAnsi="Verdana"/>
          <w:sz w:val="24"/>
          <w:szCs w:val="24"/>
        </w:rPr>
        <w:t>onstrucciones del Distrito Federal 2017</w:t>
      </w:r>
      <w:r w:rsidR="00803CF0">
        <w:rPr>
          <w:rFonts w:ascii="Verdana" w:hAnsi="Verdana"/>
          <w:sz w:val="24"/>
          <w:szCs w:val="24"/>
        </w:rPr>
        <w:t xml:space="preserve"> (RCDF-2017)</w:t>
      </w:r>
      <w:r w:rsidRPr="00251F84">
        <w:rPr>
          <w:rFonts w:ascii="Verdana" w:hAnsi="Verdana"/>
          <w:sz w:val="24"/>
          <w:szCs w:val="24"/>
        </w:rPr>
        <w:t>.</w:t>
      </w:r>
    </w:p>
    <w:p w14:paraId="3AF21666" w14:textId="265A329D" w:rsidR="005A235E" w:rsidRDefault="0040678A" w:rsidP="005A235E">
      <w:pPr>
        <w:pStyle w:val="ListParagraph"/>
        <w:numPr>
          <w:ilvl w:val="0"/>
          <w:numId w:val="20"/>
        </w:numPr>
        <w:rPr>
          <w:rFonts w:ascii="Verdana" w:hAnsi="Verdana"/>
          <w:sz w:val="24"/>
          <w:szCs w:val="24"/>
        </w:rPr>
      </w:pPr>
      <w:r w:rsidRPr="00251F84">
        <w:rPr>
          <w:rFonts w:ascii="Verdana" w:hAnsi="Verdana"/>
          <w:sz w:val="24"/>
          <w:szCs w:val="24"/>
        </w:rPr>
        <w:t xml:space="preserve">Normas Técnicas complementarias (NTC </w:t>
      </w:r>
      <w:proofErr w:type="gramStart"/>
      <w:r w:rsidRPr="00251F84">
        <w:rPr>
          <w:rFonts w:ascii="Verdana" w:hAnsi="Verdana"/>
          <w:sz w:val="24"/>
          <w:szCs w:val="24"/>
        </w:rPr>
        <w:t>2017)[</w:t>
      </w:r>
      <w:proofErr w:type="gramEnd"/>
      <w:r w:rsidR="00803CF0">
        <w:rPr>
          <w:rFonts w:ascii="Verdana" w:hAnsi="Verdana"/>
          <w:sz w:val="24"/>
          <w:szCs w:val="24"/>
        </w:rPr>
        <w:t>estructuras de acero</w:t>
      </w:r>
      <w:r w:rsidRPr="00251F84">
        <w:rPr>
          <w:rFonts w:ascii="Verdana" w:hAnsi="Verdana"/>
          <w:sz w:val="24"/>
          <w:szCs w:val="24"/>
        </w:rPr>
        <w:t>].</w:t>
      </w:r>
    </w:p>
    <w:p w14:paraId="6D546F00" w14:textId="77777777" w:rsidR="005A235E" w:rsidRPr="005A235E" w:rsidRDefault="005A235E" w:rsidP="005A235E">
      <w:pPr>
        <w:ind w:left="360"/>
      </w:pPr>
    </w:p>
    <w:p w14:paraId="0896D4AE" w14:textId="77777777" w:rsidR="00C60FEC" w:rsidRDefault="00C60FEC" w:rsidP="00C60FEC">
      <w:pPr>
        <w:pStyle w:val="BodyText"/>
        <w:rPr>
          <w:rFonts w:ascii="Verdana" w:hAnsi="Verdana"/>
          <w:b/>
          <w:szCs w:val="24"/>
        </w:rPr>
      </w:pPr>
      <w:r w:rsidRPr="00BC0EF5">
        <w:rPr>
          <w:rFonts w:ascii="Verdana" w:hAnsi="Verdana"/>
          <w:b/>
          <w:szCs w:val="24"/>
        </w:rPr>
        <w:t>DESCRIPCI</w:t>
      </w:r>
      <w:r>
        <w:rPr>
          <w:rFonts w:ascii="Verdana" w:hAnsi="Verdana"/>
          <w:b/>
          <w:szCs w:val="24"/>
        </w:rPr>
        <w:t>Ó</w:t>
      </w:r>
      <w:r w:rsidRPr="00BC0EF5">
        <w:rPr>
          <w:rFonts w:ascii="Verdana" w:hAnsi="Verdana"/>
          <w:b/>
          <w:szCs w:val="24"/>
        </w:rPr>
        <w:t>N DEL INMUEBLE</w:t>
      </w:r>
      <w:r>
        <w:rPr>
          <w:rFonts w:ascii="Verdana" w:hAnsi="Verdana"/>
          <w:b/>
          <w:szCs w:val="24"/>
        </w:rPr>
        <w:t xml:space="preserve"> CON REPORTE FOTOGRÁFICO</w:t>
      </w:r>
    </w:p>
    <w:p w14:paraId="1D3D1D2E" w14:textId="4C953C4F" w:rsidR="00E42753" w:rsidRDefault="00E42753" w:rsidP="00BC0EF5">
      <w:pPr>
        <w:pStyle w:val="BodyText"/>
        <w:rPr>
          <w:rFonts w:ascii="Verdana" w:hAnsi="Verdana"/>
          <w:b/>
          <w:szCs w:val="24"/>
        </w:rPr>
      </w:pPr>
    </w:p>
    <w:p w14:paraId="4122C948" w14:textId="0756CB10" w:rsidR="00847ECF" w:rsidRPr="0089294C" w:rsidRDefault="0017029B" w:rsidP="00BC0EF5">
      <w:pPr>
        <w:pStyle w:val="BodyText"/>
        <w:rPr>
          <w:rFonts w:ascii="Verdana" w:hAnsi="Verdana"/>
          <w:szCs w:val="24"/>
        </w:rPr>
      </w:pPr>
      <w:r w:rsidRPr="0089294C">
        <w:rPr>
          <w:rFonts w:ascii="Verdana" w:hAnsi="Verdana"/>
          <w:szCs w:val="24"/>
        </w:rPr>
        <w:t xml:space="preserve">El proyecto de </w:t>
      </w:r>
      <w:r w:rsidR="00F50E32">
        <w:rPr>
          <w:rFonts w:ascii="Verdana" w:hAnsi="Verdana"/>
          <w:szCs w:val="24"/>
        </w:rPr>
        <w:t xml:space="preserve">la fase 2 de la casa </w:t>
      </w:r>
      <w:r w:rsidRPr="0089294C">
        <w:rPr>
          <w:rFonts w:ascii="Verdana" w:hAnsi="Verdana"/>
          <w:szCs w:val="24"/>
        </w:rPr>
        <w:t>habitación está conformado por</w:t>
      </w:r>
      <w:r w:rsidR="00632F21">
        <w:rPr>
          <w:rFonts w:ascii="Verdana" w:hAnsi="Verdana"/>
          <w:szCs w:val="24"/>
        </w:rPr>
        <w:t xml:space="preserve"> dos </w:t>
      </w:r>
      <w:proofErr w:type="gramStart"/>
      <w:r w:rsidR="00632F21">
        <w:rPr>
          <w:rFonts w:ascii="Verdana" w:hAnsi="Verdana"/>
          <w:szCs w:val="24"/>
        </w:rPr>
        <w:t xml:space="preserve">niveles </w:t>
      </w:r>
      <w:r w:rsidR="00533FE7">
        <w:rPr>
          <w:rFonts w:ascii="Verdana" w:hAnsi="Verdana"/>
          <w:szCs w:val="24"/>
        </w:rPr>
        <w:t xml:space="preserve"> Habitación</w:t>
      </w:r>
      <w:proofErr w:type="gramEnd"/>
      <w:r w:rsidR="0089294C" w:rsidRPr="0089294C">
        <w:rPr>
          <w:rFonts w:ascii="Verdana" w:hAnsi="Verdana"/>
          <w:szCs w:val="24"/>
        </w:rPr>
        <w:t xml:space="preserve"> principal, </w:t>
      </w:r>
      <w:r w:rsidR="00533FE7">
        <w:rPr>
          <w:rFonts w:ascii="Verdana" w:hAnsi="Verdana"/>
          <w:szCs w:val="24"/>
        </w:rPr>
        <w:t xml:space="preserve">habitación 1, habitación 2, </w:t>
      </w:r>
      <w:r w:rsidR="0089294C" w:rsidRPr="0089294C">
        <w:rPr>
          <w:rFonts w:ascii="Verdana" w:hAnsi="Verdana"/>
          <w:szCs w:val="24"/>
        </w:rPr>
        <w:t xml:space="preserve">cocina, </w:t>
      </w:r>
      <w:r w:rsidR="00533FE7">
        <w:rPr>
          <w:rFonts w:ascii="Verdana" w:hAnsi="Verdana"/>
          <w:szCs w:val="24"/>
        </w:rPr>
        <w:t xml:space="preserve">comedor-bar, </w:t>
      </w:r>
      <w:r w:rsidR="0089294C" w:rsidRPr="0089294C">
        <w:rPr>
          <w:rFonts w:ascii="Verdana" w:hAnsi="Verdana"/>
          <w:szCs w:val="24"/>
        </w:rPr>
        <w:t>estancia, sala</w:t>
      </w:r>
      <w:r w:rsidR="00533FE7">
        <w:rPr>
          <w:rFonts w:ascii="Verdana" w:hAnsi="Verdana"/>
          <w:szCs w:val="24"/>
        </w:rPr>
        <w:t xml:space="preserve"> TV</w:t>
      </w:r>
      <w:r w:rsidR="0089294C" w:rsidRPr="0089294C">
        <w:rPr>
          <w:rFonts w:ascii="Verdana" w:hAnsi="Verdana"/>
          <w:szCs w:val="24"/>
        </w:rPr>
        <w:t>, spa</w:t>
      </w:r>
      <w:r w:rsidR="00533FE7">
        <w:rPr>
          <w:rFonts w:ascii="Verdana" w:hAnsi="Verdana"/>
          <w:szCs w:val="24"/>
        </w:rPr>
        <w:t xml:space="preserve"> </w:t>
      </w:r>
      <w:r w:rsidR="0089294C" w:rsidRPr="0089294C">
        <w:rPr>
          <w:rFonts w:ascii="Verdana" w:hAnsi="Verdana"/>
          <w:szCs w:val="24"/>
        </w:rPr>
        <w:t>y cochera</w:t>
      </w:r>
      <w:r w:rsidR="0089294C">
        <w:rPr>
          <w:rFonts w:ascii="Verdana" w:hAnsi="Verdana"/>
          <w:szCs w:val="24"/>
        </w:rPr>
        <w:t>, la figura 2 muestra una vista general de la estructura.</w:t>
      </w:r>
    </w:p>
    <w:p w14:paraId="1A8FFD1D" w14:textId="77777777" w:rsidR="00934C62" w:rsidRDefault="00934C62" w:rsidP="00934C62"/>
    <w:p w14:paraId="6846F2EF" w14:textId="77777777" w:rsidR="00934C62" w:rsidRDefault="00934C62" w:rsidP="00934C62"/>
    <w:p w14:paraId="3CBDC1E5" w14:textId="20EE1276" w:rsidR="005D3455" w:rsidRDefault="00C83BD3" w:rsidP="00934C62">
      <w:r>
        <w:rPr>
          <w:noProof/>
        </w:rPr>
        <w:drawing>
          <wp:inline distT="0" distB="0" distL="0" distR="0" wp14:anchorId="6AF553E6" wp14:editId="6CD51133">
            <wp:extent cx="5674141" cy="2782956"/>
            <wp:effectExtent l="0" t="0" r="3175"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8665" t="24432" r="19061" b="21275"/>
                    <a:stretch/>
                  </pic:blipFill>
                  <pic:spPr bwMode="auto">
                    <a:xfrm>
                      <a:off x="0" y="0"/>
                      <a:ext cx="5704429" cy="2797811"/>
                    </a:xfrm>
                    <a:prstGeom prst="rect">
                      <a:avLst/>
                    </a:prstGeom>
                    <a:ln>
                      <a:noFill/>
                    </a:ln>
                    <a:extLst>
                      <a:ext uri="{53640926-AAD7-44D8-BBD7-CCE9431645EC}">
                        <a14:shadowObscured xmlns:a14="http://schemas.microsoft.com/office/drawing/2010/main"/>
                      </a:ext>
                    </a:extLst>
                  </pic:spPr>
                </pic:pic>
              </a:graphicData>
            </a:graphic>
          </wp:inline>
        </w:drawing>
      </w:r>
    </w:p>
    <w:p w14:paraId="265C1773" w14:textId="77777777" w:rsidR="00C83BD3" w:rsidRDefault="00C83BD3" w:rsidP="00C83BD3">
      <w:pPr>
        <w:ind w:firstLine="284"/>
        <w:jc w:val="center"/>
        <w:rPr>
          <w:b/>
          <w:bCs/>
          <w:i/>
          <w:iCs/>
          <w:sz w:val="20"/>
          <w:szCs w:val="20"/>
        </w:rPr>
      </w:pPr>
    </w:p>
    <w:p w14:paraId="48B4D319" w14:textId="36451821" w:rsidR="00C83BD3" w:rsidRDefault="00C83BD3" w:rsidP="00C83BD3">
      <w:pPr>
        <w:ind w:firstLine="284"/>
        <w:jc w:val="center"/>
      </w:pPr>
      <w:r w:rsidRPr="00AB41E6">
        <w:rPr>
          <w:b/>
          <w:bCs/>
          <w:i/>
          <w:iCs/>
          <w:sz w:val="20"/>
          <w:szCs w:val="20"/>
        </w:rPr>
        <w:t xml:space="preserve">Figura </w:t>
      </w:r>
      <w:r>
        <w:rPr>
          <w:b/>
          <w:bCs/>
          <w:i/>
          <w:iCs/>
          <w:sz w:val="20"/>
          <w:szCs w:val="20"/>
        </w:rPr>
        <w:t>2</w:t>
      </w:r>
      <w:r w:rsidRPr="00AB41E6">
        <w:rPr>
          <w:b/>
          <w:bCs/>
          <w:i/>
          <w:iCs/>
          <w:sz w:val="20"/>
          <w:szCs w:val="20"/>
        </w:rPr>
        <w:t>.</w:t>
      </w:r>
      <w:r>
        <w:rPr>
          <w:b/>
          <w:bCs/>
          <w:i/>
          <w:iCs/>
          <w:sz w:val="20"/>
          <w:szCs w:val="20"/>
        </w:rPr>
        <w:t xml:space="preserve"> Vista en 3D de la casa habitación</w:t>
      </w:r>
    </w:p>
    <w:p w14:paraId="07DD7C5A" w14:textId="77777777" w:rsidR="00934C62" w:rsidRDefault="00934C62" w:rsidP="00C83BD3">
      <w:pPr>
        <w:jc w:val="both"/>
      </w:pPr>
    </w:p>
    <w:p w14:paraId="2C751946" w14:textId="6323F005" w:rsidR="00533FE7" w:rsidRDefault="00533FE7" w:rsidP="00C83BD3">
      <w:pPr>
        <w:jc w:val="both"/>
      </w:pPr>
      <w:r>
        <w:t>La planta de la edificación se considera de tipo irregular</w:t>
      </w:r>
      <w:r w:rsidR="00934C62">
        <w:t>, Figura 3.</w:t>
      </w:r>
      <w:r w:rsidR="00616B37">
        <w:t xml:space="preserve"> según los criterios que se consideran para la elaboración del diseño sísmico de </w:t>
      </w:r>
      <w:r w:rsidR="00616B37">
        <w:lastRenderedPageBreak/>
        <w:t>estructuras</w:t>
      </w:r>
      <w:r>
        <w:t>, dada la geometría de las plantas en las que están divididos los espacios.</w:t>
      </w:r>
    </w:p>
    <w:p w14:paraId="0549DDDC" w14:textId="1BFC6F25" w:rsidR="00533FE7" w:rsidRDefault="00533FE7" w:rsidP="00C83BD3">
      <w:pPr>
        <w:jc w:val="both"/>
      </w:pPr>
    </w:p>
    <w:p w14:paraId="3E40A9BF" w14:textId="5ABBA262" w:rsidR="00616B37" w:rsidRDefault="00616B37" w:rsidP="00C83BD3">
      <w:pPr>
        <w:jc w:val="both"/>
      </w:pPr>
    </w:p>
    <w:p w14:paraId="6B516D54" w14:textId="2DDC26A7" w:rsidR="00934C62" w:rsidRDefault="00934C62" w:rsidP="00C83BD3">
      <w:pPr>
        <w:jc w:val="both"/>
      </w:pPr>
    </w:p>
    <w:p w14:paraId="71C3A750" w14:textId="79F68F4F" w:rsidR="00934C62" w:rsidRDefault="00934C62" w:rsidP="00C83BD3">
      <w:pPr>
        <w:jc w:val="both"/>
      </w:pPr>
    </w:p>
    <w:p w14:paraId="34666B6C" w14:textId="77777777" w:rsidR="00934C62" w:rsidRDefault="00934C62" w:rsidP="00C83BD3">
      <w:pPr>
        <w:jc w:val="both"/>
      </w:pPr>
    </w:p>
    <w:p w14:paraId="5932DFE5" w14:textId="77777777" w:rsidR="00934C62" w:rsidRDefault="00934C62" w:rsidP="00C83BD3">
      <w:pPr>
        <w:jc w:val="both"/>
      </w:pPr>
    </w:p>
    <w:p w14:paraId="74745715" w14:textId="59DBF0E4" w:rsidR="00934C62" w:rsidRDefault="00934C62" w:rsidP="00934C62">
      <w:pPr>
        <w:jc w:val="center"/>
      </w:pPr>
      <w:r>
        <w:rPr>
          <w:noProof/>
        </w:rPr>
        <mc:AlternateContent>
          <mc:Choice Requires="wps">
            <w:drawing>
              <wp:anchor distT="0" distB="0" distL="114300" distR="114300" simplePos="0" relativeHeight="251976704" behindDoc="0" locked="0" layoutInCell="1" allowOverlap="1" wp14:anchorId="65B5527D" wp14:editId="673DC149">
                <wp:simplePos x="0" y="0"/>
                <wp:positionH relativeFrom="column">
                  <wp:posOffset>3675904</wp:posOffset>
                </wp:positionH>
                <wp:positionV relativeFrom="paragraph">
                  <wp:posOffset>2253146</wp:posOffset>
                </wp:positionV>
                <wp:extent cx="763325" cy="643669"/>
                <wp:effectExtent l="0" t="0" r="17780" b="23495"/>
                <wp:wrapNone/>
                <wp:docPr id="248" name="Rectángulo 248"/>
                <wp:cNvGraphicFramePr/>
                <a:graphic xmlns:a="http://schemas.openxmlformats.org/drawingml/2006/main">
                  <a:graphicData uri="http://schemas.microsoft.com/office/word/2010/wordprocessingShape">
                    <wps:wsp>
                      <wps:cNvSpPr/>
                      <wps:spPr>
                        <a:xfrm>
                          <a:off x="0" y="0"/>
                          <a:ext cx="763325" cy="643669"/>
                        </a:xfrm>
                        <a:prstGeom prst="rect">
                          <a:avLst/>
                        </a:prstGeom>
                        <a:solidFill>
                          <a:srgbClr val="FF0000">
                            <a:alpha val="5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4AF392" id="Rectángulo 248" o:spid="_x0000_s1026" style="position:absolute;margin-left:289.45pt;margin-top:177.4pt;width:60.1pt;height:50.7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" fillcolor="red" strokecolor="#243f60 [1604]" strokeweight="2pt">
                <v:fill opacity="32896f"/>
              </v:rect>
            </w:pict>
          </mc:Fallback>
        </mc:AlternateContent>
      </w:r>
      <w:r>
        <w:rPr>
          <w:noProof/>
        </w:rPr>
        <mc:AlternateContent>
          <mc:Choice Requires="wps">
            <w:drawing>
              <wp:anchor distT="0" distB="0" distL="114300" distR="114300" simplePos="0" relativeHeight="251974656" behindDoc="0" locked="0" layoutInCell="1" allowOverlap="1" wp14:anchorId="606C650E" wp14:editId="60EDCA96">
                <wp:simplePos x="0" y="0"/>
                <wp:positionH relativeFrom="column">
                  <wp:posOffset>2943225</wp:posOffset>
                </wp:positionH>
                <wp:positionV relativeFrom="paragraph">
                  <wp:posOffset>454632</wp:posOffset>
                </wp:positionV>
                <wp:extent cx="763325" cy="643669"/>
                <wp:effectExtent l="0" t="0" r="17780" b="23495"/>
                <wp:wrapNone/>
                <wp:docPr id="246" name="Rectángulo 246"/>
                <wp:cNvGraphicFramePr/>
                <a:graphic xmlns:a="http://schemas.openxmlformats.org/drawingml/2006/main">
                  <a:graphicData uri="http://schemas.microsoft.com/office/word/2010/wordprocessingShape">
                    <wps:wsp>
                      <wps:cNvSpPr/>
                      <wps:spPr>
                        <a:xfrm>
                          <a:off x="0" y="0"/>
                          <a:ext cx="763325" cy="643669"/>
                        </a:xfrm>
                        <a:prstGeom prst="rect">
                          <a:avLst/>
                        </a:prstGeom>
                        <a:solidFill>
                          <a:srgbClr val="FF0000">
                            <a:alpha val="5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7280AC" id="Rectángulo 246" o:spid="_x0000_s1026" style="position:absolute;margin-left:231.75pt;margin-top:35.8pt;width:60.1pt;height:50.7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" fillcolor="red" strokecolor="#243f60 [1604]" strokeweight="2pt">
                <v:fill opacity="32896f"/>
              </v:rect>
            </w:pict>
          </mc:Fallback>
        </mc:AlternateContent>
      </w:r>
      <w:r>
        <w:rPr>
          <w:noProof/>
        </w:rPr>
        <mc:AlternateContent>
          <mc:Choice Requires="wps">
            <w:drawing>
              <wp:anchor distT="0" distB="0" distL="114300" distR="114300" simplePos="0" relativeHeight="251968512" behindDoc="0" locked="0" layoutInCell="1" allowOverlap="1" wp14:anchorId="39361BFD" wp14:editId="3AF90359">
                <wp:simplePos x="0" y="0"/>
                <wp:positionH relativeFrom="column">
                  <wp:posOffset>1185987</wp:posOffset>
                </wp:positionH>
                <wp:positionV relativeFrom="paragraph">
                  <wp:posOffset>1114590</wp:posOffset>
                </wp:positionV>
                <wp:extent cx="2496185" cy="628153"/>
                <wp:effectExtent l="0" t="0" r="18415" b="19685"/>
                <wp:wrapNone/>
                <wp:docPr id="242" name="Rectángulo 242"/>
                <wp:cNvGraphicFramePr/>
                <a:graphic xmlns:a="http://schemas.openxmlformats.org/drawingml/2006/main">
                  <a:graphicData uri="http://schemas.microsoft.com/office/word/2010/wordprocessingShape">
                    <wps:wsp>
                      <wps:cNvSpPr/>
                      <wps:spPr>
                        <a:xfrm>
                          <a:off x="0" y="0"/>
                          <a:ext cx="2496185" cy="628153"/>
                        </a:xfrm>
                        <a:prstGeom prst="rect">
                          <a:avLst/>
                        </a:prstGeom>
                        <a:solidFill>
                          <a:srgbClr val="FF0000">
                            <a:alpha val="5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38021" id="Rectángulo 242" o:spid="_x0000_s1026" style="position:absolute;margin-left:93.4pt;margin-top:87.75pt;width:196.55pt;height:49.4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" fillcolor="red" strokecolor="#243f60 [1604]" strokeweight="2pt">
                <v:fill opacity="32896f"/>
              </v:rect>
            </w:pict>
          </mc:Fallback>
        </mc:AlternateContent>
      </w:r>
      <w:r>
        <w:rPr>
          <w:noProof/>
        </w:rPr>
        <mc:AlternateContent>
          <mc:Choice Requires="wps">
            <w:drawing>
              <wp:anchor distT="0" distB="0" distL="114300" distR="114300" simplePos="0" relativeHeight="251970560" behindDoc="0" locked="0" layoutInCell="1" allowOverlap="1" wp14:anchorId="20262E7B" wp14:editId="28342E25">
                <wp:simplePos x="0" y="0"/>
                <wp:positionH relativeFrom="margin">
                  <wp:posOffset>1933409</wp:posOffset>
                </wp:positionH>
                <wp:positionV relativeFrom="paragraph">
                  <wp:posOffset>1726840</wp:posOffset>
                </wp:positionV>
                <wp:extent cx="1741170" cy="1160449"/>
                <wp:effectExtent l="0" t="0" r="11430" b="20955"/>
                <wp:wrapNone/>
                <wp:docPr id="243" name="Rectángulo 243"/>
                <wp:cNvGraphicFramePr/>
                <a:graphic xmlns:a="http://schemas.openxmlformats.org/drawingml/2006/main">
                  <a:graphicData uri="http://schemas.microsoft.com/office/word/2010/wordprocessingShape">
                    <wps:wsp>
                      <wps:cNvSpPr/>
                      <wps:spPr>
                        <a:xfrm>
                          <a:off x="0" y="0"/>
                          <a:ext cx="1741170" cy="1160449"/>
                        </a:xfrm>
                        <a:prstGeom prst="rect">
                          <a:avLst/>
                        </a:prstGeom>
                        <a:solidFill>
                          <a:srgbClr val="FF0000">
                            <a:alpha val="5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5C7962" id="Rectángulo 243" o:spid="_x0000_s1026" style="position:absolute;margin-left:152.25pt;margin-top:135.95pt;width:137.1pt;height:91.35p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" fillcolor="red" strokecolor="#243f60 [1604]" strokeweight="2pt">
                <v:fill opacity="32896f"/>
                <w10:wrap anchorx="margin"/>
              </v:rect>
            </w:pict>
          </mc:Fallback>
        </mc:AlternateContent>
      </w:r>
      <w:r>
        <w:rPr>
          <w:noProof/>
        </w:rPr>
        <mc:AlternateContent>
          <mc:Choice Requires="wps">
            <w:drawing>
              <wp:anchor distT="0" distB="0" distL="114300" distR="114300" simplePos="0" relativeHeight="251972608" behindDoc="0" locked="0" layoutInCell="1" allowOverlap="1" wp14:anchorId="2E251C66" wp14:editId="13887FF1">
                <wp:simplePos x="0" y="0"/>
                <wp:positionH relativeFrom="column">
                  <wp:posOffset>1925458</wp:posOffset>
                </wp:positionH>
                <wp:positionV relativeFrom="paragraph">
                  <wp:posOffset>2895683</wp:posOffset>
                </wp:positionV>
                <wp:extent cx="1033228" cy="643669"/>
                <wp:effectExtent l="0" t="0" r="14605" b="23495"/>
                <wp:wrapNone/>
                <wp:docPr id="245" name="Rectángulo 245"/>
                <wp:cNvGraphicFramePr/>
                <a:graphic xmlns:a="http://schemas.openxmlformats.org/drawingml/2006/main">
                  <a:graphicData uri="http://schemas.microsoft.com/office/word/2010/wordprocessingShape">
                    <wps:wsp>
                      <wps:cNvSpPr/>
                      <wps:spPr>
                        <a:xfrm>
                          <a:off x="0" y="0"/>
                          <a:ext cx="1033228" cy="643669"/>
                        </a:xfrm>
                        <a:prstGeom prst="rect">
                          <a:avLst/>
                        </a:prstGeom>
                        <a:solidFill>
                          <a:srgbClr val="FF0000">
                            <a:alpha val="5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70AAC7" id="Rectángulo 245" o:spid="_x0000_s1026" style="position:absolute;margin-left:151.6pt;margin-top:228pt;width:81.35pt;height:50.7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" fillcolor="red" strokecolor="#243f60 [1604]" strokeweight="2pt">
                <v:fill opacity="32896f"/>
              </v:rect>
            </w:pict>
          </mc:Fallback>
        </mc:AlternateContent>
      </w:r>
      <w:r>
        <w:rPr>
          <w:noProof/>
        </w:rPr>
        <w:drawing>
          <wp:inline distT="0" distB="0" distL="0" distR="0" wp14:anchorId="0CD530B4" wp14:editId="6AFDE180">
            <wp:extent cx="4538871" cy="3776870"/>
            <wp:effectExtent l="0" t="0" r="0" b="0"/>
            <wp:docPr id="241" name="Imagen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4420" t="19892" r="26760" b="22687"/>
                    <a:stretch/>
                  </pic:blipFill>
                  <pic:spPr bwMode="auto">
                    <a:xfrm>
                      <a:off x="0" y="0"/>
                      <a:ext cx="4558771" cy="3793429"/>
                    </a:xfrm>
                    <a:prstGeom prst="rect">
                      <a:avLst/>
                    </a:prstGeom>
                    <a:ln>
                      <a:noFill/>
                    </a:ln>
                    <a:extLst>
                      <a:ext uri="{53640926-AAD7-44D8-BBD7-CCE9431645EC}">
                        <a14:shadowObscured xmlns:a14="http://schemas.microsoft.com/office/drawing/2010/main"/>
                      </a:ext>
                    </a:extLst>
                  </pic:spPr>
                </pic:pic>
              </a:graphicData>
            </a:graphic>
          </wp:inline>
        </w:drawing>
      </w:r>
    </w:p>
    <w:p w14:paraId="2EAE5F46" w14:textId="77777777" w:rsidR="00934C62" w:rsidRDefault="00934C62" w:rsidP="00934C62">
      <w:pPr>
        <w:jc w:val="center"/>
      </w:pPr>
    </w:p>
    <w:p w14:paraId="57D45040" w14:textId="32CDA3A2" w:rsidR="00934C62" w:rsidRDefault="00934C62" w:rsidP="00934C62">
      <w:pPr>
        <w:ind w:firstLine="284"/>
        <w:jc w:val="center"/>
      </w:pPr>
      <w:r w:rsidRPr="00AB41E6">
        <w:rPr>
          <w:b/>
          <w:bCs/>
          <w:i/>
          <w:iCs/>
          <w:sz w:val="20"/>
          <w:szCs w:val="20"/>
        </w:rPr>
        <w:t xml:space="preserve">Figura </w:t>
      </w:r>
      <w:r>
        <w:rPr>
          <w:b/>
          <w:bCs/>
          <w:i/>
          <w:iCs/>
          <w:sz w:val="20"/>
          <w:szCs w:val="20"/>
        </w:rPr>
        <w:t>3</w:t>
      </w:r>
      <w:r w:rsidRPr="00AB41E6">
        <w:rPr>
          <w:b/>
          <w:bCs/>
          <w:i/>
          <w:iCs/>
          <w:sz w:val="20"/>
          <w:szCs w:val="20"/>
        </w:rPr>
        <w:t>.</w:t>
      </w:r>
      <w:r>
        <w:rPr>
          <w:b/>
          <w:bCs/>
          <w:i/>
          <w:iCs/>
          <w:sz w:val="20"/>
          <w:szCs w:val="20"/>
        </w:rPr>
        <w:t xml:space="preserve"> Vista en planta de la estructura </w:t>
      </w:r>
    </w:p>
    <w:p w14:paraId="7332EAD8" w14:textId="77777777" w:rsidR="00934C62" w:rsidRDefault="00934C62" w:rsidP="00934C62">
      <w:pPr>
        <w:jc w:val="center"/>
      </w:pPr>
    </w:p>
    <w:p w14:paraId="0AE8B81C" w14:textId="77777777" w:rsidR="00934C62" w:rsidRDefault="00934C62" w:rsidP="00934C62">
      <w:pPr>
        <w:jc w:val="center"/>
      </w:pPr>
    </w:p>
    <w:p w14:paraId="244F701C" w14:textId="78F85DED" w:rsidR="005A235E" w:rsidRDefault="00D15127" w:rsidP="00C83BD3">
      <w:pPr>
        <w:jc w:val="both"/>
      </w:pPr>
      <w:r>
        <w:t xml:space="preserve">     </w:t>
      </w:r>
      <w:r w:rsidR="00533FE7">
        <w:t>La estructura en conjunto cuenta con tres niveles: Nivel +0.00, Nivel -1.25m y Nivel -2.50 m</w:t>
      </w:r>
      <w:r w:rsidR="005A235E">
        <w:t>. En los cuales se distribuyen los espacios de la siguiente manera:</w:t>
      </w:r>
    </w:p>
    <w:p w14:paraId="167E33CA" w14:textId="77777777" w:rsidR="00934C62" w:rsidRDefault="00934C62" w:rsidP="00934C62">
      <w:pPr>
        <w:jc w:val="both"/>
      </w:pPr>
    </w:p>
    <w:p w14:paraId="0295990A" w14:textId="77777777" w:rsidR="00934C62" w:rsidRDefault="00934C62" w:rsidP="00934C62">
      <w:pPr>
        <w:pStyle w:val="ListParagraph"/>
        <w:numPr>
          <w:ilvl w:val="0"/>
          <w:numId w:val="32"/>
        </w:numPr>
        <w:jc w:val="both"/>
        <w:rPr>
          <w:rFonts w:ascii="Verdana" w:eastAsia="Times New Roman" w:hAnsi="Verdana" w:cs="Times New Roman"/>
          <w:sz w:val="24"/>
          <w:szCs w:val="24"/>
          <w:lang w:val="es-ES" w:eastAsia="es-ES"/>
        </w:rPr>
      </w:pPr>
      <w:r w:rsidRPr="005A235E">
        <w:rPr>
          <w:rFonts w:ascii="Verdana" w:eastAsia="Times New Roman" w:hAnsi="Verdana" w:cs="Times New Roman"/>
          <w:sz w:val="24"/>
          <w:szCs w:val="24"/>
          <w:lang w:val="es-ES" w:eastAsia="es-ES"/>
        </w:rPr>
        <w:t xml:space="preserve">Nivel +0.00 m: </w:t>
      </w:r>
      <w:r>
        <w:rPr>
          <w:rFonts w:ascii="Verdana" w:eastAsia="Times New Roman" w:hAnsi="Verdana" w:cs="Times New Roman"/>
          <w:sz w:val="24"/>
          <w:szCs w:val="24"/>
          <w:lang w:val="es-ES" w:eastAsia="es-ES"/>
        </w:rPr>
        <w:t>Sala TV, spa y cochera:</w:t>
      </w:r>
    </w:p>
    <w:p w14:paraId="401CC124" w14:textId="77777777" w:rsidR="00934C62" w:rsidRDefault="00934C62" w:rsidP="00934C62">
      <w:pPr>
        <w:pStyle w:val="ListParagraph"/>
        <w:numPr>
          <w:ilvl w:val="0"/>
          <w:numId w:val="32"/>
        </w:numPr>
        <w:jc w:val="both"/>
        <w:rPr>
          <w:rFonts w:ascii="Verdana" w:eastAsia="Times New Roman" w:hAnsi="Verdana" w:cs="Times New Roman"/>
          <w:sz w:val="24"/>
          <w:szCs w:val="24"/>
          <w:lang w:val="es-ES" w:eastAsia="es-ES"/>
        </w:rPr>
      </w:pPr>
      <w:r>
        <w:rPr>
          <w:rFonts w:ascii="Verdana" w:eastAsia="Times New Roman" w:hAnsi="Verdana" w:cs="Times New Roman"/>
          <w:sz w:val="24"/>
          <w:szCs w:val="24"/>
          <w:lang w:val="es-ES" w:eastAsia="es-ES"/>
        </w:rPr>
        <w:t>Nivel -1.25 m: Habitación 2, cocina, comedor-bar y estancia</w:t>
      </w:r>
    </w:p>
    <w:p w14:paraId="1E1F0AFF" w14:textId="752ED287" w:rsidR="00D15127" w:rsidRPr="00D15127" w:rsidRDefault="00934C62" w:rsidP="00D15127">
      <w:pPr>
        <w:pStyle w:val="ListParagraph"/>
        <w:numPr>
          <w:ilvl w:val="0"/>
          <w:numId w:val="32"/>
        </w:numPr>
        <w:jc w:val="both"/>
        <w:rPr>
          <w:rFonts w:ascii="Verdana" w:eastAsia="Times New Roman" w:hAnsi="Verdana" w:cs="Times New Roman"/>
          <w:sz w:val="24"/>
          <w:szCs w:val="24"/>
          <w:lang w:val="es-ES" w:eastAsia="es-ES"/>
        </w:rPr>
      </w:pPr>
      <w:r>
        <w:rPr>
          <w:rFonts w:ascii="Verdana" w:eastAsia="Times New Roman" w:hAnsi="Verdana" w:cs="Times New Roman"/>
          <w:sz w:val="24"/>
          <w:szCs w:val="24"/>
          <w:lang w:val="es-ES" w:eastAsia="es-ES"/>
        </w:rPr>
        <w:t>Nivel -2.50 m: Habitación principal y habitación 1.</w:t>
      </w:r>
    </w:p>
    <w:p w14:paraId="6D0AD5E9" w14:textId="4795AE1C" w:rsidR="00D15127" w:rsidRDefault="00934C62" w:rsidP="00D15127">
      <w:pPr>
        <w:jc w:val="both"/>
      </w:pPr>
      <w:r>
        <w:t xml:space="preserve">  La figura </w:t>
      </w:r>
      <w:r w:rsidR="00D15127">
        <w:t>4</w:t>
      </w:r>
      <w:r>
        <w:t xml:space="preserve"> muestra las vistas en </w:t>
      </w:r>
      <w:proofErr w:type="gramStart"/>
      <w:r>
        <w:t>tres planta</w:t>
      </w:r>
      <w:proofErr w:type="gramEnd"/>
      <w:r>
        <w:t xml:space="preserve"> y sus respectivas distribuciones.</w:t>
      </w:r>
      <w:r w:rsidR="00D15127">
        <w:t xml:space="preserve"> De la misma forma </w:t>
      </w:r>
      <w:proofErr w:type="gramStart"/>
      <w:r w:rsidR="00D15127">
        <w:t>las techumbres de la cada uno de los espacios tiene</w:t>
      </w:r>
      <w:proofErr w:type="gramEnd"/>
      <w:r w:rsidR="00D15127">
        <w:t xml:space="preserve"> una inclinación de 6 grados (Figura </w:t>
      </w:r>
      <w:r w:rsidR="007509ED">
        <w:t>5</w:t>
      </w:r>
      <w:r w:rsidR="00D15127">
        <w:t xml:space="preserve">). Como se puede ver en sus vistas laterales, proporcionándole así una forma aerodinámica </w:t>
      </w:r>
      <w:r w:rsidR="00D15127">
        <w:lastRenderedPageBreak/>
        <w:t>definida al cuerpo completo de la estructura, ésta forma aerodinámica que es importante al momento de realizar el análisis eólico (por viento), en el cual intervienen las fuerzas (presión y succión) que el viento puede generar en la estructura.</w:t>
      </w:r>
    </w:p>
    <w:p w14:paraId="53BD4BEC" w14:textId="77777777" w:rsidR="00D15127" w:rsidRDefault="00D15127" w:rsidP="00D15127">
      <w:pPr>
        <w:ind w:firstLine="284"/>
        <w:jc w:val="both"/>
      </w:pPr>
    </w:p>
    <w:p w14:paraId="3E8B4D64" w14:textId="20167560" w:rsidR="00934C62" w:rsidRDefault="00934C62" w:rsidP="00934C62">
      <w:pPr>
        <w:jc w:val="both"/>
      </w:pPr>
    </w:p>
    <w:p w14:paraId="0027390E" w14:textId="77777777" w:rsidR="00934C62" w:rsidRPr="00934C62" w:rsidRDefault="00934C62" w:rsidP="00934C62">
      <w:pPr>
        <w:jc w:val="both"/>
      </w:pPr>
    </w:p>
    <w:tbl>
      <w:tblPr>
        <w:tblStyle w:val="TableGrid"/>
        <w:tblpPr w:leftFromText="141" w:rightFromText="141" w:vertAnchor="page" w:horzAnchor="margin" w:tblpY="17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415"/>
      </w:tblGrid>
      <w:tr w:rsidR="007509ED" w14:paraId="1766083C" w14:textId="77777777" w:rsidTr="007509ED">
        <w:tc>
          <w:tcPr>
            <w:tcW w:w="4415" w:type="dxa"/>
          </w:tcPr>
          <w:p w14:paraId="508D5C85" w14:textId="77777777" w:rsidR="007509ED" w:rsidRDefault="007509ED" w:rsidP="007509ED">
            <w:pPr>
              <w:jc w:val="center"/>
            </w:pPr>
            <w:r>
              <w:rPr>
                <w:noProof/>
              </w:rPr>
              <mc:AlternateContent>
                <mc:Choice Requires="wps">
                  <w:drawing>
                    <wp:anchor distT="0" distB="0" distL="114300" distR="114300" simplePos="0" relativeHeight="251979776" behindDoc="0" locked="0" layoutInCell="1" allowOverlap="1" wp14:anchorId="2BF612E6" wp14:editId="1A3FD40E">
                      <wp:simplePos x="0" y="0"/>
                      <wp:positionH relativeFrom="column">
                        <wp:posOffset>1391285</wp:posOffset>
                      </wp:positionH>
                      <wp:positionV relativeFrom="paragraph">
                        <wp:posOffset>236220</wp:posOffset>
                      </wp:positionV>
                      <wp:extent cx="412750" cy="311150"/>
                      <wp:effectExtent l="0" t="0" r="25400" b="12700"/>
                      <wp:wrapNone/>
                      <wp:docPr id="230" name="Rectángulo 230"/>
                      <wp:cNvGraphicFramePr/>
                      <a:graphic xmlns:a="http://schemas.openxmlformats.org/drawingml/2006/main">
                        <a:graphicData uri="http://schemas.microsoft.com/office/word/2010/wordprocessingShape">
                          <wps:wsp>
                            <wps:cNvSpPr/>
                            <wps:spPr>
                              <a:xfrm>
                                <a:off x="0" y="0"/>
                                <a:ext cx="412750" cy="311150"/>
                              </a:xfrm>
                              <a:prstGeom prst="rect">
                                <a:avLst/>
                              </a:prstGeom>
                              <a:solidFill>
                                <a:srgbClr val="FF000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9449E8F" id="Rectángulo 230" o:spid="_x0000_s1026" style="position:absolute;margin-left:109.55pt;margin-top:18.6pt;width:32.5pt;height:24.5pt;z-index:25197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" fillcolor="red" strokecolor="#243f60 [1604]" strokeweight="2pt">
                      <v:fill opacity="26214f"/>
                    </v:rect>
                  </w:pict>
                </mc:Fallback>
              </mc:AlternateContent>
            </w:r>
            <w:r>
              <w:rPr>
                <w:noProof/>
              </w:rPr>
              <mc:AlternateContent>
                <mc:Choice Requires="wps">
                  <w:drawing>
                    <wp:anchor distT="0" distB="0" distL="114300" distR="114300" simplePos="0" relativeHeight="251978752" behindDoc="0" locked="0" layoutInCell="1" allowOverlap="1" wp14:anchorId="1DB6D00A" wp14:editId="0957D6E5">
                      <wp:simplePos x="0" y="0"/>
                      <wp:positionH relativeFrom="column">
                        <wp:posOffset>520700</wp:posOffset>
                      </wp:positionH>
                      <wp:positionV relativeFrom="paragraph">
                        <wp:posOffset>574675</wp:posOffset>
                      </wp:positionV>
                      <wp:extent cx="876300" cy="311150"/>
                      <wp:effectExtent l="0" t="0" r="19050" b="12700"/>
                      <wp:wrapNone/>
                      <wp:docPr id="231" name="Rectángulo 231"/>
                      <wp:cNvGraphicFramePr/>
                      <a:graphic xmlns:a="http://schemas.openxmlformats.org/drawingml/2006/main">
                        <a:graphicData uri="http://schemas.microsoft.com/office/word/2010/wordprocessingShape">
                          <wps:wsp>
                            <wps:cNvSpPr/>
                            <wps:spPr>
                              <a:xfrm>
                                <a:off x="0" y="0"/>
                                <a:ext cx="876300" cy="311150"/>
                              </a:xfrm>
                              <a:prstGeom prst="rect">
                                <a:avLst/>
                              </a:prstGeom>
                              <a:solidFill>
                                <a:srgbClr val="FF000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66CA50B" id="Rectángulo 231" o:spid="_x0000_s1026" style="position:absolute;margin-left:41pt;margin-top:45.25pt;width:69pt;height:24.5pt;z-index:25197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" fillcolor="red" strokecolor="#243f60 [1604]" strokeweight="2pt">
                      <v:fill opacity="26214f"/>
                    </v:rect>
                  </w:pict>
                </mc:Fallback>
              </mc:AlternateContent>
            </w:r>
            <w:r>
              <w:rPr>
                <w:noProof/>
              </w:rPr>
              <w:drawing>
                <wp:inline distT="0" distB="0" distL="0" distR="0" wp14:anchorId="09DBB8B5" wp14:editId="4D499CFE">
                  <wp:extent cx="2298700" cy="1921864"/>
                  <wp:effectExtent l="0" t="0" r="6350" b="2540"/>
                  <wp:docPr id="236" name="Imagen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9751" t="18902" r="28846" b="19566"/>
                          <a:stretch/>
                        </pic:blipFill>
                        <pic:spPr bwMode="auto">
                          <a:xfrm>
                            <a:off x="0" y="0"/>
                            <a:ext cx="2309249" cy="1930684"/>
                          </a:xfrm>
                          <a:prstGeom prst="rect">
                            <a:avLst/>
                          </a:prstGeom>
                          <a:ln>
                            <a:noFill/>
                          </a:ln>
                          <a:extLst>
                            <a:ext uri="{53640926-AAD7-44D8-BBD7-CCE9431645EC}">
                              <a14:shadowObscured xmlns:a14="http://schemas.microsoft.com/office/drawing/2010/main"/>
                            </a:ext>
                          </a:extLst>
                        </pic:spPr>
                      </pic:pic>
                    </a:graphicData>
                  </a:graphic>
                </wp:inline>
              </w:drawing>
            </w:r>
          </w:p>
        </w:tc>
        <w:tc>
          <w:tcPr>
            <w:tcW w:w="4415" w:type="dxa"/>
          </w:tcPr>
          <w:p w14:paraId="5A234DA1" w14:textId="77777777" w:rsidR="007509ED" w:rsidRDefault="007509ED" w:rsidP="007509ED">
            <w:pPr>
              <w:jc w:val="center"/>
            </w:pPr>
            <w:r>
              <w:rPr>
                <w:noProof/>
              </w:rPr>
              <mc:AlternateContent>
                <mc:Choice Requires="wps">
                  <w:drawing>
                    <wp:anchor distT="0" distB="0" distL="114300" distR="114300" simplePos="0" relativeHeight="251982848" behindDoc="0" locked="0" layoutInCell="1" allowOverlap="1" wp14:anchorId="1C18A0AE" wp14:editId="77D8F5F8">
                      <wp:simplePos x="0" y="0"/>
                      <wp:positionH relativeFrom="column">
                        <wp:posOffset>1807210</wp:posOffset>
                      </wp:positionH>
                      <wp:positionV relativeFrom="paragraph">
                        <wp:posOffset>1176020</wp:posOffset>
                      </wp:positionV>
                      <wp:extent cx="406400" cy="361950"/>
                      <wp:effectExtent l="0" t="0" r="12700" b="19050"/>
                      <wp:wrapNone/>
                      <wp:docPr id="232" name="Rectángulo 232"/>
                      <wp:cNvGraphicFramePr/>
                      <a:graphic xmlns:a="http://schemas.openxmlformats.org/drawingml/2006/main">
                        <a:graphicData uri="http://schemas.microsoft.com/office/word/2010/wordprocessingShape">
                          <wps:wsp>
                            <wps:cNvSpPr/>
                            <wps:spPr>
                              <a:xfrm>
                                <a:off x="0" y="0"/>
                                <a:ext cx="406400" cy="361950"/>
                              </a:xfrm>
                              <a:prstGeom prst="rect">
                                <a:avLst/>
                              </a:prstGeom>
                              <a:solidFill>
                                <a:srgbClr val="FF000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50D57D" id="Rectángulo 232" o:spid="_x0000_s1026" style="position:absolute;margin-left:142.3pt;margin-top:92.6pt;width:32pt;height:28.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" fillcolor="red" strokecolor="#243f60 [1604]" strokeweight="2pt">
                      <v:fill opacity="26214f"/>
                    </v:rect>
                  </w:pict>
                </mc:Fallback>
              </mc:AlternateContent>
            </w:r>
            <w:r>
              <w:rPr>
                <w:noProof/>
              </w:rPr>
              <mc:AlternateContent>
                <mc:Choice Requires="wps">
                  <w:drawing>
                    <wp:anchor distT="0" distB="0" distL="114300" distR="114300" simplePos="0" relativeHeight="251981824" behindDoc="0" locked="0" layoutInCell="1" allowOverlap="1" wp14:anchorId="5961253A" wp14:editId="7EDDFEE7">
                      <wp:simplePos x="0" y="0"/>
                      <wp:positionH relativeFrom="column">
                        <wp:posOffset>1400810</wp:posOffset>
                      </wp:positionH>
                      <wp:positionV relativeFrom="paragraph">
                        <wp:posOffset>585470</wp:posOffset>
                      </wp:positionV>
                      <wp:extent cx="393700" cy="946150"/>
                      <wp:effectExtent l="0" t="0" r="25400" b="25400"/>
                      <wp:wrapNone/>
                      <wp:docPr id="233" name="Rectángulo 233"/>
                      <wp:cNvGraphicFramePr/>
                      <a:graphic xmlns:a="http://schemas.openxmlformats.org/drawingml/2006/main">
                        <a:graphicData uri="http://schemas.microsoft.com/office/word/2010/wordprocessingShape">
                          <wps:wsp>
                            <wps:cNvSpPr/>
                            <wps:spPr>
                              <a:xfrm>
                                <a:off x="0" y="0"/>
                                <a:ext cx="393700" cy="946150"/>
                              </a:xfrm>
                              <a:prstGeom prst="rect">
                                <a:avLst/>
                              </a:prstGeom>
                              <a:solidFill>
                                <a:srgbClr val="FF000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F35A65" id="Rectángulo 233" o:spid="_x0000_s1026" style="position:absolute;margin-left:110.3pt;margin-top:46.1pt;width:31pt;height:74.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" fillcolor="red" strokecolor="#243f60 [1604]" strokeweight="2pt">
                      <v:fill opacity="26214f"/>
                    </v:rect>
                  </w:pict>
                </mc:Fallback>
              </mc:AlternateContent>
            </w:r>
            <w:r>
              <w:rPr>
                <w:noProof/>
              </w:rPr>
              <mc:AlternateContent>
                <mc:Choice Requires="wps">
                  <w:drawing>
                    <wp:anchor distT="0" distB="0" distL="114300" distR="114300" simplePos="0" relativeHeight="251980800" behindDoc="0" locked="0" layoutInCell="1" allowOverlap="1" wp14:anchorId="2588E625" wp14:editId="0FF1E798">
                      <wp:simplePos x="0" y="0"/>
                      <wp:positionH relativeFrom="column">
                        <wp:posOffset>899160</wp:posOffset>
                      </wp:positionH>
                      <wp:positionV relativeFrom="paragraph">
                        <wp:posOffset>902970</wp:posOffset>
                      </wp:positionV>
                      <wp:extent cx="508000" cy="285750"/>
                      <wp:effectExtent l="0" t="0" r="25400" b="19050"/>
                      <wp:wrapNone/>
                      <wp:docPr id="234" name="Rectángulo 234"/>
                      <wp:cNvGraphicFramePr/>
                      <a:graphic xmlns:a="http://schemas.openxmlformats.org/drawingml/2006/main">
                        <a:graphicData uri="http://schemas.microsoft.com/office/word/2010/wordprocessingShape">
                          <wps:wsp>
                            <wps:cNvSpPr/>
                            <wps:spPr>
                              <a:xfrm>
                                <a:off x="0" y="0"/>
                                <a:ext cx="508000" cy="285750"/>
                              </a:xfrm>
                              <a:prstGeom prst="rect">
                                <a:avLst/>
                              </a:prstGeom>
                              <a:solidFill>
                                <a:srgbClr val="FF000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734C14" id="Rectángulo 234" o:spid="_x0000_s1026" style="position:absolute;margin-left:70.8pt;margin-top:71.1pt;width:40pt;height:22.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" fillcolor="red" strokecolor="#243f60 [1604]" strokeweight="2pt">
                      <v:fill opacity="26214f"/>
                    </v:rect>
                  </w:pict>
                </mc:Fallback>
              </mc:AlternateContent>
            </w:r>
            <w:r>
              <w:rPr>
                <w:noProof/>
              </w:rPr>
              <w:drawing>
                <wp:inline distT="0" distB="0" distL="0" distR="0" wp14:anchorId="4E4E7701" wp14:editId="33383176">
                  <wp:extent cx="2355850" cy="1949224"/>
                  <wp:effectExtent l="0" t="0" r="6350" b="0"/>
                  <wp:docPr id="237" name="Imagen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8507" t="19103" r="30203" b="20169"/>
                          <a:stretch/>
                        </pic:blipFill>
                        <pic:spPr bwMode="auto">
                          <a:xfrm>
                            <a:off x="0" y="0"/>
                            <a:ext cx="2357557" cy="1950636"/>
                          </a:xfrm>
                          <a:prstGeom prst="rect">
                            <a:avLst/>
                          </a:prstGeom>
                          <a:ln>
                            <a:noFill/>
                          </a:ln>
                          <a:extLst>
                            <a:ext uri="{53640926-AAD7-44D8-BBD7-CCE9431645EC}">
                              <a14:shadowObscured xmlns:a14="http://schemas.microsoft.com/office/drawing/2010/main"/>
                            </a:ext>
                          </a:extLst>
                        </pic:spPr>
                      </pic:pic>
                    </a:graphicData>
                  </a:graphic>
                </wp:inline>
              </w:drawing>
            </w:r>
          </w:p>
        </w:tc>
      </w:tr>
      <w:tr w:rsidR="007509ED" w14:paraId="07AC04D1" w14:textId="77777777" w:rsidTr="007509ED">
        <w:tc>
          <w:tcPr>
            <w:tcW w:w="4415" w:type="dxa"/>
          </w:tcPr>
          <w:p w14:paraId="4056AB1B" w14:textId="77777777" w:rsidR="007509ED" w:rsidRDefault="007509ED" w:rsidP="007509ED">
            <w:pPr>
              <w:jc w:val="center"/>
            </w:pPr>
            <w:r w:rsidRPr="008E6C4D">
              <w:rPr>
                <w:i/>
                <w:iCs/>
                <w:sz w:val="20"/>
                <w:szCs w:val="20"/>
              </w:rPr>
              <w:t>a)</w:t>
            </w:r>
            <w:r>
              <w:rPr>
                <w:i/>
                <w:iCs/>
                <w:sz w:val="20"/>
                <w:szCs w:val="20"/>
              </w:rPr>
              <w:t xml:space="preserve"> Nivel +0.00 m</w:t>
            </w:r>
          </w:p>
        </w:tc>
        <w:tc>
          <w:tcPr>
            <w:tcW w:w="4415" w:type="dxa"/>
          </w:tcPr>
          <w:p w14:paraId="57EF0552" w14:textId="77777777" w:rsidR="007509ED" w:rsidRDefault="007509ED" w:rsidP="007509ED">
            <w:pPr>
              <w:jc w:val="center"/>
            </w:pPr>
            <w:r w:rsidRPr="008E6C4D">
              <w:rPr>
                <w:i/>
                <w:iCs/>
                <w:sz w:val="20"/>
                <w:szCs w:val="20"/>
              </w:rPr>
              <w:t>b)</w:t>
            </w:r>
            <w:r>
              <w:rPr>
                <w:i/>
                <w:iCs/>
                <w:sz w:val="20"/>
                <w:szCs w:val="20"/>
              </w:rPr>
              <w:t xml:space="preserve"> Nivel -1.25 m</w:t>
            </w:r>
          </w:p>
        </w:tc>
      </w:tr>
      <w:tr w:rsidR="007509ED" w14:paraId="03FAD4AC" w14:textId="77777777" w:rsidTr="007509ED">
        <w:tc>
          <w:tcPr>
            <w:tcW w:w="8830" w:type="dxa"/>
            <w:gridSpan w:val="2"/>
          </w:tcPr>
          <w:p w14:paraId="6D417A39" w14:textId="77777777" w:rsidR="007509ED" w:rsidRPr="00AB41E6" w:rsidRDefault="007509ED" w:rsidP="007509ED">
            <w:pPr>
              <w:jc w:val="center"/>
              <w:rPr>
                <w:b/>
                <w:bCs/>
              </w:rPr>
            </w:pPr>
            <w:r>
              <w:rPr>
                <w:noProof/>
              </w:rPr>
              <mc:AlternateContent>
                <mc:Choice Requires="wps">
                  <w:drawing>
                    <wp:anchor distT="0" distB="0" distL="114300" distR="114300" simplePos="0" relativeHeight="251983872" behindDoc="0" locked="0" layoutInCell="1" allowOverlap="1" wp14:anchorId="0DCE5C61" wp14:editId="40BAA6EB">
                      <wp:simplePos x="0" y="0"/>
                      <wp:positionH relativeFrom="column">
                        <wp:posOffset>2267482</wp:posOffset>
                      </wp:positionH>
                      <wp:positionV relativeFrom="paragraph">
                        <wp:posOffset>1179119</wp:posOffset>
                      </wp:positionV>
                      <wp:extent cx="541325" cy="651053"/>
                      <wp:effectExtent l="0" t="0" r="11430" b="15875"/>
                      <wp:wrapNone/>
                      <wp:docPr id="226" name="Rectángulo 226"/>
                      <wp:cNvGraphicFramePr/>
                      <a:graphic xmlns:a="http://schemas.openxmlformats.org/drawingml/2006/main">
                        <a:graphicData uri="http://schemas.microsoft.com/office/word/2010/wordprocessingShape">
                          <wps:wsp>
                            <wps:cNvSpPr/>
                            <wps:spPr>
                              <a:xfrm>
                                <a:off x="0" y="0"/>
                                <a:ext cx="541325" cy="651053"/>
                              </a:xfrm>
                              <a:prstGeom prst="rect">
                                <a:avLst/>
                              </a:prstGeom>
                              <a:solidFill>
                                <a:srgbClr val="FF0000">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1617D1" id="Rectángulo 226" o:spid="_x0000_s1026" style="position:absolute;margin-left:178.55pt;margin-top:92.85pt;width:42.6pt;height:51.2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" fillcolor="red" strokecolor="#243f60 [1604]" strokeweight="2pt">
                      <v:fill opacity="26214f"/>
                    </v:rect>
                  </w:pict>
                </mc:Fallback>
              </mc:AlternateContent>
            </w:r>
            <w:r>
              <w:rPr>
                <w:noProof/>
              </w:rPr>
              <w:drawing>
                <wp:inline distT="0" distB="0" distL="0" distR="0" wp14:anchorId="53A24941" wp14:editId="13E1322F">
                  <wp:extent cx="2355850" cy="1949224"/>
                  <wp:effectExtent l="0" t="0" r="635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8507" t="19103" r="30203" b="20169"/>
                          <a:stretch/>
                        </pic:blipFill>
                        <pic:spPr bwMode="auto">
                          <a:xfrm>
                            <a:off x="0" y="0"/>
                            <a:ext cx="2357557" cy="1950636"/>
                          </a:xfrm>
                          <a:prstGeom prst="rect">
                            <a:avLst/>
                          </a:prstGeom>
                          <a:ln>
                            <a:noFill/>
                          </a:ln>
                          <a:extLst>
                            <a:ext uri="{53640926-AAD7-44D8-BBD7-CCE9431645EC}">
                              <a14:shadowObscured xmlns:a14="http://schemas.microsoft.com/office/drawing/2010/main"/>
                            </a:ext>
                          </a:extLst>
                        </pic:spPr>
                      </pic:pic>
                    </a:graphicData>
                  </a:graphic>
                </wp:inline>
              </w:drawing>
            </w:r>
          </w:p>
        </w:tc>
      </w:tr>
      <w:tr w:rsidR="007509ED" w14:paraId="277C64B7" w14:textId="77777777" w:rsidTr="007509ED">
        <w:tc>
          <w:tcPr>
            <w:tcW w:w="8830" w:type="dxa"/>
            <w:gridSpan w:val="2"/>
          </w:tcPr>
          <w:p w14:paraId="48BD769E" w14:textId="77777777" w:rsidR="007509ED" w:rsidRPr="00AB41E6" w:rsidRDefault="007509ED" w:rsidP="007509ED">
            <w:pPr>
              <w:jc w:val="center"/>
              <w:rPr>
                <w:b/>
                <w:bCs/>
                <w:i/>
                <w:iCs/>
                <w:sz w:val="20"/>
                <w:szCs w:val="20"/>
              </w:rPr>
            </w:pPr>
            <w:r w:rsidRPr="008E6C4D">
              <w:rPr>
                <w:i/>
                <w:iCs/>
                <w:sz w:val="20"/>
                <w:szCs w:val="20"/>
              </w:rPr>
              <w:t>b)</w:t>
            </w:r>
            <w:r>
              <w:rPr>
                <w:i/>
                <w:iCs/>
                <w:sz w:val="20"/>
                <w:szCs w:val="20"/>
              </w:rPr>
              <w:t xml:space="preserve"> Nivel -1.50 m</w:t>
            </w:r>
          </w:p>
        </w:tc>
      </w:tr>
      <w:tr w:rsidR="007509ED" w14:paraId="1788A623" w14:textId="77777777" w:rsidTr="007509ED">
        <w:tc>
          <w:tcPr>
            <w:tcW w:w="8830" w:type="dxa"/>
            <w:gridSpan w:val="2"/>
          </w:tcPr>
          <w:tbl>
            <w:tblPr>
              <w:tblStyle w:val="TableGrid"/>
              <w:tblpPr w:leftFromText="141" w:rightFromText="141" w:vertAnchor="page" w:horzAnchor="margin"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316"/>
            </w:tblGrid>
            <w:tr w:rsidR="007509ED" w14:paraId="00E3AC60" w14:textId="77777777" w:rsidTr="005B1F29">
              <w:tc>
                <w:tcPr>
                  <w:tcW w:w="4298" w:type="dxa"/>
                </w:tcPr>
                <w:p w14:paraId="6A3087BC" w14:textId="77777777" w:rsidR="007509ED" w:rsidRDefault="007509ED" w:rsidP="007509ED">
                  <w:pPr>
                    <w:jc w:val="center"/>
                  </w:pPr>
                </w:p>
              </w:tc>
              <w:tc>
                <w:tcPr>
                  <w:tcW w:w="4316" w:type="dxa"/>
                </w:tcPr>
                <w:p w14:paraId="62D42D88" w14:textId="77777777" w:rsidR="007509ED" w:rsidRDefault="007509ED" w:rsidP="007509ED">
                  <w:pPr>
                    <w:jc w:val="both"/>
                  </w:pPr>
                </w:p>
              </w:tc>
            </w:tr>
          </w:tbl>
          <w:p w14:paraId="39589CEB" w14:textId="77777777" w:rsidR="007509ED" w:rsidRPr="00AB41E6" w:rsidRDefault="007509ED" w:rsidP="007509ED">
            <w:pPr>
              <w:jc w:val="center"/>
              <w:rPr>
                <w:b/>
                <w:bCs/>
                <w:i/>
                <w:iCs/>
                <w:sz w:val="20"/>
                <w:szCs w:val="20"/>
              </w:rPr>
            </w:pPr>
          </w:p>
        </w:tc>
      </w:tr>
      <w:tr w:rsidR="007509ED" w14:paraId="0B71E8A1" w14:textId="77777777" w:rsidTr="007509ED">
        <w:tc>
          <w:tcPr>
            <w:tcW w:w="8830" w:type="dxa"/>
            <w:gridSpan w:val="2"/>
          </w:tcPr>
          <w:p w14:paraId="705A4595" w14:textId="77777777" w:rsidR="007509ED" w:rsidRDefault="007509ED" w:rsidP="007509ED">
            <w:pPr>
              <w:jc w:val="center"/>
              <w:rPr>
                <w:b/>
                <w:bCs/>
                <w:i/>
                <w:iCs/>
                <w:sz w:val="20"/>
                <w:szCs w:val="20"/>
              </w:rPr>
            </w:pPr>
            <w:r w:rsidRPr="00AB41E6">
              <w:rPr>
                <w:b/>
                <w:bCs/>
                <w:i/>
                <w:iCs/>
                <w:sz w:val="20"/>
                <w:szCs w:val="20"/>
              </w:rPr>
              <w:t xml:space="preserve">Figura </w:t>
            </w:r>
            <w:r>
              <w:rPr>
                <w:b/>
                <w:bCs/>
                <w:i/>
                <w:iCs/>
                <w:sz w:val="20"/>
                <w:szCs w:val="20"/>
              </w:rPr>
              <w:t>4</w:t>
            </w:r>
            <w:r w:rsidRPr="00AB41E6">
              <w:rPr>
                <w:b/>
                <w:bCs/>
                <w:i/>
                <w:iCs/>
                <w:sz w:val="20"/>
                <w:szCs w:val="20"/>
              </w:rPr>
              <w:t xml:space="preserve">. </w:t>
            </w:r>
            <w:r>
              <w:rPr>
                <w:b/>
                <w:bCs/>
                <w:i/>
                <w:iCs/>
                <w:sz w:val="20"/>
                <w:szCs w:val="20"/>
              </w:rPr>
              <w:t>Vistas en planta de la casa habitación.</w:t>
            </w:r>
          </w:p>
          <w:p w14:paraId="522C6029" w14:textId="77777777" w:rsidR="007509ED" w:rsidRPr="00AB41E6" w:rsidRDefault="007509ED" w:rsidP="007509ED">
            <w:pPr>
              <w:jc w:val="center"/>
              <w:rPr>
                <w:b/>
                <w:bCs/>
                <w:i/>
                <w:iCs/>
                <w:sz w:val="20"/>
                <w:szCs w:val="20"/>
              </w:rPr>
            </w:pPr>
          </w:p>
        </w:tc>
      </w:tr>
    </w:tbl>
    <w:p w14:paraId="7E90DD14" w14:textId="77777777" w:rsidR="00934C62" w:rsidRDefault="00934C62" w:rsidP="00C83BD3">
      <w:pPr>
        <w:jc w:val="both"/>
      </w:pPr>
    </w:p>
    <w:p w14:paraId="4454B336" w14:textId="77777777" w:rsidR="00934C62" w:rsidRDefault="00934C62" w:rsidP="00C83BD3">
      <w:pPr>
        <w:jc w:val="both"/>
      </w:pPr>
    </w:p>
    <w:p w14:paraId="0BA4EB79" w14:textId="77777777" w:rsidR="00934C62" w:rsidRDefault="00934C62" w:rsidP="00C83BD3">
      <w:pPr>
        <w:jc w:val="both"/>
      </w:pPr>
    </w:p>
    <w:p w14:paraId="5DCB050F" w14:textId="508E05A3" w:rsidR="00934C62" w:rsidRDefault="00934C62" w:rsidP="00C83BD3">
      <w:pPr>
        <w:jc w:val="both"/>
      </w:pPr>
    </w:p>
    <w:p w14:paraId="6EB69BE6" w14:textId="6E87A8C8" w:rsidR="00616B37" w:rsidRDefault="00616B37" w:rsidP="00C83BD3">
      <w:pPr>
        <w:jc w:val="both"/>
      </w:pPr>
    </w:p>
    <w:p w14:paraId="656305F4" w14:textId="77777777" w:rsidR="00616B37" w:rsidRDefault="00616B37" w:rsidP="00C83BD3">
      <w:pPr>
        <w:jc w:val="both"/>
      </w:pPr>
    </w:p>
    <w:p w14:paraId="031F535A" w14:textId="5F033D56" w:rsidR="00D15101" w:rsidRDefault="00D15101" w:rsidP="00C83BD3">
      <w:pPr>
        <w:jc w:val="both"/>
      </w:pPr>
    </w:p>
    <w:p w14:paraId="1A54ED0D" w14:textId="320CBBD0" w:rsidR="00616B37" w:rsidRDefault="00616B37" w:rsidP="00C83BD3">
      <w:pPr>
        <w:jc w:val="both"/>
      </w:pPr>
    </w:p>
    <w:p w14:paraId="3700EB61" w14:textId="77777777" w:rsidR="00627069" w:rsidRDefault="00627069" w:rsidP="000B6D8D">
      <w:pPr>
        <w:jc w:val="both"/>
        <w:rPr>
          <w:b/>
          <w:bCs/>
        </w:rPr>
      </w:pPr>
    </w:p>
    <w:p w14:paraId="33433519" w14:textId="77777777" w:rsidR="00627069" w:rsidRDefault="00627069" w:rsidP="000B6D8D">
      <w:pPr>
        <w:jc w:val="both"/>
        <w:rPr>
          <w:b/>
          <w:bCs/>
        </w:rPr>
      </w:pPr>
    </w:p>
    <w:p w14:paraId="4FB883E3" w14:textId="77777777" w:rsidR="00627069" w:rsidRDefault="00627069" w:rsidP="000B6D8D">
      <w:pPr>
        <w:jc w:val="both"/>
        <w:rPr>
          <w:b/>
          <w:bCs/>
        </w:rPr>
      </w:pPr>
    </w:p>
    <w:p w14:paraId="00DF1E06" w14:textId="77777777" w:rsidR="00627069" w:rsidRDefault="00627069" w:rsidP="000B6D8D">
      <w:pPr>
        <w:jc w:val="both"/>
        <w:rPr>
          <w:b/>
          <w:bCs/>
        </w:rPr>
      </w:pPr>
    </w:p>
    <w:p w14:paraId="3FA8101E" w14:textId="77777777" w:rsidR="00627069" w:rsidRDefault="00627069" w:rsidP="000B6D8D">
      <w:pPr>
        <w:jc w:val="both"/>
        <w:rPr>
          <w:b/>
          <w:bCs/>
        </w:rPr>
      </w:pPr>
    </w:p>
    <w:p w14:paraId="0071D1A6" w14:textId="741751EB" w:rsidR="00627069" w:rsidRDefault="00627069" w:rsidP="000B6D8D">
      <w:pPr>
        <w:jc w:val="both"/>
        <w:rPr>
          <w:b/>
          <w:bCs/>
        </w:rPr>
      </w:pPr>
    </w:p>
    <w:p w14:paraId="29CDE635" w14:textId="77777777" w:rsidR="00627069" w:rsidRDefault="00627069" w:rsidP="000B6D8D">
      <w:pPr>
        <w:jc w:val="both"/>
        <w:rPr>
          <w:b/>
          <w:bCs/>
        </w:rPr>
      </w:pPr>
    </w:p>
    <w:p w14:paraId="586A4954" w14:textId="35265325" w:rsidR="00627069" w:rsidRDefault="00627069" w:rsidP="000B6D8D">
      <w:pPr>
        <w:jc w:val="both"/>
        <w:rPr>
          <w:b/>
          <w:bCs/>
        </w:rPr>
      </w:pPr>
    </w:p>
    <w:p w14:paraId="1A507727" w14:textId="1BF7DC4D" w:rsidR="00D15127" w:rsidRDefault="00D15127" w:rsidP="000B6D8D">
      <w:pPr>
        <w:jc w:val="both"/>
        <w:rPr>
          <w:b/>
          <w:bCs/>
        </w:rPr>
      </w:pPr>
    </w:p>
    <w:p w14:paraId="697F5093" w14:textId="37DC44AB" w:rsidR="00474BAC" w:rsidRPr="007509ED" w:rsidRDefault="00474BAC" w:rsidP="007509ED">
      <w:pPr>
        <w:jc w:val="both"/>
      </w:pPr>
    </w:p>
    <w:p w14:paraId="5BA00484" w14:textId="77777777" w:rsidR="00784EBC" w:rsidRDefault="00784EBC" w:rsidP="00784EBC">
      <w:pPr>
        <w:jc w:val="both"/>
        <w:rPr>
          <w:b/>
        </w:rPr>
      </w:pPr>
      <w:r>
        <w:rPr>
          <w:b/>
        </w:rPr>
        <w:t xml:space="preserve">ANÁLISIS DE CARGAS </w:t>
      </w:r>
    </w:p>
    <w:p w14:paraId="24DA3171" w14:textId="77777777" w:rsidR="00784EBC" w:rsidRDefault="00784EBC" w:rsidP="00784EBC">
      <w:pPr>
        <w:jc w:val="both"/>
        <w:rPr>
          <w:b/>
        </w:rPr>
      </w:pPr>
    </w:p>
    <w:p w14:paraId="61A78EB2" w14:textId="77777777" w:rsidR="00784EBC" w:rsidRDefault="00784EBC" w:rsidP="00784EBC">
      <w:pPr>
        <w:jc w:val="center"/>
      </w:pPr>
      <w:r>
        <w:t>Azotea</w:t>
      </w:r>
    </w:p>
    <w:tbl>
      <w:tblPr>
        <w:tblStyle w:val="TableGrid"/>
        <w:tblW w:w="0" w:type="auto"/>
        <w:tblLook w:val="04A0" w:firstRow="1" w:lastRow="0" w:firstColumn="1" w:lastColumn="0" w:noHBand="0" w:noVBand="1"/>
      </w:tblPr>
      <w:tblGrid>
        <w:gridCol w:w="4414"/>
        <w:gridCol w:w="4414"/>
      </w:tblGrid>
      <w:tr w:rsidR="00784EBC" w14:paraId="59A68649" w14:textId="77777777" w:rsidTr="00784EBC">
        <w:tc>
          <w:tcPr>
            <w:tcW w:w="4414" w:type="dxa"/>
            <w:shd w:val="clear" w:color="auto" w:fill="D9D9D9" w:themeFill="background1" w:themeFillShade="D9"/>
          </w:tcPr>
          <w:p w14:paraId="2AC6DB63" w14:textId="77777777" w:rsidR="00784EBC" w:rsidRPr="007509ED" w:rsidRDefault="00784EBC" w:rsidP="00784EBC">
            <w:pPr>
              <w:rPr>
                <w:rFonts w:eastAsia="Times New Roman" w:cs="Times New Roman"/>
              </w:rPr>
            </w:pPr>
            <w:r w:rsidRPr="007509ED">
              <w:rPr>
                <w:rFonts w:eastAsia="Times New Roman" w:cs="Times New Roman"/>
              </w:rPr>
              <w:t>Doble hoja de triplay</w:t>
            </w:r>
          </w:p>
        </w:tc>
        <w:tc>
          <w:tcPr>
            <w:tcW w:w="4414" w:type="dxa"/>
          </w:tcPr>
          <w:p w14:paraId="29DB35AA" w14:textId="77777777" w:rsidR="00784EBC" w:rsidRPr="007509ED" w:rsidRDefault="00784EBC" w:rsidP="00784EBC">
            <w:pPr>
              <w:jc w:val="center"/>
              <w:rPr>
                <w:rFonts w:eastAsia="Times New Roman" w:cs="Times New Roman"/>
              </w:rPr>
            </w:pPr>
            <w:r w:rsidRPr="007509ED">
              <w:rPr>
                <w:rFonts w:eastAsia="Times New Roman" w:cs="Times New Roman"/>
              </w:rPr>
              <w:t>20kg/m2</w:t>
            </w:r>
          </w:p>
        </w:tc>
      </w:tr>
      <w:tr w:rsidR="00784EBC" w14:paraId="6AB0D3DC" w14:textId="77777777" w:rsidTr="00784EBC">
        <w:tc>
          <w:tcPr>
            <w:tcW w:w="4414" w:type="dxa"/>
            <w:shd w:val="clear" w:color="auto" w:fill="D9D9D9" w:themeFill="background1" w:themeFillShade="D9"/>
          </w:tcPr>
          <w:p w14:paraId="647A7BF4" w14:textId="77777777" w:rsidR="00784EBC" w:rsidRPr="007509ED" w:rsidRDefault="00784EBC" w:rsidP="00784EBC">
            <w:pPr>
              <w:rPr>
                <w:rFonts w:eastAsia="Times New Roman" w:cs="Times New Roman"/>
              </w:rPr>
            </w:pPr>
            <w:r w:rsidRPr="007509ED">
              <w:rPr>
                <w:rFonts w:eastAsia="Times New Roman" w:cs="Times New Roman"/>
              </w:rPr>
              <w:t>Instalaciones</w:t>
            </w:r>
          </w:p>
        </w:tc>
        <w:tc>
          <w:tcPr>
            <w:tcW w:w="4414" w:type="dxa"/>
          </w:tcPr>
          <w:p w14:paraId="49F22CE3" w14:textId="77777777" w:rsidR="00784EBC" w:rsidRPr="007509ED" w:rsidRDefault="00784EBC" w:rsidP="00784EBC">
            <w:pPr>
              <w:jc w:val="center"/>
              <w:rPr>
                <w:rFonts w:eastAsia="Times New Roman" w:cs="Times New Roman"/>
              </w:rPr>
            </w:pPr>
            <w:r w:rsidRPr="007509ED">
              <w:rPr>
                <w:rFonts w:eastAsia="Times New Roman" w:cs="Times New Roman"/>
              </w:rPr>
              <w:t>20kg/m2</w:t>
            </w:r>
          </w:p>
        </w:tc>
      </w:tr>
      <w:tr w:rsidR="00784EBC" w14:paraId="10D57DB0" w14:textId="77777777" w:rsidTr="00784EBC">
        <w:tc>
          <w:tcPr>
            <w:tcW w:w="4414" w:type="dxa"/>
            <w:shd w:val="clear" w:color="auto" w:fill="D9D9D9" w:themeFill="background1" w:themeFillShade="D9"/>
          </w:tcPr>
          <w:p w14:paraId="1CBC7F22" w14:textId="77777777" w:rsidR="00784EBC" w:rsidRPr="007509ED" w:rsidRDefault="00784EBC" w:rsidP="00784EBC">
            <w:pPr>
              <w:rPr>
                <w:rFonts w:eastAsia="Times New Roman" w:cs="Times New Roman"/>
              </w:rPr>
            </w:pPr>
            <w:r w:rsidRPr="007509ED">
              <w:rPr>
                <w:rFonts w:eastAsia="Times New Roman" w:cs="Times New Roman"/>
              </w:rPr>
              <w:t>Tejado carbonizado</w:t>
            </w:r>
          </w:p>
        </w:tc>
        <w:tc>
          <w:tcPr>
            <w:tcW w:w="4414" w:type="dxa"/>
          </w:tcPr>
          <w:p w14:paraId="0665F786" w14:textId="77777777" w:rsidR="00784EBC" w:rsidRPr="007509ED" w:rsidRDefault="00784EBC" w:rsidP="00784EBC">
            <w:pPr>
              <w:jc w:val="center"/>
              <w:rPr>
                <w:rFonts w:eastAsia="Times New Roman" w:cs="Times New Roman"/>
              </w:rPr>
            </w:pPr>
            <w:r w:rsidRPr="007509ED">
              <w:rPr>
                <w:rFonts w:eastAsia="Times New Roman" w:cs="Times New Roman"/>
              </w:rPr>
              <w:t>20kg/m2</w:t>
            </w:r>
          </w:p>
        </w:tc>
      </w:tr>
      <w:tr w:rsidR="00784EBC" w14:paraId="02052C95" w14:textId="77777777" w:rsidTr="00784EBC">
        <w:tc>
          <w:tcPr>
            <w:tcW w:w="4414" w:type="dxa"/>
            <w:shd w:val="clear" w:color="auto" w:fill="D9D9D9" w:themeFill="background1" w:themeFillShade="D9"/>
          </w:tcPr>
          <w:p w14:paraId="694390A4" w14:textId="77777777" w:rsidR="00784EBC" w:rsidRPr="007509ED" w:rsidRDefault="00784EBC" w:rsidP="00784EBC">
            <w:pPr>
              <w:rPr>
                <w:rFonts w:eastAsia="Times New Roman" w:cs="Times New Roman"/>
              </w:rPr>
            </w:pPr>
            <w:r w:rsidRPr="007509ED">
              <w:rPr>
                <w:rFonts w:eastAsia="Times New Roman" w:cs="Times New Roman"/>
              </w:rPr>
              <w:t>Centro de doble hoja</w:t>
            </w:r>
          </w:p>
        </w:tc>
        <w:tc>
          <w:tcPr>
            <w:tcW w:w="4414" w:type="dxa"/>
          </w:tcPr>
          <w:p w14:paraId="6010DD43" w14:textId="77777777" w:rsidR="00784EBC" w:rsidRPr="007509ED" w:rsidRDefault="00784EBC" w:rsidP="00784EBC">
            <w:pPr>
              <w:jc w:val="center"/>
              <w:rPr>
                <w:rFonts w:eastAsia="Times New Roman" w:cs="Times New Roman"/>
              </w:rPr>
            </w:pPr>
            <w:r w:rsidRPr="007509ED">
              <w:rPr>
                <w:rFonts w:eastAsia="Times New Roman" w:cs="Times New Roman"/>
              </w:rPr>
              <w:t>10kg/m2</w:t>
            </w:r>
          </w:p>
        </w:tc>
      </w:tr>
    </w:tbl>
    <w:p w14:paraId="1B8C106C" w14:textId="77777777" w:rsidR="00784EBC" w:rsidRDefault="00784EBC" w:rsidP="00784EBC"/>
    <w:p w14:paraId="675EACDE" w14:textId="77777777" w:rsidR="00784EBC" w:rsidRDefault="00784EBC" w:rsidP="00784EBC">
      <w:pPr>
        <w:jc w:val="center"/>
      </w:pPr>
      <w:r>
        <w:t>Entrepisos</w:t>
      </w:r>
    </w:p>
    <w:tbl>
      <w:tblPr>
        <w:tblStyle w:val="TableGrid"/>
        <w:tblW w:w="0" w:type="auto"/>
        <w:tblLook w:val="04A0" w:firstRow="1" w:lastRow="0" w:firstColumn="1" w:lastColumn="0" w:noHBand="0" w:noVBand="1"/>
      </w:tblPr>
      <w:tblGrid>
        <w:gridCol w:w="4414"/>
        <w:gridCol w:w="4414"/>
      </w:tblGrid>
      <w:tr w:rsidR="00784EBC" w14:paraId="4FCDFEC0" w14:textId="77777777" w:rsidTr="00784EBC">
        <w:tc>
          <w:tcPr>
            <w:tcW w:w="4414" w:type="dxa"/>
            <w:shd w:val="clear" w:color="auto" w:fill="D9D9D9" w:themeFill="background1" w:themeFillShade="D9"/>
          </w:tcPr>
          <w:p w14:paraId="36E77099" w14:textId="77777777" w:rsidR="00784EBC" w:rsidRDefault="00784EBC" w:rsidP="00784EBC">
            <w:r>
              <w:t>Doble hoja de triplay</w:t>
            </w:r>
          </w:p>
        </w:tc>
        <w:tc>
          <w:tcPr>
            <w:tcW w:w="4414" w:type="dxa"/>
          </w:tcPr>
          <w:p w14:paraId="67D775C5" w14:textId="77777777" w:rsidR="00784EBC" w:rsidRDefault="00784EBC" w:rsidP="00784EBC">
            <w:pPr>
              <w:jc w:val="center"/>
            </w:pPr>
            <w:r>
              <w:t>20kg/m2</w:t>
            </w:r>
          </w:p>
        </w:tc>
      </w:tr>
      <w:tr w:rsidR="00784EBC" w14:paraId="49F6BFC0" w14:textId="77777777" w:rsidTr="00784EBC">
        <w:tc>
          <w:tcPr>
            <w:tcW w:w="4414" w:type="dxa"/>
            <w:shd w:val="clear" w:color="auto" w:fill="D9D9D9" w:themeFill="background1" w:themeFillShade="D9"/>
          </w:tcPr>
          <w:p w14:paraId="2CB2F314" w14:textId="77777777" w:rsidR="00784EBC" w:rsidRDefault="00784EBC" w:rsidP="00784EBC">
            <w:r>
              <w:t>Instalaciones</w:t>
            </w:r>
          </w:p>
        </w:tc>
        <w:tc>
          <w:tcPr>
            <w:tcW w:w="4414" w:type="dxa"/>
          </w:tcPr>
          <w:p w14:paraId="68240C3F" w14:textId="77777777" w:rsidR="00784EBC" w:rsidRDefault="00784EBC" w:rsidP="00784EBC">
            <w:pPr>
              <w:jc w:val="center"/>
            </w:pPr>
            <w:r>
              <w:t>20kg/m2</w:t>
            </w:r>
          </w:p>
        </w:tc>
      </w:tr>
      <w:tr w:rsidR="00784EBC" w14:paraId="6B1E70F4" w14:textId="77777777" w:rsidTr="00784EBC">
        <w:tc>
          <w:tcPr>
            <w:tcW w:w="4414" w:type="dxa"/>
            <w:shd w:val="clear" w:color="auto" w:fill="D9D9D9" w:themeFill="background1" w:themeFillShade="D9"/>
          </w:tcPr>
          <w:p w14:paraId="1A27140D" w14:textId="77777777" w:rsidR="00784EBC" w:rsidRDefault="00784EBC" w:rsidP="00784EBC">
            <w:r>
              <w:t>Centro de doble hoja</w:t>
            </w:r>
          </w:p>
        </w:tc>
        <w:tc>
          <w:tcPr>
            <w:tcW w:w="4414" w:type="dxa"/>
          </w:tcPr>
          <w:p w14:paraId="6838EE64" w14:textId="77777777" w:rsidR="00784EBC" w:rsidRDefault="00784EBC" w:rsidP="00784EBC">
            <w:pPr>
              <w:jc w:val="center"/>
            </w:pPr>
            <w:r>
              <w:t>10kg/m2</w:t>
            </w:r>
          </w:p>
        </w:tc>
      </w:tr>
      <w:tr w:rsidR="00784EBC" w14:paraId="381803DF" w14:textId="77777777" w:rsidTr="00784EBC">
        <w:tc>
          <w:tcPr>
            <w:tcW w:w="4414" w:type="dxa"/>
            <w:shd w:val="clear" w:color="auto" w:fill="D9D9D9" w:themeFill="background1" w:themeFillShade="D9"/>
          </w:tcPr>
          <w:p w14:paraId="09E03FCC" w14:textId="77777777" w:rsidR="00784EBC" w:rsidRDefault="00784EBC" w:rsidP="00784EBC">
            <w:pPr>
              <w:tabs>
                <w:tab w:val="right" w:pos="4198"/>
              </w:tabs>
            </w:pPr>
            <w:r>
              <w:t xml:space="preserve">Duela </w:t>
            </w:r>
            <w:r>
              <w:tab/>
            </w:r>
          </w:p>
        </w:tc>
        <w:tc>
          <w:tcPr>
            <w:tcW w:w="4414" w:type="dxa"/>
          </w:tcPr>
          <w:p w14:paraId="7AFC3206" w14:textId="77777777" w:rsidR="00784EBC" w:rsidRDefault="00784EBC" w:rsidP="00784EBC">
            <w:pPr>
              <w:jc w:val="center"/>
            </w:pPr>
            <w:r>
              <w:t>6kg/m2</w:t>
            </w:r>
          </w:p>
        </w:tc>
      </w:tr>
      <w:tr w:rsidR="00784EBC" w14:paraId="2D6FCBA7" w14:textId="77777777" w:rsidTr="00784EBC">
        <w:tc>
          <w:tcPr>
            <w:tcW w:w="4414" w:type="dxa"/>
            <w:shd w:val="clear" w:color="auto" w:fill="D9D9D9" w:themeFill="background1" w:themeFillShade="D9"/>
          </w:tcPr>
          <w:p w14:paraId="0C5946E0" w14:textId="77777777" w:rsidR="00784EBC" w:rsidRDefault="00784EBC" w:rsidP="00784EBC">
            <w:pPr>
              <w:tabs>
                <w:tab w:val="right" w:pos="4198"/>
              </w:tabs>
            </w:pPr>
            <w:r>
              <w:t>Mortero</w:t>
            </w:r>
          </w:p>
        </w:tc>
        <w:tc>
          <w:tcPr>
            <w:tcW w:w="4414" w:type="dxa"/>
          </w:tcPr>
          <w:p w14:paraId="5800B014" w14:textId="77777777" w:rsidR="00784EBC" w:rsidRDefault="00784EBC" w:rsidP="00784EBC">
            <w:pPr>
              <w:jc w:val="center"/>
            </w:pPr>
            <w:r>
              <w:t>20kg/m2</w:t>
            </w:r>
          </w:p>
        </w:tc>
      </w:tr>
    </w:tbl>
    <w:p w14:paraId="34E49E16" w14:textId="77777777" w:rsidR="00784EBC" w:rsidRDefault="00784EBC" w:rsidP="00784EBC"/>
    <w:p w14:paraId="03DCE807" w14:textId="77777777" w:rsidR="00784EBC" w:rsidRDefault="00784EBC" w:rsidP="00784EBC">
      <w:pPr>
        <w:rPr>
          <w:b/>
        </w:rPr>
      </w:pPr>
      <w:r>
        <w:rPr>
          <w:b/>
        </w:rPr>
        <w:t>CÁLCULO DE PRESIONES DE VIENTO</w:t>
      </w:r>
    </w:p>
    <w:p w14:paraId="4CBDF549" w14:textId="77777777" w:rsidR="00784EBC" w:rsidRDefault="00784EBC" w:rsidP="00784EBC"/>
    <w:tbl>
      <w:tblPr>
        <w:tblW w:w="6276" w:type="dxa"/>
        <w:tblCellMar>
          <w:left w:w="70" w:type="dxa"/>
          <w:right w:w="70" w:type="dxa"/>
        </w:tblCellMar>
        <w:tblLook w:val="04A0" w:firstRow="1" w:lastRow="0" w:firstColumn="1" w:lastColumn="0" w:noHBand="0" w:noVBand="1"/>
      </w:tblPr>
      <w:tblGrid>
        <w:gridCol w:w="1412"/>
        <w:gridCol w:w="1216"/>
        <w:gridCol w:w="1216"/>
        <w:gridCol w:w="1216"/>
        <w:gridCol w:w="1216"/>
      </w:tblGrid>
      <w:tr w:rsidR="00784EBC" w:rsidRPr="002F563B" w14:paraId="053E19FF" w14:textId="77777777" w:rsidTr="00784EBC">
        <w:trPr>
          <w:trHeight w:val="300"/>
        </w:trPr>
        <w:tc>
          <w:tcPr>
            <w:tcW w:w="1412" w:type="dxa"/>
            <w:tcBorders>
              <w:top w:val="nil"/>
              <w:left w:val="nil"/>
              <w:bottom w:val="nil"/>
              <w:right w:val="nil"/>
            </w:tcBorders>
            <w:shd w:val="clear" w:color="auto" w:fill="auto"/>
            <w:noWrap/>
            <w:vAlign w:val="bottom"/>
            <w:hideMark/>
          </w:tcPr>
          <w:p w14:paraId="2E77D9D2" w14:textId="77777777" w:rsidR="00784EBC" w:rsidRPr="002F563B" w:rsidRDefault="00784EBC" w:rsidP="00784EBC">
            <w:pPr>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DATOS</w:t>
            </w:r>
          </w:p>
        </w:tc>
        <w:tc>
          <w:tcPr>
            <w:tcW w:w="1216" w:type="dxa"/>
            <w:tcBorders>
              <w:top w:val="nil"/>
              <w:left w:val="nil"/>
              <w:bottom w:val="nil"/>
              <w:right w:val="nil"/>
            </w:tcBorders>
            <w:shd w:val="clear" w:color="auto" w:fill="auto"/>
            <w:noWrap/>
            <w:vAlign w:val="bottom"/>
            <w:hideMark/>
          </w:tcPr>
          <w:p w14:paraId="46EC2122" w14:textId="77777777" w:rsidR="00784EBC" w:rsidRPr="002F563B" w:rsidRDefault="00784EBC" w:rsidP="00784EBC">
            <w:pPr>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6BBFF901"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3EC08B88"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7BB5B718" w14:textId="77777777" w:rsidR="00784EBC" w:rsidRPr="002F563B" w:rsidRDefault="00784EBC" w:rsidP="00784EBC">
            <w:pPr>
              <w:rPr>
                <w:rFonts w:ascii="Times New Roman" w:hAnsi="Times New Roman"/>
                <w:sz w:val="20"/>
                <w:szCs w:val="20"/>
                <w:lang w:val="es-MX" w:eastAsia="es-MX"/>
              </w:rPr>
            </w:pPr>
          </w:p>
        </w:tc>
      </w:tr>
      <w:tr w:rsidR="00784EBC" w:rsidRPr="002F563B" w14:paraId="7A3F86CD" w14:textId="77777777" w:rsidTr="00784EBC">
        <w:trPr>
          <w:trHeight w:val="300"/>
        </w:trPr>
        <w:tc>
          <w:tcPr>
            <w:tcW w:w="1412" w:type="dxa"/>
            <w:tcBorders>
              <w:top w:val="nil"/>
              <w:left w:val="nil"/>
              <w:bottom w:val="nil"/>
              <w:right w:val="nil"/>
            </w:tcBorders>
            <w:shd w:val="clear" w:color="auto" w:fill="auto"/>
            <w:noWrap/>
            <w:vAlign w:val="bottom"/>
            <w:hideMark/>
          </w:tcPr>
          <w:p w14:paraId="3A77EBEE"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 xml:space="preserve">VR = </w:t>
            </w:r>
          </w:p>
        </w:tc>
        <w:tc>
          <w:tcPr>
            <w:tcW w:w="1216" w:type="dxa"/>
            <w:tcBorders>
              <w:top w:val="nil"/>
              <w:left w:val="nil"/>
              <w:bottom w:val="nil"/>
              <w:right w:val="nil"/>
            </w:tcBorders>
            <w:shd w:val="clear" w:color="000000" w:fill="BDD7EE"/>
            <w:noWrap/>
            <w:vAlign w:val="bottom"/>
            <w:hideMark/>
          </w:tcPr>
          <w:p w14:paraId="25A2EE51"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128</w:t>
            </w:r>
          </w:p>
        </w:tc>
        <w:tc>
          <w:tcPr>
            <w:tcW w:w="1216" w:type="dxa"/>
            <w:tcBorders>
              <w:top w:val="nil"/>
              <w:left w:val="nil"/>
              <w:bottom w:val="nil"/>
              <w:right w:val="nil"/>
            </w:tcBorders>
            <w:shd w:val="clear" w:color="auto" w:fill="auto"/>
            <w:noWrap/>
            <w:vAlign w:val="bottom"/>
            <w:hideMark/>
          </w:tcPr>
          <w:p w14:paraId="769D5FA1" w14:textId="77777777" w:rsidR="00784EBC" w:rsidRPr="002F563B" w:rsidRDefault="00784EBC" w:rsidP="00784EBC">
            <w:pPr>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km/</w:t>
            </w:r>
            <w:proofErr w:type="spellStart"/>
            <w:r w:rsidRPr="002F563B">
              <w:rPr>
                <w:rFonts w:ascii="Times New Roman" w:hAnsi="Times New Roman"/>
                <w:color w:val="000000"/>
                <w:sz w:val="22"/>
                <w:szCs w:val="22"/>
                <w:lang w:val="es-MX" w:eastAsia="es-MX"/>
              </w:rPr>
              <w:t>hr</w:t>
            </w:r>
            <w:proofErr w:type="spellEnd"/>
          </w:p>
        </w:tc>
        <w:tc>
          <w:tcPr>
            <w:tcW w:w="1216" w:type="dxa"/>
            <w:tcBorders>
              <w:top w:val="nil"/>
              <w:left w:val="nil"/>
              <w:bottom w:val="nil"/>
              <w:right w:val="nil"/>
            </w:tcBorders>
            <w:shd w:val="clear" w:color="auto" w:fill="auto"/>
            <w:noWrap/>
            <w:vAlign w:val="bottom"/>
            <w:hideMark/>
          </w:tcPr>
          <w:p w14:paraId="0E6AAB43" w14:textId="77777777" w:rsidR="00784EBC" w:rsidRPr="002F563B" w:rsidRDefault="00784EBC" w:rsidP="00784EBC">
            <w:pPr>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2D38E1EA" w14:textId="77777777" w:rsidR="00784EBC" w:rsidRPr="002F563B" w:rsidRDefault="00784EBC" w:rsidP="00784EBC">
            <w:pPr>
              <w:rPr>
                <w:rFonts w:ascii="Times New Roman" w:hAnsi="Times New Roman"/>
                <w:sz w:val="20"/>
                <w:szCs w:val="20"/>
                <w:lang w:val="es-MX" w:eastAsia="es-MX"/>
              </w:rPr>
            </w:pPr>
          </w:p>
        </w:tc>
      </w:tr>
      <w:tr w:rsidR="00784EBC" w:rsidRPr="002F563B" w14:paraId="7755DFE4" w14:textId="77777777" w:rsidTr="00784EBC">
        <w:trPr>
          <w:trHeight w:val="300"/>
        </w:trPr>
        <w:tc>
          <w:tcPr>
            <w:tcW w:w="1412" w:type="dxa"/>
            <w:tcBorders>
              <w:top w:val="nil"/>
              <w:left w:val="nil"/>
              <w:bottom w:val="nil"/>
              <w:right w:val="nil"/>
            </w:tcBorders>
            <w:shd w:val="clear" w:color="auto" w:fill="auto"/>
            <w:noWrap/>
            <w:vAlign w:val="bottom"/>
            <w:hideMark/>
          </w:tcPr>
          <w:p w14:paraId="72235A89"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 xml:space="preserve">Z = </w:t>
            </w:r>
          </w:p>
        </w:tc>
        <w:tc>
          <w:tcPr>
            <w:tcW w:w="1216" w:type="dxa"/>
            <w:tcBorders>
              <w:top w:val="nil"/>
              <w:left w:val="nil"/>
              <w:bottom w:val="nil"/>
              <w:right w:val="nil"/>
            </w:tcBorders>
            <w:shd w:val="clear" w:color="000000" w:fill="BDD7EE"/>
            <w:noWrap/>
            <w:vAlign w:val="bottom"/>
            <w:hideMark/>
          </w:tcPr>
          <w:p w14:paraId="5155218B"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8.5</w:t>
            </w:r>
          </w:p>
        </w:tc>
        <w:tc>
          <w:tcPr>
            <w:tcW w:w="1216" w:type="dxa"/>
            <w:tcBorders>
              <w:top w:val="nil"/>
              <w:left w:val="nil"/>
              <w:bottom w:val="nil"/>
              <w:right w:val="nil"/>
            </w:tcBorders>
            <w:shd w:val="clear" w:color="auto" w:fill="auto"/>
            <w:noWrap/>
            <w:vAlign w:val="bottom"/>
            <w:hideMark/>
          </w:tcPr>
          <w:p w14:paraId="49F4C15D" w14:textId="77777777" w:rsidR="00784EBC" w:rsidRPr="002F563B" w:rsidRDefault="00784EBC" w:rsidP="00784EBC">
            <w:pPr>
              <w:jc w:val="right"/>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4DAAEDE4"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31752D41" w14:textId="77777777" w:rsidR="00784EBC" w:rsidRPr="002F563B" w:rsidRDefault="00784EBC" w:rsidP="00784EBC">
            <w:pPr>
              <w:rPr>
                <w:rFonts w:ascii="Times New Roman" w:hAnsi="Times New Roman"/>
                <w:sz w:val="20"/>
                <w:szCs w:val="20"/>
                <w:lang w:val="es-MX" w:eastAsia="es-MX"/>
              </w:rPr>
            </w:pPr>
          </w:p>
        </w:tc>
      </w:tr>
      <w:tr w:rsidR="00784EBC" w:rsidRPr="002F563B" w14:paraId="4890B8F5" w14:textId="77777777" w:rsidTr="00784EBC">
        <w:trPr>
          <w:trHeight w:val="300"/>
        </w:trPr>
        <w:tc>
          <w:tcPr>
            <w:tcW w:w="1412" w:type="dxa"/>
            <w:tcBorders>
              <w:top w:val="nil"/>
              <w:left w:val="nil"/>
              <w:bottom w:val="nil"/>
              <w:right w:val="nil"/>
            </w:tcBorders>
            <w:shd w:val="clear" w:color="auto" w:fill="auto"/>
            <w:noWrap/>
            <w:vAlign w:val="bottom"/>
            <w:hideMark/>
          </w:tcPr>
          <w:p w14:paraId="347B2065"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 xml:space="preserve">h = </w:t>
            </w:r>
          </w:p>
        </w:tc>
        <w:tc>
          <w:tcPr>
            <w:tcW w:w="1216" w:type="dxa"/>
            <w:tcBorders>
              <w:top w:val="nil"/>
              <w:left w:val="nil"/>
              <w:bottom w:val="nil"/>
              <w:right w:val="nil"/>
            </w:tcBorders>
            <w:shd w:val="clear" w:color="000000" w:fill="BDD7EE"/>
            <w:noWrap/>
            <w:vAlign w:val="bottom"/>
            <w:hideMark/>
          </w:tcPr>
          <w:p w14:paraId="72969230"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8</w:t>
            </w:r>
          </w:p>
        </w:tc>
        <w:tc>
          <w:tcPr>
            <w:tcW w:w="1216" w:type="dxa"/>
            <w:tcBorders>
              <w:top w:val="nil"/>
              <w:left w:val="nil"/>
              <w:bottom w:val="nil"/>
              <w:right w:val="nil"/>
            </w:tcBorders>
            <w:shd w:val="clear" w:color="auto" w:fill="auto"/>
            <w:noWrap/>
            <w:vAlign w:val="bottom"/>
            <w:hideMark/>
          </w:tcPr>
          <w:p w14:paraId="157330EE" w14:textId="77777777" w:rsidR="00784EBC" w:rsidRPr="002F563B" w:rsidRDefault="00784EBC" w:rsidP="00784EBC">
            <w:pPr>
              <w:jc w:val="right"/>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7F28C6BD"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5A5D4E46" w14:textId="77777777" w:rsidR="00784EBC" w:rsidRPr="002F563B" w:rsidRDefault="00784EBC" w:rsidP="00784EBC">
            <w:pPr>
              <w:rPr>
                <w:rFonts w:ascii="Times New Roman" w:hAnsi="Times New Roman"/>
                <w:sz w:val="20"/>
                <w:szCs w:val="20"/>
                <w:lang w:val="es-MX" w:eastAsia="es-MX"/>
              </w:rPr>
            </w:pPr>
          </w:p>
        </w:tc>
      </w:tr>
      <w:tr w:rsidR="00784EBC" w:rsidRPr="002F563B" w14:paraId="210B190D" w14:textId="77777777" w:rsidTr="00784EBC">
        <w:trPr>
          <w:trHeight w:val="300"/>
        </w:trPr>
        <w:tc>
          <w:tcPr>
            <w:tcW w:w="2628" w:type="dxa"/>
            <w:gridSpan w:val="2"/>
            <w:tcBorders>
              <w:top w:val="nil"/>
              <w:left w:val="nil"/>
              <w:bottom w:val="nil"/>
              <w:right w:val="nil"/>
            </w:tcBorders>
            <w:shd w:val="clear" w:color="auto" w:fill="auto"/>
            <w:noWrap/>
            <w:vAlign w:val="bottom"/>
            <w:hideMark/>
          </w:tcPr>
          <w:p w14:paraId="73146D90" w14:textId="77777777" w:rsidR="00784EBC" w:rsidRPr="002F563B" w:rsidRDefault="00784EBC" w:rsidP="00784EBC">
            <w:pPr>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Categoría del terreno =</w:t>
            </w:r>
          </w:p>
        </w:tc>
        <w:tc>
          <w:tcPr>
            <w:tcW w:w="1216" w:type="dxa"/>
            <w:tcBorders>
              <w:top w:val="nil"/>
              <w:left w:val="nil"/>
              <w:bottom w:val="nil"/>
              <w:right w:val="nil"/>
            </w:tcBorders>
            <w:shd w:val="clear" w:color="auto" w:fill="auto"/>
            <w:noWrap/>
            <w:vAlign w:val="bottom"/>
            <w:hideMark/>
          </w:tcPr>
          <w:p w14:paraId="71BC0FFE" w14:textId="77777777" w:rsidR="00784EBC" w:rsidRPr="002F563B" w:rsidRDefault="00784EBC" w:rsidP="00784EBC">
            <w:pPr>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1</w:t>
            </w:r>
          </w:p>
        </w:tc>
        <w:tc>
          <w:tcPr>
            <w:tcW w:w="1216" w:type="dxa"/>
            <w:tcBorders>
              <w:top w:val="nil"/>
              <w:left w:val="nil"/>
              <w:bottom w:val="nil"/>
              <w:right w:val="nil"/>
            </w:tcBorders>
            <w:shd w:val="clear" w:color="auto" w:fill="auto"/>
            <w:noWrap/>
            <w:vAlign w:val="bottom"/>
            <w:hideMark/>
          </w:tcPr>
          <w:p w14:paraId="56BE65A7" w14:textId="77777777" w:rsidR="00784EBC" w:rsidRPr="002F563B" w:rsidRDefault="00784EBC" w:rsidP="00784EBC">
            <w:pPr>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614EA489" w14:textId="77777777" w:rsidR="00784EBC" w:rsidRPr="002F563B" w:rsidRDefault="00784EBC" w:rsidP="00784EBC">
            <w:pPr>
              <w:rPr>
                <w:rFonts w:ascii="Times New Roman" w:hAnsi="Times New Roman"/>
                <w:sz w:val="20"/>
                <w:szCs w:val="20"/>
                <w:lang w:val="es-MX" w:eastAsia="es-MX"/>
              </w:rPr>
            </w:pPr>
          </w:p>
        </w:tc>
      </w:tr>
      <w:tr w:rsidR="00784EBC" w:rsidRPr="002F563B" w14:paraId="20D6CD8A" w14:textId="77777777" w:rsidTr="00784EBC">
        <w:trPr>
          <w:trHeight w:val="300"/>
        </w:trPr>
        <w:tc>
          <w:tcPr>
            <w:tcW w:w="1412" w:type="dxa"/>
            <w:tcBorders>
              <w:top w:val="nil"/>
              <w:left w:val="nil"/>
              <w:bottom w:val="nil"/>
              <w:right w:val="nil"/>
            </w:tcBorders>
            <w:shd w:val="clear" w:color="auto" w:fill="auto"/>
            <w:noWrap/>
            <w:vAlign w:val="bottom"/>
            <w:hideMark/>
          </w:tcPr>
          <w:p w14:paraId="41CCD62C"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α_ =</w:t>
            </w:r>
          </w:p>
        </w:tc>
        <w:tc>
          <w:tcPr>
            <w:tcW w:w="1216" w:type="dxa"/>
            <w:tcBorders>
              <w:top w:val="nil"/>
              <w:left w:val="nil"/>
              <w:bottom w:val="nil"/>
              <w:right w:val="nil"/>
            </w:tcBorders>
            <w:shd w:val="clear" w:color="000000" w:fill="FFE699"/>
            <w:noWrap/>
            <w:vAlign w:val="bottom"/>
            <w:hideMark/>
          </w:tcPr>
          <w:p w14:paraId="6A4136A4"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0.21</w:t>
            </w:r>
          </w:p>
        </w:tc>
        <w:tc>
          <w:tcPr>
            <w:tcW w:w="1216" w:type="dxa"/>
            <w:tcBorders>
              <w:top w:val="nil"/>
              <w:left w:val="nil"/>
              <w:bottom w:val="nil"/>
              <w:right w:val="nil"/>
            </w:tcBorders>
            <w:shd w:val="clear" w:color="auto" w:fill="auto"/>
            <w:noWrap/>
            <w:vAlign w:val="bottom"/>
            <w:hideMark/>
          </w:tcPr>
          <w:p w14:paraId="62DA178E" w14:textId="77777777" w:rsidR="00784EBC" w:rsidRPr="002F563B" w:rsidRDefault="00784EBC" w:rsidP="00784EBC">
            <w:pPr>
              <w:jc w:val="right"/>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63C68497"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51D9852C" w14:textId="77777777" w:rsidR="00784EBC" w:rsidRPr="002F563B" w:rsidRDefault="00784EBC" w:rsidP="00784EBC">
            <w:pPr>
              <w:rPr>
                <w:rFonts w:ascii="Times New Roman" w:hAnsi="Times New Roman"/>
                <w:sz w:val="20"/>
                <w:szCs w:val="20"/>
                <w:lang w:val="es-MX" w:eastAsia="es-MX"/>
              </w:rPr>
            </w:pPr>
          </w:p>
        </w:tc>
      </w:tr>
      <w:tr w:rsidR="00784EBC" w:rsidRPr="002F563B" w14:paraId="7B4DD4EF" w14:textId="77777777" w:rsidTr="00784EBC">
        <w:trPr>
          <w:trHeight w:val="300"/>
        </w:trPr>
        <w:tc>
          <w:tcPr>
            <w:tcW w:w="1412" w:type="dxa"/>
            <w:tcBorders>
              <w:top w:val="nil"/>
              <w:left w:val="nil"/>
              <w:bottom w:val="nil"/>
              <w:right w:val="nil"/>
            </w:tcBorders>
            <w:shd w:val="clear" w:color="auto" w:fill="auto"/>
            <w:noWrap/>
            <w:vAlign w:val="bottom"/>
            <w:hideMark/>
          </w:tcPr>
          <w:p w14:paraId="6B97F7D4"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δ =</w:t>
            </w:r>
          </w:p>
        </w:tc>
        <w:tc>
          <w:tcPr>
            <w:tcW w:w="1216" w:type="dxa"/>
            <w:tcBorders>
              <w:top w:val="nil"/>
              <w:left w:val="nil"/>
              <w:bottom w:val="nil"/>
              <w:right w:val="nil"/>
            </w:tcBorders>
            <w:shd w:val="clear" w:color="000000" w:fill="FFE699"/>
            <w:noWrap/>
            <w:vAlign w:val="bottom"/>
            <w:hideMark/>
          </w:tcPr>
          <w:p w14:paraId="400B71E8"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390</w:t>
            </w:r>
          </w:p>
        </w:tc>
        <w:tc>
          <w:tcPr>
            <w:tcW w:w="1216" w:type="dxa"/>
            <w:tcBorders>
              <w:top w:val="nil"/>
              <w:left w:val="nil"/>
              <w:bottom w:val="nil"/>
              <w:right w:val="nil"/>
            </w:tcBorders>
            <w:shd w:val="clear" w:color="auto" w:fill="auto"/>
            <w:noWrap/>
            <w:vAlign w:val="bottom"/>
            <w:hideMark/>
          </w:tcPr>
          <w:p w14:paraId="121DAEB8" w14:textId="77777777" w:rsidR="00784EBC" w:rsidRPr="002F563B" w:rsidRDefault="00784EBC" w:rsidP="00784EBC">
            <w:pPr>
              <w:jc w:val="right"/>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17C48FBB"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6ACAA5F7" w14:textId="77777777" w:rsidR="00784EBC" w:rsidRPr="002F563B" w:rsidRDefault="00784EBC" w:rsidP="00784EBC">
            <w:pPr>
              <w:rPr>
                <w:rFonts w:ascii="Times New Roman" w:hAnsi="Times New Roman"/>
                <w:sz w:val="20"/>
                <w:szCs w:val="20"/>
                <w:lang w:val="es-MX" w:eastAsia="es-MX"/>
              </w:rPr>
            </w:pPr>
          </w:p>
        </w:tc>
      </w:tr>
      <w:tr w:rsidR="00784EBC" w:rsidRPr="002F563B" w14:paraId="7FEDC933" w14:textId="77777777" w:rsidTr="00784EBC">
        <w:trPr>
          <w:trHeight w:val="300"/>
        </w:trPr>
        <w:tc>
          <w:tcPr>
            <w:tcW w:w="1412" w:type="dxa"/>
            <w:tcBorders>
              <w:top w:val="nil"/>
              <w:left w:val="nil"/>
              <w:bottom w:val="nil"/>
              <w:right w:val="nil"/>
            </w:tcBorders>
            <w:shd w:val="clear" w:color="auto" w:fill="auto"/>
            <w:noWrap/>
            <w:vAlign w:val="bottom"/>
            <w:hideMark/>
          </w:tcPr>
          <w:p w14:paraId="73EEDDB7"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 xml:space="preserve">b_ = </w:t>
            </w:r>
          </w:p>
        </w:tc>
        <w:tc>
          <w:tcPr>
            <w:tcW w:w="1216" w:type="dxa"/>
            <w:tcBorders>
              <w:top w:val="nil"/>
              <w:left w:val="nil"/>
              <w:bottom w:val="nil"/>
              <w:right w:val="nil"/>
            </w:tcBorders>
            <w:shd w:val="clear" w:color="000000" w:fill="FFE699"/>
            <w:noWrap/>
            <w:vAlign w:val="bottom"/>
            <w:hideMark/>
          </w:tcPr>
          <w:p w14:paraId="2DBCB04A"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0.77</w:t>
            </w:r>
          </w:p>
        </w:tc>
        <w:tc>
          <w:tcPr>
            <w:tcW w:w="1216" w:type="dxa"/>
            <w:tcBorders>
              <w:top w:val="nil"/>
              <w:left w:val="nil"/>
              <w:bottom w:val="nil"/>
              <w:right w:val="nil"/>
            </w:tcBorders>
            <w:shd w:val="clear" w:color="auto" w:fill="auto"/>
            <w:noWrap/>
            <w:vAlign w:val="bottom"/>
            <w:hideMark/>
          </w:tcPr>
          <w:p w14:paraId="3AC3D5A2" w14:textId="77777777" w:rsidR="00784EBC" w:rsidRPr="002F563B" w:rsidRDefault="00784EBC" w:rsidP="00784EBC">
            <w:pPr>
              <w:jc w:val="right"/>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05E77E06"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1CDA5B50" w14:textId="77777777" w:rsidR="00784EBC" w:rsidRPr="002F563B" w:rsidRDefault="00784EBC" w:rsidP="00784EBC">
            <w:pPr>
              <w:rPr>
                <w:rFonts w:ascii="Times New Roman" w:hAnsi="Times New Roman"/>
                <w:sz w:val="20"/>
                <w:szCs w:val="20"/>
                <w:lang w:val="es-MX" w:eastAsia="es-MX"/>
              </w:rPr>
            </w:pPr>
          </w:p>
        </w:tc>
      </w:tr>
      <w:tr w:rsidR="00784EBC" w:rsidRPr="002F563B" w14:paraId="38FF5BCC" w14:textId="77777777" w:rsidTr="00784EBC">
        <w:trPr>
          <w:trHeight w:val="300"/>
        </w:trPr>
        <w:tc>
          <w:tcPr>
            <w:tcW w:w="1412" w:type="dxa"/>
            <w:tcBorders>
              <w:top w:val="nil"/>
              <w:left w:val="nil"/>
              <w:bottom w:val="nil"/>
              <w:right w:val="nil"/>
            </w:tcBorders>
            <w:shd w:val="clear" w:color="auto" w:fill="auto"/>
            <w:noWrap/>
            <w:vAlign w:val="bottom"/>
            <w:hideMark/>
          </w:tcPr>
          <w:p w14:paraId="604CB21F"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 xml:space="preserve">FT = </w:t>
            </w:r>
          </w:p>
        </w:tc>
        <w:tc>
          <w:tcPr>
            <w:tcW w:w="1216" w:type="dxa"/>
            <w:tcBorders>
              <w:top w:val="nil"/>
              <w:left w:val="nil"/>
              <w:bottom w:val="nil"/>
              <w:right w:val="nil"/>
            </w:tcBorders>
            <w:shd w:val="clear" w:color="000000" w:fill="FFE699"/>
            <w:noWrap/>
            <w:vAlign w:val="bottom"/>
            <w:hideMark/>
          </w:tcPr>
          <w:p w14:paraId="795A2E31"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1</w:t>
            </w:r>
          </w:p>
        </w:tc>
        <w:tc>
          <w:tcPr>
            <w:tcW w:w="1216" w:type="dxa"/>
            <w:tcBorders>
              <w:top w:val="nil"/>
              <w:left w:val="nil"/>
              <w:bottom w:val="nil"/>
              <w:right w:val="nil"/>
            </w:tcBorders>
            <w:shd w:val="clear" w:color="auto" w:fill="auto"/>
            <w:noWrap/>
            <w:vAlign w:val="bottom"/>
            <w:hideMark/>
          </w:tcPr>
          <w:p w14:paraId="13AB1353" w14:textId="77777777" w:rsidR="00784EBC" w:rsidRPr="002F563B" w:rsidRDefault="00784EBC" w:rsidP="00784EBC">
            <w:pPr>
              <w:jc w:val="right"/>
              <w:rPr>
                <w:rFonts w:ascii="Times New Roman" w:hAnsi="Times New Roman"/>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25112501"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1DC566A4" w14:textId="77777777" w:rsidR="00784EBC" w:rsidRPr="002F563B" w:rsidRDefault="00784EBC" w:rsidP="00784EBC">
            <w:pPr>
              <w:rPr>
                <w:rFonts w:ascii="Times New Roman" w:hAnsi="Times New Roman"/>
                <w:sz w:val="20"/>
                <w:szCs w:val="20"/>
                <w:lang w:val="es-MX" w:eastAsia="es-MX"/>
              </w:rPr>
            </w:pPr>
          </w:p>
        </w:tc>
      </w:tr>
      <w:tr w:rsidR="00784EBC" w:rsidRPr="002F563B" w14:paraId="4F6F4483" w14:textId="77777777" w:rsidTr="00784EBC">
        <w:trPr>
          <w:trHeight w:val="300"/>
        </w:trPr>
        <w:tc>
          <w:tcPr>
            <w:tcW w:w="1412" w:type="dxa"/>
            <w:tcBorders>
              <w:top w:val="nil"/>
              <w:left w:val="nil"/>
              <w:bottom w:val="nil"/>
              <w:right w:val="nil"/>
            </w:tcBorders>
            <w:shd w:val="clear" w:color="auto" w:fill="auto"/>
            <w:noWrap/>
            <w:vAlign w:val="bottom"/>
            <w:hideMark/>
          </w:tcPr>
          <w:p w14:paraId="3771801F"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184CE507"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58FB071F"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314D1857"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75AB808B" w14:textId="77777777" w:rsidR="00784EBC" w:rsidRPr="002F563B" w:rsidRDefault="00784EBC" w:rsidP="00784EBC">
            <w:pPr>
              <w:rPr>
                <w:rFonts w:ascii="Times New Roman" w:hAnsi="Times New Roman"/>
                <w:sz w:val="20"/>
                <w:szCs w:val="20"/>
                <w:lang w:val="es-MX" w:eastAsia="es-MX"/>
              </w:rPr>
            </w:pPr>
          </w:p>
        </w:tc>
      </w:tr>
      <w:tr w:rsidR="00784EBC" w:rsidRPr="0060100D" w14:paraId="63CAB771" w14:textId="77777777" w:rsidTr="00784EBC">
        <w:trPr>
          <w:trHeight w:val="300"/>
        </w:trPr>
        <w:tc>
          <w:tcPr>
            <w:tcW w:w="1412" w:type="dxa"/>
            <w:tcBorders>
              <w:top w:val="nil"/>
              <w:left w:val="nil"/>
              <w:bottom w:val="nil"/>
              <w:right w:val="nil"/>
            </w:tcBorders>
            <w:shd w:val="clear" w:color="auto" w:fill="auto"/>
            <w:noWrap/>
            <w:vAlign w:val="bottom"/>
            <w:hideMark/>
          </w:tcPr>
          <w:p w14:paraId="7AA444B5" w14:textId="77777777" w:rsidR="00784EBC" w:rsidRPr="002F563B" w:rsidRDefault="00784EBC" w:rsidP="00784EBC">
            <w:pPr>
              <w:rPr>
                <w:rFonts w:ascii="Calibri" w:hAnsi="Calibri" w:cs="Calibri"/>
                <w:color w:val="000000"/>
                <w:sz w:val="22"/>
                <w:szCs w:val="22"/>
                <w:lang w:val="es-MX" w:eastAsia="es-MX"/>
              </w:rPr>
            </w:pPr>
          </w:p>
          <w:tbl>
            <w:tblPr>
              <w:tblW w:w="0" w:type="auto"/>
              <w:tblCellSpacing w:w="0" w:type="dxa"/>
              <w:tblCellMar>
                <w:left w:w="0" w:type="dxa"/>
                <w:right w:w="0" w:type="dxa"/>
              </w:tblCellMar>
              <w:tblLook w:val="04A0" w:firstRow="1" w:lastRow="0" w:firstColumn="1" w:lastColumn="0" w:noHBand="0" w:noVBand="1"/>
            </w:tblPr>
            <w:tblGrid>
              <w:gridCol w:w="1200"/>
            </w:tblGrid>
            <w:tr w:rsidR="00784EBC" w:rsidRPr="002F563B" w14:paraId="36F17957" w14:textId="77777777" w:rsidTr="00784EBC">
              <w:trPr>
                <w:trHeight w:val="300"/>
                <w:tblCellSpacing w:w="0" w:type="dxa"/>
              </w:trPr>
              <w:tc>
                <w:tcPr>
                  <w:tcW w:w="1200" w:type="dxa"/>
                  <w:tcBorders>
                    <w:top w:val="nil"/>
                    <w:left w:val="nil"/>
                    <w:bottom w:val="nil"/>
                    <w:right w:val="nil"/>
                  </w:tcBorders>
                  <w:shd w:val="clear" w:color="auto" w:fill="auto"/>
                  <w:noWrap/>
                  <w:vAlign w:val="bottom"/>
                  <w:hideMark/>
                </w:tcPr>
                <w:p w14:paraId="0AECBBE8" w14:textId="77777777" w:rsidR="00784EBC" w:rsidRPr="002F563B" w:rsidRDefault="00784EBC" w:rsidP="00784EBC">
                  <w:pPr>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Cálculo de la velocidad de diseño</w:t>
                  </w:r>
                </w:p>
              </w:tc>
            </w:tr>
          </w:tbl>
          <w:p w14:paraId="68C8D213" w14:textId="77777777" w:rsidR="00784EBC" w:rsidRPr="002F563B" w:rsidRDefault="00784EBC" w:rsidP="00784EBC">
            <w:pPr>
              <w:rPr>
                <w:rFonts w:ascii="Calibri" w:hAnsi="Calibri" w:cs="Calibri"/>
                <w:color w:val="000000"/>
                <w:sz w:val="22"/>
                <w:szCs w:val="22"/>
                <w:lang w:val="es-MX" w:eastAsia="es-MX"/>
              </w:rPr>
            </w:pPr>
          </w:p>
        </w:tc>
        <w:tc>
          <w:tcPr>
            <w:tcW w:w="1216" w:type="dxa"/>
            <w:tcBorders>
              <w:top w:val="nil"/>
              <w:left w:val="nil"/>
              <w:bottom w:val="nil"/>
              <w:right w:val="nil"/>
            </w:tcBorders>
            <w:shd w:val="clear" w:color="auto" w:fill="auto"/>
            <w:noWrap/>
            <w:vAlign w:val="bottom"/>
            <w:hideMark/>
          </w:tcPr>
          <w:p w14:paraId="7B300A13"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7CFF7FAC"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70D1E497" w14:textId="77777777" w:rsidR="00784EBC" w:rsidRPr="002F563B" w:rsidRDefault="00784EBC" w:rsidP="00784EBC">
            <w:pPr>
              <w:rPr>
                <w:rFonts w:ascii="Times New Roman" w:hAnsi="Times New Roman"/>
                <w:sz w:val="20"/>
                <w:szCs w:val="20"/>
                <w:lang w:val="es-MX" w:eastAsia="es-MX"/>
              </w:rPr>
            </w:pPr>
            <w:r w:rsidRPr="002F563B">
              <w:rPr>
                <w:rFonts w:ascii="Calibri" w:hAnsi="Calibri" w:cs="Calibri"/>
                <w:noProof/>
                <w:color w:val="000000"/>
                <w:sz w:val="22"/>
                <w:szCs w:val="22"/>
                <w:lang w:val="es-MX" w:eastAsia="es-MX"/>
              </w:rPr>
              <w:drawing>
                <wp:anchor distT="0" distB="0" distL="114300" distR="114300" simplePos="0" relativeHeight="251986944" behindDoc="0" locked="0" layoutInCell="1" allowOverlap="1" wp14:anchorId="5ACF2F93" wp14:editId="5960F823">
                  <wp:simplePos x="0" y="0"/>
                  <wp:positionH relativeFrom="column">
                    <wp:posOffset>-655955</wp:posOffset>
                  </wp:positionH>
                  <wp:positionV relativeFrom="paragraph">
                    <wp:posOffset>85725</wp:posOffset>
                  </wp:positionV>
                  <wp:extent cx="1600200" cy="523875"/>
                  <wp:effectExtent l="0" t="0" r="0" b="9525"/>
                  <wp:wrapNone/>
                  <wp:docPr id="77" name="Imagen 77">
                    <a:extLst xmlns:a="http://schemas.openxmlformats.org/drawingml/2006/main">
                      <a:ext uri="{63B3BB69-23CF-44E3-9099-C40C66FF867C}">
                        <a14:compatExt xmlns:a14="http://schemas.microsoft.com/office/drawing/2010/main" spid="_x0000_s10255"/>
                      </a:ext>
                      <a:ext uri="{FF2B5EF4-FFF2-40B4-BE49-F238E27FC236}">
                        <a16:creationId xmlns:a16="http://schemas.microsoft.com/office/drawing/2014/main" id="{00000000-0008-0000-0000-00000F280000}"/>
                      </a:ext>
                    </a:extLst>
                  </wp:docPr>
                  <wp:cNvGraphicFramePr/>
                  <a:graphic xmlns:a="http://schemas.openxmlformats.org/drawingml/2006/main">
                    <a:graphicData uri="http://schemas.openxmlformats.org/drawingml/2006/picture">
                      <pic:pic xmlns:pic="http://schemas.openxmlformats.org/drawingml/2006/picture">
                        <pic:nvPicPr>
                          <pic:cNvPr id="2" name="Object 15">
                            <a:extLst>
                              <a:ext uri="{63B3BB69-23CF-44E3-9099-C40C66FF867C}">
                                <a14:compatExt xmlns:a14="http://schemas.microsoft.com/office/drawing/2010/main" spid="_x0000_s10255"/>
                              </a:ext>
                              <a:ext uri="{FF2B5EF4-FFF2-40B4-BE49-F238E27FC236}">
                                <a16:creationId xmlns:a16="http://schemas.microsoft.com/office/drawing/2014/main" id="{00000000-0008-0000-0000-00000F280000}"/>
                              </a:ext>
                            </a:extLst>
                          </pic:cNvPr>
                          <pic:cNvPicPr>
                            <a:picLocks noChangeAspect="1"/>
                          </pic:cNvPicPr>
                        </pic:nvPicPr>
                        <pic:blipFill>
                          <a:blip r:embed="rId14"/>
                          <a:stretch>
                            <a:fillRect/>
                          </a:stretch>
                        </pic:blipFill>
                        <pic:spPr>
                          <a:xfrm>
                            <a:off x="0" y="0"/>
                            <a:ext cx="1600200" cy="523875"/>
                          </a:xfrm>
                          <a:prstGeom prst="rect">
                            <a:avLst/>
                          </a:prstGeom>
                        </pic:spPr>
                      </pic:pic>
                    </a:graphicData>
                  </a:graphic>
                  <wp14:sizeRelH relativeFrom="page">
                    <wp14:pctWidth>0</wp14:pctWidth>
                  </wp14:sizeRelH>
                  <wp14:sizeRelV relativeFrom="page">
                    <wp14:pctHeight>0</wp14:pctHeight>
                  </wp14:sizeRelV>
                </wp:anchor>
              </w:drawing>
            </w:r>
          </w:p>
        </w:tc>
        <w:tc>
          <w:tcPr>
            <w:tcW w:w="1216" w:type="dxa"/>
            <w:tcBorders>
              <w:top w:val="nil"/>
              <w:left w:val="nil"/>
              <w:bottom w:val="nil"/>
              <w:right w:val="nil"/>
            </w:tcBorders>
            <w:shd w:val="clear" w:color="auto" w:fill="auto"/>
            <w:noWrap/>
            <w:vAlign w:val="bottom"/>
            <w:hideMark/>
          </w:tcPr>
          <w:p w14:paraId="3F3B5F7B" w14:textId="77777777" w:rsidR="00784EBC" w:rsidRPr="002F563B" w:rsidRDefault="00784EBC" w:rsidP="00784EBC">
            <w:pPr>
              <w:rPr>
                <w:rFonts w:ascii="Times New Roman" w:hAnsi="Times New Roman"/>
                <w:sz w:val="20"/>
                <w:szCs w:val="20"/>
                <w:lang w:val="es-MX" w:eastAsia="es-MX"/>
              </w:rPr>
            </w:pPr>
          </w:p>
        </w:tc>
      </w:tr>
      <w:tr w:rsidR="00784EBC" w:rsidRPr="002F563B" w14:paraId="4C755908" w14:textId="77777777" w:rsidTr="00784EBC">
        <w:trPr>
          <w:trHeight w:val="300"/>
        </w:trPr>
        <w:tc>
          <w:tcPr>
            <w:tcW w:w="1412" w:type="dxa"/>
            <w:tcBorders>
              <w:top w:val="nil"/>
              <w:left w:val="nil"/>
              <w:bottom w:val="nil"/>
              <w:right w:val="nil"/>
            </w:tcBorders>
            <w:shd w:val="clear" w:color="auto" w:fill="auto"/>
            <w:noWrap/>
            <w:vAlign w:val="bottom"/>
            <w:hideMark/>
          </w:tcPr>
          <w:p w14:paraId="72EC4802"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6D936C62"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4BB1EEF3"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0428CA28"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2BE006E5" w14:textId="77777777" w:rsidR="00784EBC" w:rsidRPr="002F563B" w:rsidRDefault="00784EBC" w:rsidP="00784EBC">
            <w:pPr>
              <w:rPr>
                <w:rFonts w:ascii="Times New Roman" w:hAnsi="Times New Roman"/>
                <w:sz w:val="20"/>
                <w:szCs w:val="20"/>
                <w:lang w:val="es-MX" w:eastAsia="es-MX"/>
              </w:rPr>
            </w:pPr>
          </w:p>
        </w:tc>
      </w:tr>
      <w:tr w:rsidR="00784EBC" w:rsidRPr="002F563B" w14:paraId="1CC73A07" w14:textId="77777777" w:rsidTr="00784EBC">
        <w:trPr>
          <w:trHeight w:val="300"/>
        </w:trPr>
        <w:tc>
          <w:tcPr>
            <w:tcW w:w="1412" w:type="dxa"/>
            <w:tcBorders>
              <w:top w:val="nil"/>
              <w:left w:val="nil"/>
              <w:bottom w:val="nil"/>
              <w:right w:val="nil"/>
            </w:tcBorders>
            <w:shd w:val="clear" w:color="auto" w:fill="auto"/>
            <w:noWrap/>
            <w:vAlign w:val="bottom"/>
            <w:hideMark/>
          </w:tcPr>
          <w:p w14:paraId="4CE55994"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15AA5C28" w14:textId="77777777" w:rsidR="00784EBC" w:rsidRPr="002F563B" w:rsidRDefault="00784EBC" w:rsidP="00784EBC">
            <w:pPr>
              <w:rPr>
                <w:rFonts w:ascii="Times New Roman" w:hAnsi="Times New Roman"/>
                <w:sz w:val="20"/>
                <w:szCs w:val="20"/>
                <w:lang w:val="es-MX" w:eastAsia="es-MX"/>
              </w:rPr>
            </w:pPr>
            <w:r w:rsidRPr="002F563B">
              <w:rPr>
                <w:rFonts w:ascii="Calibri" w:hAnsi="Calibri" w:cs="Calibri"/>
                <w:noProof/>
                <w:color w:val="000000"/>
                <w:sz w:val="22"/>
                <w:szCs w:val="22"/>
                <w:lang w:val="es-MX" w:eastAsia="es-MX"/>
              </w:rPr>
              <w:drawing>
                <wp:anchor distT="0" distB="0" distL="114300" distR="114300" simplePos="0" relativeHeight="251985920" behindDoc="0" locked="0" layoutInCell="1" allowOverlap="1" wp14:anchorId="781C3978" wp14:editId="6DD599DE">
                  <wp:simplePos x="0" y="0"/>
                  <wp:positionH relativeFrom="column">
                    <wp:posOffset>-752475</wp:posOffset>
                  </wp:positionH>
                  <wp:positionV relativeFrom="paragraph">
                    <wp:posOffset>-65405</wp:posOffset>
                  </wp:positionV>
                  <wp:extent cx="981075" cy="304800"/>
                  <wp:effectExtent l="0" t="0" r="9525" b="0"/>
                  <wp:wrapNone/>
                  <wp:docPr id="76" name="Imagen 76">
                    <a:extLst xmlns:a="http://schemas.openxmlformats.org/drawingml/2006/main">
                      <a:ext uri="{63B3BB69-23CF-44E3-9099-C40C66FF867C}">
                        <a14:compatExt xmlns:a14="http://schemas.microsoft.com/office/drawing/2010/main" spid="_x0000_s10242"/>
                      </a:ext>
                      <a:ext uri="{FF2B5EF4-FFF2-40B4-BE49-F238E27FC236}">
                        <a16:creationId xmlns:a16="http://schemas.microsoft.com/office/drawing/2014/main" id="{00000000-0008-0000-0000-00000228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42"/>
                              </a:ext>
                              <a:ext uri="{FF2B5EF4-FFF2-40B4-BE49-F238E27FC236}">
                                <a16:creationId xmlns:a16="http://schemas.microsoft.com/office/drawing/2014/main" id="{00000000-0008-0000-0000-000002280000}"/>
                              </a:ext>
                            </a:extLst>
                          </pic:cNvPr>
                          <pic:cNvPicPr>
                            <a:picLocks noChangeAspect="1"/>
                          </pic:cNvPicPr>
                        </pic:nvPicPr>
                        <pic:blipFill>
                          <a:blip r:embed="rId15"/>
                          <a:stretch>
                            <a:fillRect/>
                          </a:stretch>
                        </pic:blipFill>
                        <pic:spPr>
                          <a:xfrm>
                            <a:off x="0" y="0"/>
                            <a:ext cx="981075" cy="304800"/>
                          </a:xfrm>
                          <a:prstGeom prst="rect">
                            <a:avLst/>
                          </a:prstGeom>
                        </pic:spPr>
                      </pic:pic>
                    </a:graphicData>
                  </a:graphic>
                  <wp14:sizeRelH relativeFrom="page">
                    <wp14:pctWidth>0</wp14:pctWidth>
                  </wp14:sizeRelH>
                  <wp14:sizeRelV relativeFrom="page">
                    <wp14:pctHeight>0</wp14:pctHeight>
                  </wp14:sizeRelV>
                </wp:anchor>
              </w:drawing>
            </w:r>
          </w:p>
        </w:tc>
        <w:tc>
          <w:tcPr>
            <w:tcW w:w="1216" w:type="dxa"/>
            <w:tcBorders>
              <w:top w:val="nil"/>
              <w:left w:val="nil"/>
              <w:bottom w:val="nil"/>
              <w:right w:val="nil"/>
            </w:tcBorders>
            <w:shd w:val="clear" w:color="auto" w:fill="auto"/>
            <w:noWrap/>
            <w:vAlign w:val="bottom"/>
            <w:hideMark/>
          </w:tcPr>
          <w:p w14:paraId="439E38C2" w14:textId="77777777" w:rsidR="00784EBC" w:rsidRPr="002F563B" w:rsidRDefault="00784EBC" w:rsidP="00784EBC">
            <w:pPr>
              <w:jc w:val="right"/>
              <w:rPr>
                <w:rFonts w:ascii="Times New Roman" w:hAnsi="Times New Roman"/>
                <w:color w:val="000000"/>
                <w:sz w:val="22"/>
                <w:szCs w:val="22"/>
                <w:lang w:val="es-MX" w:eastAsia="es-MX"/>
              </w:rPr>
            </w:pPr>
            <w:proofErr w:type="spellStart"/>
            <w:r w:rsidRPr="002F563B">
              <w:rPr>
                <w:rFonts w:ascii="Times New Roman" w:hAnsi="Times New Roman"/>
                <w:color w:val="000000"/>
                <w:sz w:val="22"/>
                <w:szCs w:val="22"/>
                <w:lang w:val="es-MX" w:eastAsia="es-MX"/>
              </w:rPr>
              <w:t>Frz</w:t>
            </w:r>
            <w:proofErr w:type="spellEnd"/>
            <w:r w:rsidRPr="002F563B">
              <w:rPr>
                <w:rFonts w:ascii="Times New Roman" w:hAnsi="Times New Roman"/>
                <w:color w:val="000000"/>
                <w:sz w:val="22"/>
                <w:szCs w:val="22"/>
                <w:lang w:val="es-MX" w:eastAsia="es-MX"/>
              </w:rPr>
              <w:t xml:space="preserve"> = </w:t>
            </w:r>
          </w:p>
        </w:tc>
        <w:tc>
          <w:tcPr>
            <w:tcW w:w="1216" w:type="dxa"/>
            <w:tcBorders>
              <w:top w:val="nil"/>
              <w:left w:val="nil"/>
              <w:bottom w:val="nil"/>
              <w:right w:val="nil"/>
            </w:tcBorders>
            <w:shd w:val="clear" w:color="auto" w:fill="auto"/>
            <w:noWrap/>
            <w:vAlign w:val="bottom"/>
            <w:hideMark/>
          </w:tcPr>
          <w:p w14:paraId="27F4363B" w14:textId="77777777" w:rsidR="00784EBC" w:rsidRPr="002F563B" w:rsidRDefault="00784EBC" w:rsidP="00784EBC">
            <w:pPr>
              <w:jc w:val="right"/>
              <w:rPr>
                <w:rFonts w:ascii="Times New Roman" w:hAnsi="Times New Roman"/>
                <w:color w:val="000000"/>
                <w:sz w:val="22"/>
                <w:szCs w:val="22"/>
                <w:lang w:val="es-MX" w:eastAsia="es-MX"/>
              </w:rPr>
            </w:pPr>
            <w:r w:rsidRPr="002F563B">
              <w:rPr>
                <w:rFonts w:ascii="Times New Roman" w:hAnsi="Times New Roman"/>
                <w:color w:val="000000"/>
                <w:sz w:val="22"/>
                <w:szCs w:val="22"/>
                <w:lang w:val="es-MX" w:eastAsia="es-MX"/>
              </w:rPr>
              <w:t>0.522</w:t>
            </w:r>
          </w:p>
        </w:tc>
        <w:tc>
          <w:tcPr>
            <w:tcW w:w="1216" w:type="dxa"/>
            <w:tcBorders>
              <w:top w:val="nil"/>
              <w:left w:val="nil"/>
              <w:bottom w:val="nil"/>
              <w:right w:val="nil"/>
            </w:tcBorders>
            <w:shd w:val="clear" w:color="auto" w:fill="auto"/>
            <w:noWrap/>
            <w:vAlign w:val="bottom"/>
            <w:hideMark/>
          </w:tcPr>
          <w:p w14:paraId="5ED14169" w14:textId="77777777" w:rsidR="00784EBC" w:rsidRPr="002F563B" w:rsidRDefault="00784EBC" w:rsidP="00784EBC">
            <w:pPr>
              <w:jc w:val="right"/>
              <w:rPr>
                <w:rFonts w:ascii="Times New Roman" w:hAnsi="Times New Roman"/>
                <w:color w:val="000000"/>
                <w:sz w:val="22"/>
                <w:szCs w:val="22"/>
                <w:lang w:val="es-MX" w:eastAsia="es-MX"/>
              </w:rPr>
            </w:pPr>
          </w:p>
        </w:tc>
      </w:tr>
      <w:tr w:rsidR="00784EBC" w:rsidRPr="002F563B" w14:paraId="2FCB2528" w14:textId="77777777" w:rsidTr="00784EBC">
        <w:trPr>
          <w:trHeight w:val="300"/>
        </w:trPr>
        <w:tc>
          <w:tcPr>
            <w:tcW w:w="1412" w:type="dxa"/>
            <w:tcBorders>
              <w:top w:val="nil"/>
              <w:left w:val="nil"/>
              <w:bottom w:val="nil"/>
              <w:right w:val="nil"/>
            </w:tcBorders>
            <w:shd w:val="clear" w:color="auto" w:fill="auto"/>
            <w:noWrap/>
            <w:vAlign w:val="bottom"/>
            <w:hideMark/>
          </w:tcPr>
          <w:p w14:paraId="2209F310"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72BE8274"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119F8D96" w14:textId="77777777" w:rsidR="00784EBC" w:rsidRPr="002F563B" w:rsidRDefault="00784EBC" w:rsidP="00784EBC">
            <w:pPr>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31076745" w14:textId="77777777" w:rsidR="00784EBC" w:rsidRPr="002F563B" w:rsidRDefault="00784EBC" w:rsidP="00784EBC">
            <w:pPr>
              <w:jc w:val="right"/>
              <w:rPr>
                <w:rFonts w:ascii="Times New Roman" w:hAnsi="Times New Roman"/>
                <w:sz w:val="20"/>
                <w:szCs w:val="20"/>
                <w:lang w:val="es-MX" w:eastAsia="es-MX"/>
              </w:rPr>
            </w:pPr>
          </w:p>
        </w:tc>
        <w:tc>
          <w:tcPr>
            <w:tcW w:w="1216" w:type="dxa"/>
            <w:tcBorders>
              <w:top w:val="nil"/>
              <w:left w:val="nil"/>
              <w:bottom w:val="nil"/>
              <w:right w:val="nil"/>
            </w:tcBorders>
            <w:shd w:val="clear" w:color="auto" w:fill="auto"/>
            <w:noWrap/>
            <w:vAlign w:val="bottom"/>
            <w:hideMark/>
          </w:tcPr>
          <w:p w14:paraId="04118941" w14:textId="77777777" w:rsidR="00784EBC" w:rsidRPr="002F563B" w:rsidRDefault="00784EBC" w:rsidP="00784EBC">
            <w:pPr>
              <w:rPr>
                <w:rFonts w:ascii="Times New Roman" w:hAnsi="Times New Roman"/>
                <w:sz w:val="20"/>
                <w:szCs w:val="20"/>
                <w:lang w:val="es-MX" w:eastAsia="es-MX"/>
              </w:rPr>
            </w:pPr>
          </w:p>
        </w:tc>
      </w:tr>
    </w:tbl>
    <w:p w14:paraId="1F5D3F42" w14:textId="77777777" w:rsidR="00784EBC" w:rsidRDefault="00784EBC" w:rsidP="00784EBC"/>
    <w:p w14:paraId="575084A4" w14:textId="77777777" w:rsidR="00784EBC" w:rsidRDefault="00784EBC" w:rsidP="00784EBC">
      <w:pPr>
        <w:jc w:val="both"/>
      </w:pPr>
      <w:r>
        <w:lastRenderedPageBreak/>
        <w:t>Se calculan presiones y succiones generados por el viento en las estructuras, que actúan en dirección perpendicular a la superficie expuesta al viento. Por lo cual se utiliza la siguiente fórmula:</w:t>
      </w:r>
    </w:p>
    <w:p w14:paraId="46FD7439" w14:textId="77777777" w:rsidR="00784EBC" w:rsidRDefault="00784EBC" w:rsidP="00784EBC">
      <w:pPr>
        <w:jc w:val="both"/>
      </w:pPr>
      <w:r>
        <w:t xml:space="preserve"> </w:t>
      </w:r>
    </w:p>
    <w:p w14:paraId="04609716" w14:textId="77777777" w:rsidR="00784EBC" w:rsidRDefault="00784EBC" w:rsidP="00784EBC">
      <w:pPr>
        <w:jc w:val="center"/>
      </w:pPr>
      <w:r w:rsidRPr="00D27C95">
        <w:rPr>
          <w:position w:val="-12"/>
        </w:rPr>
        <w:object w:dxaOrig="1820" w:dyaOrig="380" w14:anchorId="59459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75pt;height:22.6pt" o:ole="">
            <v:imagedata r:id="rId16" o:title=""/>
          </v:shape>
          <o:OLEObject Type="Embed" ProgID="Equation.DSMT4" ShapeID="_x0000_i1025" DrawAspect="Content" ObjectID="_1690105751" r:id="rId17"/>
        </w:object>
      </w:r>
    </w:p>
    <w:p w14:paraId="0890DB72" w14:textId="77777777" w:rsidR="00784EBC" w:rsidRDefault="00784EBC" w:rsidP="00784EBC">
      <w:pPr>
        <w:jc w:val="both"/>
      </w:pPr>
      <w:r>
        <w:t>Donde:</w:t>
      </w:r>
    </w:p>
    <w:p w14:paraId="383F5D96" w14:textId="77777777" w:rsidR="00784EBC" w:rsidRDefault="00784EBC" w:rsidP="00784EBC">
      <w:pPr>
        <w:jc w:val="both"/>
      </w:pPr>
      <w:r w:rsidRPr="00D27C95">
        <w:rPr>
          <w:position w:val="-12"/>
        </w:rPr>
        <w:object w:dxaOrig="300" w:dyaOrig="360" w14:anchorId="5DE44A87">
          <v:shape id="_x0000_i1026" type="#_x0000_t75" style="width:23.3pt;height:27.55pt" o:ole="">
            <v:imagedata r:id="rId18" o:title=""/>
          </v:shape>
          <o:OLEObject Type="Embed" ProgID="Equation.DSMT4" ShapeID="_x0000_i1026" DrawAspect="Content" ObjectID="_1690105752" r:id="rId19"/>
        </w:object>
      </w:r>
      <w:r>
        <w:t>: Velocidad del viento en Km/h</w:t>
      </w:r>
    </w:p>
    <w:p w14:paraId="71F60DAB" w14:textId="77777777" w:rsidR="00784EBC" w:rsidRDefault="00784EBC" w:rsidP="00784EBC">
      <w:pPr>
        <w:jc w:val="both"/>
      </w:pPr>
      <w:r w:rsidRPr="006A353D">
        <w:rPr>
          <w:position w:val="-10"/>
        </w:rPr>
        <w:object w:dxaOrig="200" w:dyaOrig="260" w14:anchorId="1A0C0EC9">
          <v:shape id="_x0000_i1027" type="#_x0000_t75" style="width:15.2pt;height:19.4pt" o:ole="">
            <v:imagedata r:id="rId20" o:title=""/>
          </v:shape>
          <o:OLEObject Type="Embed" ProgID="Equation.DSMT4" ShapeID="_x0000_i1027" DrawAspect="Content" ObjectID="_1690105753" r:id="rId21"/>
        </w:object>
      </w:r>
      <w:r>
        <w:t>: presión o succión en kg/m2</w:t>
      </w:r>
    </w:p>
    <w:p w14:paraId="07775295" w14:textId="77777777" w:rsidR="00784EBC" w:rsidRDefault="00784EBC" w:rsidP="00784EBC">
      <w:pPr>
        <w:jc w:val="both"/>
      </w:pPr>
    </w:p>
    <w:p w14:paraId="07A7E28B" w14:textId="77777777" w:rsidR="00784EBC" w:rsidRDefault="00784EBC" w:rsidP="00784EBC">
      <w:pPr>
        <w:jc w:val="both"/>
      </w:pPr>
      <w:r>
        <w:t xml:space="preserve">Se ha usado el programa Flow </w:t>
      </w:r>
      <w:proofErr w:type="spellStart"/>
      <w:r>
        <w:t>Design</w:t>
      </w:r>
      <w:proofErr w:type="spellEnd"/>
      <w:r>
        <w:t xml:space="preserve"> por tratarse de un cuerpo geométrico poco convencional. Las presiones se muestran en las caras de la estructura, mismas que se han cargado al modelo de staad.pro.</w:t>
      </w:r>
    </w:p>
    <w:p w14:paraId="4EAA9BC1" w14:textId="77777777" w:rsidR="00784EBC" w:rsidRDefault="00784EBC" w:rsidP="00784EBC">
      <w:pPr>
        <w:jc w:val="both"/>
      </w:pPr>
    </w:p>
    <w:p w14:paraId="418B320F" w14:textId="77777777" w:rsidR="00784EBC" w:rsidRDefault="00784EBC" w:rsidP="00784EBC">
      <w:r>
        <w:rPr>
          <w:noProof/>
        </w:rPr>
        <w:drawing>
          <wp:inline distT="0" distB="0" distL="0" distR="0" wp14:anchorId="10F49872" wp14:editId="31E7452C">
            <wp:extent cx="5118264" cy="2044196"/>
            <wp:effectExtent l="0" t="0" r="635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605" t="16412" r="3199" b="15252"/>
                    <a:stretch/>
                  </pic:blipFill>
                  <pic:spPr bwMode="auto">
                    <a:xfrm>
                      <a:off x="0" y="0"/>
                      <a:ext cx="5135762" cy="2051184"/>
                    </a:xfrm>
                    <a:prstGeom prst="rect">
                      <a:avLst/>
                    </a:prstGeom>
                    <a:ln>
                      <a:noFill/>
                    </a:ln>
                    <a:extLst>
                      <a:ext uri="{53640926-AAD7-44D8-BBD7-CCE9431645EC}">
                        <a14:shadowObscured xmlns:a14="http://schemas.microsoft.com/office/drawing/2010/main"/>
                      </a:ext>
                    </a:extLst>
                  </pic:spPr>
                </pic:pic>
              </a:graphicData>
            </a:graphic>
          </wp:inline>
        </w:drawing>
      </w:r>
    </w:p>
    <w:p w14:paraId="5CE06236" w14:textId="77777777" w:rsidR="00784EBC" w:rsidRDefault="00784EBC" w:rsidP="00784EBC">
      <w:pPr>
        <w:rPr>
          <w:noProof/>
        </w:rPr>
      </w:pPr>
    </w:p>
    <w:p w14:paraId="27249A72" w14:textId="77777777" w:rsidR="00784EBC" w:rsidRDefault="00784EBC" w:rsidP="00784EBC">
      <w:r>
        <w:rPr>
          <w:noProof/>
        </w:rPr>
        <w:drawing>
          <wp:inline distT="0" distB="0" distL="0" distR="0" wp14:anchorId="2EE26642" wp14:editId="612FC775">
            <wp:extent cx="5118100" cy="1956685"/>
            <wp:effectExtent l="0" t="0" r="6350" b="571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7115" r="1606" b="15980"/>
                    <a:stretch/>
                  </pic:blipFill>
                  <pic:spPr bwMode="auto">
                    <a:xfrm>
                      <a:off x="0" y="0"/>
                      <a:ext cx="5140784" cy="1965357"/>
                    </a:xfrm>
                    <a:prstGeom prst="rect">
                      <a:avLst/>
                    </a:prstGeom>
                    <a:ln>
                      <a:noFill/>
                    </a:ln>
                    <a:extLst>
                      <a:ext uri="{53640926-AAD7-44D8-BBD7-CCE9431645EC}">
                        <a14:shadowObscured xmlns:a14="http://schemas.microsoft.com/office/drawing/2010/main"/>
                      </a:ext>
                    </a:extLst>
                  </pic:spPr>
                </pic:pic>
              </a:graphicData>
            </a:graphic>
          </wp:inline>
        </w:drawing>
      </w:r>
    </w:p>
    <w:p w14:paraId="4245BF50" w14:textId="77777777" w:rsidR="00784EBC" w:rsidRDefault="00784EBC" w:rsidP="00784EBC"/>
    <w:p w14:paraId="08C926E0" w14:textId="77777777" w:rsidR="00784EBC" w:rsidRDefault="00784EBC" w:rsidP="00784EBC">
      <w:r>
        <w:rPr>
          <w:noProof/>
        </w:rPr>
        <w:lastRenderedPageBreak/>
        <w:drawing>
          <wp:inline distT="0" distB="0" distL="0" distR="0" wp14:anchorId="5EBE42ED" wp14:editId="489A536E">
            <wp:extent cx="5147939" cy="2101932"/>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16936" r="12378" b="19429"/>
                    <a:stretch/>
                  </pic:blipFill>
                  <pic:spPr bwMode="auto">
                    <a:xfrm>
                      <a:off x="0" y="0"/>
                      <a:ext cx="5154406" cy="2104572"/>
                    </a:xfrm>
                    <a:prstGeom prst="rect">
                      <a:avLst/>
                    </a:prstGeom>
                    <a:ln>
                      <a:noFill/>
                    </a:ln>
                    <a:extLst>
                      <a:ext uri="{53640926-AAD7-44D8-BBD7-CCE9431645EC}">
                        <a14:shadowObscured xmlns:a14="http://schemas.microsoft.com/office/drawing/2010/main"/>
                      </a:ext>
                    </a:extLst>
                  </pic:spPr>
                </pic:pic>
              </a:graphicData>
            </a:graphic>
          </wp:inline>
        </w:drawing>
      </w:r>
    </w:p>
    <w:p w14:paraId="5A2CA748" w14:textId="77777777" w:rsidR="00784EBC" w:rsidRDefault="00784EBC" w:rsidP="00784EBC">
      <w:pPr>
        <w:jc w:val="center"/>
        <w:rPr>
          <w:b/>
          <w:bCs/>
          <w:i/>
          <w:iCs/>
          <w:sz w:val="20"/>
          <w:szCs w:val="20"/>
        </w:rPr>
      </w:pPr>
    </w:p>
    <w:p w14:paraId="6E47FD59" w14:textId="53AE20C9" w:rsidR="00784EBC" w:rsidRDefault="00784EBC" w:rsidP="00784EBC">
      <w:pPr>
        <w:jc w:val="center"/>
      </w:pPr>
      <w:r w:rsidRPr="004D15F4">
        <w:rPr>
          <w:b/>
          <w:bCs/>
          <w:i/>
          <w:iCs/>
          <w:sz w:val="20"/>
          <w:szCs w:val="20"/>
        </w:rPr>
        <w:t xml:space="preserve">Figura </w:t>
      </w:r>
      <w:r>
        <w:rPr>
          <w:b/>
          <w:bCs/>
          <w:i/>
          <w:iCs/>
          <w:sz w:val="20"/>
          <w:szCs w:val="20"/>
        </w:rPr>
        <w:t>5</w:t>
      </w:r>
      <w:r w:rsidRPr="004D15F4">
        <w:rPr>
          <w:b/>
          <w:bCs/>
          <w:i/>
          <w:iCs/>
          <w:sz w:val="20"/>
          <w:szCs w:val="20"/>
        </w:rPr>
        <w:t xml:space="preserve">. </w:t>
      </w:r>
      <w:r>
        <w:rPr>
          <w:b/>
          <w:bCs/>
          <w:i/>
          <w:iCs/>
          <w:sz w:val="20"/>
          <w:szCs w:val="20"/>
        </w:rPr>
        <w:t>Presiones de viento</w:t>
      </w:r>
    </w:p>
    <w:p w14:paraId="5A38F0A9" w14:textId="77777777" w:rsidR="00C60FEC" w:rsidRDefault="00C60FEC" w:rsidP="00C60FEC"/>
    <w:p w14:paraId="55755B96" w14:textId="4671A3A7" w:rsidR="00C60FEC" w:rsidRDefault="00784EBC" w:rsidP="00C60FEC">
      <w:r w:rsidRPr="00F146E9">
        <w:rPr>
          <w:noProof/>
        </w:rPr>
        <w:drawing>
          <wp:inline distT="0" distB="0" distL="0" distR="0" wp14:anchorId="63B49BB4" wp14:editId="7F464929">
            <wp:extent cx="5535902" cy="3372592"/>
            <wp:effectExtent l="0" t="0" r="825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543556" cy="3377255"/>
                    </a:xfrm>
                    <a:prstGeom prst="rect">
                      <a:avLst/>
                    </a:prstGeom>
                    <a:noFill/>
                    <a:ln>
                      <a:noFill/>
                    </a:ln>
                  </pic:spPr>
                </pic:pic>
              </a:graphicData>
            </a:graphic>
          </wp:inline>
        </w:drawing>
      </w:r>
    </w:p>
    <w:p w14:paraId="10A01DF4" w14:textId="4F743294" w:rsidR="00784EBC" w:rsidRDefault="00784EBC" w:rsidP="00C60FEC"/>
    <w:p w14:paraId="4ABD3DC9" w14:textId="77777777" w:rsidR="00784EBC" w:rsidRDefault="00784EBC" w:rsidP="00784EBC">
      <w:pPr>
        <w:jc w:val="center"/>
        <w:rPr>
          <w:b/>
        </w:rPr>
      </w:pPr>
    </w:p>
    <w:p w14:paraId="330D3BB0" w14:textId="6910C1A9" w:rsidR="00784EBC" w:rsidRDefault="00784EBC" w:rsidP="00784EBC">
      <w:pPr>
        <w:jc w:val="center"/>
        <w:rPr>
          <w:b/>
        </w:rPr>
      </w:pPr>
      <w:r>
        <w:rPr>
          <w:noProof/>
        </w:rPr>
        <w:lastRenderedPageBreak/>
        <w:drawing>
          <wp:inline distT="0" distB="0" distL="0" distR="0" wp14:anchorId="42E25506" wp14:editId="4DD2CDCF">
            <wp:extent cx="4764540" cy="3420093"/>
            <wp:effectExtent l="0" t="0" r="0"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8405" t="31608" r="38856" b="13823"/>
                    <a:stretch/>
                  </pic:blipFill>
                  <pic:spPr bwMode="auto">
                    <a:xfrm>
                      <a:off x="0" y="0"/>
                      <a:ext cx="4780594" cy="3431617"/>
                    </a:xfrm>
                    <a:prstGeom prst="rect">
                      <a:avLst/>
                    </a:prstGeom>
                    <a:ln>
                      <a:noFill/>
                    </a:ln>
                    <a:extLst>
                      <a:ext uri="{53640926-AAD7-44D8-BBD7-CCE9431645EC}">
                        <a14:shadowObscured xmlns:a14="http://schemas.microsoft.com/office/drawing/2010/main"/>
                      </a:ext>
                    </a:extLst>
                  </pic:spPr>
                </pic:pic>
              </a:graphicData>
            </a:graphic>
          </wp:inline>
        </w:drawing>
      </w:r>
    </w:p>
    <w:p w14:paraId="1DB79081" w14:textId="77777777" w:rsidR="00784EBC" w:rsidRDefault="00784EBC" w:rsidP="00784EBC">
      <w:pPr>
        <w:jc w:val="center"/>
      </w:pPr>
      <w:r w:rsidRPr="004D15F4">
        <w:rPr>
          <w:b/>
          <w:bCs/>
          <w:i/>
          <w:iCs/>
          <w:sz w:val="20"/>
          <w:szCs w:val="20"/>
        </w:rPr>
        <w:t xml:space="preserve">Figura </w:t>
      </w:r>
      <w:r>
        <w:rPr>
          <w:b/>
          <w:bCs/>
          <w:i/>
          <w:iCs/>
          <w:sz w:val="20"/>
          <w:szCs w:val="20"/>
        </w:rPr>
        <w:t>6</w:t>
      </w:r>
      <w:r w:rsidRPr="004D15F4">
        <w:rPr>
          <w:b/>
          <w:bCs/>
          <w:i/>
          <w:iCs/>
          <w:sz w:val="20"/>
          <w:szCs w:val="20"/>
        </w:rPr>
        <w:t xml:space="preserve">. </w:t>
      </w:r>
      <w:r>
        <w:rPr>
          <w:b/>
          <w:bCs/>
          <w:i/>
          <w:iCs/>
          <w:sz w:val="20"/>
          <w:szCs w:val="20"/>
        </w:rPr>
        <w:t>Presiones de viento sobre modelo de staad.pro.</w:t>
      </w:r>
    </w:p>
    <w:p w14:paraId="37C52791" w14:textId="77777777" w:rsidR="00784EBC" w:rsidRDefault="00784EBC" w:rsidP="00C60FEC"/>
    <w:p w14:paraId="12475B51" w14:textId="77777777" w:rsidR="00C60FEC" w:rsidRDefault="00C60FEC" w:rsidP="00C60FEC">
      <w:pPr>
        <w:rPr>
          <w:b/>
        </w:rPr>
      </w:pPr>
    </w:p>
    <w:p w14:paraId="491137DB" w14:textId="3498A5A6" w:rsidR="00410470" w:rsidRDefault="00410470" w:rsidP="007509ED">
      <w:pPr>
        <w:rPr>
          <w:b/>
          <w:bCs/>
        </w:rPr>
      </w:pPr>
    </w:p>
    <w:p w14:paraId="5F17AA05" w14:textId="29E25E0E" w:rsidR="00410470" w:rsidRDefault="00410470" w:rsidP="007509ED">
      <w:pPr>
        <w:rPr>
          <w:b/>
          <w:bCs/>
        </w:rPr>
      </w:pPr>
    </w:p>
    <w:p w14:paraId="232005FA" w14:textId="77777777" w:rsidR="005B5ED1" w:rsidRDefault="005B5ED1" w:rsidP="005B5ED1">
      <w:pPr>
        <w:rPr>
          <w:b/>
        </w:rPr>
      </w:pPr>
      <w:r w:rsidRPr="00113CF1">
        <w:rPr>
          <w:b/>
        </w:rPr>
        <w:t>ESPECTRO DE DISEÑO S</w:t>
      </w:r>
      <w:r>
        <w:rPr>
          <w:b/>
        </w:rPr>
        <w:t>ÍSMICO</w:t>
      </w:r>
    </w:p>
    <w:p w14:paraId="1E9213E0" w14:textId="77777777" w:rsidR="005B5ED1" w:rsidRDefault="005B5ED1" w:rsidP="005B5ED1">
      <w:pPr>
        <w:autoSpaceDE w:val="0"/>
        <w:autoSpaceDN w:val="0"/>
        <w:adjustRightInd w:val="0"/>
        <w:rPr>
          <w:rFonts w:ascii="Arial" w:hAnsi="Arial" w:cs="Arial"/>
          <w:b/>
          <w:bCs/>
          <w:lang w:val="es-MX" w:eastAsia="es-MX"/>
        </w:rPr>
      </w:pPr>
    </w:p>
    <w:p w14:paraId="0BE0060B" w14:textId="77777777" w:rsidR="00143240" w:rsidRPr="00410470" w:rsidRDefault="00143240" w:rsidP="00143240">
      <w:pPr>
        <w:autoSpaceDE w:val="0"/>
        <w:autoSpaceDN w:val="0"/>
        <w:adjustRightInd w:val="0"/>
      </w:pPr>
      <w:r w:rsidRPr="00410470">
        <w:t>Para la concepción de los espectros estipulados en este Manual se formuló la siguiente</w:t>
      </w:r>
    </w:p>
    <w:p w14:paraId="2C549B67" w14:textId="77777777" w:rsidR="00143240" w:rsidRPr="00410470" w:rsidRDefault="00143240" w:rsidP="00143240">
      <w:pPr>
        <w:autoSpaceDE w:val="0"/>
        <w:autoSpaceDN w:val="0"/>
        <w:adjustRightInd w:val="0"/>
      </w:pPr>
      <w:r w:rsidRPr="00410470">
        <w:t>filosofía:</w:t>
      </w:r>
    </w:p>
    <w:p w14:paraId="44DA9C3A" w14:textId="77777777" w:rsidR="00143240" w:rsidRPr="00410470" w:rsidRDefault="00143240" w:rsidP="00143240">
      <w:pPr>
        <w:autoSpaceDE w:val="0"/>
        <w:autoSpaceDN w:val="0"/>
        <w:adjustRightInd w:val="0"/>
      </w:pPr>
      <w:r w:rsidRPr="00410470">
        <w:t>a) Los espectros de diseño varían en forma continua dentro del territorio</w:t>
      </w:r>
    </w:p>
    <w:p w14:paraId="11A846CC" w14:textId="77777777" w:rsidR="00143240" w:rsidRPr="00410470" w:rsidRDefault="00143240" w:rsidP="00143240">
      <w:pPr>
        <w:autoSpaceDE w:val="0"/>
        <w:autoSpaceDN w:val="0"/>
        <w:adjustRightInd w:val="0"/>
      </w:pPr>
      <w:r w:rsidRPr="00410470">
        <w:t>mexicano.</w:t>
      </w:r>
    </w:p>
    <w:p w14:paraId="7FB0BEE5" w14:textId="77777777" w:rsidR="00143240" w:rsidRPr="00410470" w:rsidRDefault="00143240" w:rsidP="00143240">
      <w:pPr>
        <w:autoSpaceDE w:val="0"/>
        <w:autoSpaceDN w:val="0"/>
        <w:adjustRightInd w:val="0"/>
      </w:pPr>
      <w:r w:rsidRPr="00410470">
        <w:t>b) La construcción de los espectros de diseño se inicia con un parámetro</w:t>
      </w:r>
    </w:p>
    <w:p w14:paraId="3A985FA3" w14:textId="77777777" w:rsidR="00143240" w:rsidRPr="00410470" w:rsidRDefault="00143240" w:rsidP="00143240">
      <w:pPr>
        <w:autoSpaceDE w:val="0"/>
        <w:autoSpaceDN w:val="0"/>
        <w:adjustRightInd w:val="0"/>
      </w:pPr>
      <w:r w:rsidRPr="00410470">
        <w:t>relacionado con el peligro sísmico, que es la aceleración máxima en</w:t>
      </w:r>
    </w:p>
    <w:p w14:paraId="0299C137" w14:textId="77777777" w:rsidR="00143240" w:rsidRPr="00410470" w:rsidRDefault="00143240" w:rsidP="00143240">
      <w:pPr>
        <w:autoSpaceDE w:val="0"/>
        <w:autoSpaceDN w:val="0"/>
        <w:adjustRightInd w:val="0"/>
      </w:pPr>
      <w:r w:rsidRPr="00410470">
        <w:t>terreno rocoso, y se continúa con factores con que se toman en cuenta las</w:t>
      </w:r>
    </w:p>
    <w:p w14:paraId="5F961C04" w14:textId="77777777" w:rsidR="00143240" w:rsidRPr="00410470" w:rsidRDefault="00143240" w:rsidP="00143240">
      <w:pPr>
        <w:autoSpaceDE w:val="0"/>
        <w:autoSpaceDN w:val="0"/>
        <w:adjustRightInd w:val="0"/>
      </w:pPr>
      <w:r w:rsidRPr="00410470">
        <w:t>condiciones del terreno.</w:t>
      </w:r>
    </w:p>
    <w:p w14:paraId="1CBDB8C6" w14:textId="77777777" w:rsidR="00143240" w:rsidRPr="00410470" w:rsidRDefault="00143240" w:rsidP="00143240">
      <w:pPr>
        <w:autoSpaceDE w:val="0"/>
        <w:autoSpaceDN w:val="0"/>
        <w:adjustRightInd w:val="0"/>
      </w:pPr>
      <w:r w:rsidRPr="00410470">
        <w:t>c) Las aceleraciones máximas en roca están asociadas a coeficientes de</w:t>
      </w:r>
    </w:p>
    <w:p w14:paraId="35663CF3" w14:textId="77777777" w:rsidR="00143240" w:rsidRPr="00410470" w:rsidRDefault="00143240" w:rsidP="00143240">
      <w:pPr>
        <w:autoSpaceDE w:val="0"/>
        <w:autoSpaceDN w:val="0"/>
        <w:adjustRightInd w:val="0"/>
      </w:pPr>
      <w:r w:rsidRPr="00410470">
        <w:t>diseño que son óptimos para el estado límite de colapso de estructuras</w:t>
      </w:r>
    </w:p>
    <w:p w14:paraId="2E3D18E2" w14:textId="77777777" w:rsidR="00143240" w:rsidRPr="00410470" w:rsidRDefault="00143240" w:rsidP="00143240">
      <w:pPr>
        <w:autoSpaceDE w:val="0"/>
        <w:autoSpaceDN w:val="0"/>
        <w:adjustRightInd w:val="0"/>
      </w:pPr>
      <w:r w:rsidRPr="00410470">
        <w:t>del Grupo B y corresponden periodos de retorno que varían espacialmente</w:t>
      </w:r>
    </w:p>
    <w:p w14:paraId="78F07170" w14:textId="77777777" w:rsidR="00143240" w:rsidRPr="00410470" w:rsidRDefault="00143240" w:rsidP="00143240">
      <w:pPr>
        <w:autoSpaceDE w:val="0"/>
        <w:autoSpaceDN w:val="0"/>
        <w:adjustRightInd w:val="0"/>
      </w:pPr>
      <w:r w:rsidRPr="00410470">
        <w:t>en forma continua.</w:t>
      </w:r>
    </w:p>
    <w:p w14:paraId="3B3CBFA3" w14:textId="77777777" w:rsidR="00143240" w:rsidRPr="00410470" w:rsidRDefault="00143240" w:rsidP="00143240">
      <w:pPr>
        <w:autoSpaceDE w:val="0"/>
        <w:autoSpaceDN w:val="0"/>
        <w:adjustRightInd w:val="0"/>
      </w:pPr>
      <w:r w:rsidRPr="00410470">
        <w:t>d) Los espectros de diseño son transparentes, es decir, carecen de</w:t>
      </w:r>
    </w:p>
    <w:p w14:paraId="2490A410" w14:textId="77777777" w:rsidR="00143240" w:rsidRPr="00410470" w:rsidRDefault="00143240" w:rsidP="00143240">
      <w:pPr>
        <w:autoSpaceDE w:val="0"/>
        <w:autoSpaceDN w:val="0"/>
        <w:adjustRightInd w:val="0"/>
      </w:pPr>
      <w:r w:rsidRPr="00410470">
        <w:t>factores de reducción ajenos al peligro sísmico</w:t>
      </w:r>
    </w:p>
    <w:p w14:paraId="5BF2B71A" w14:textId="77777777" w:rsidR="00143240" w:rsidRPr="00410470" w:rsidRDefault="00143240" w:rsidP="00143240">
      <w:pPr>
        <w:autoSpaceDE w:val="0"/>
        <w:autoSpaceDN w:val="0"/>
        <w:adjustRightInd w:val="0"/>
      </w:pPr>
      <w:r w:rsidRPr="00410470">
        <w:t>e) Las ordenadas espectrales corresponden al 5% del amortiguamiento</w:t>
      </w:r>
    </w:p>
    <w:p w14:paraId="0967509E" w14:textId="77777777" w:rsidR="00143240" w:rsidRPr="00410470" w:rsidRDefault="00143240" w:rsidP="00143240">
      <w:pPr>
        <w:autoSpaceDE w:val="0"/>
        <w:autoSpaceDN w:val="0"/>
        <w:adjustRightInd w:val="0"/>
      </w:pPr>
      <w:r w:rsidRPr="00410470">
        <w:lastRenderedPageBreak/>
        <w:t>crítico estructural. Podrán modificarse cuando se justifique un valor de</w:t>
      </w:r>
    </w:p>
    <w:p w14:paraId="5B8C6DA7" w14:textId="77777777" w:rsidR="00143240" w:rsidRPr="00410470" w:rsidRDefault="00143240" w:rsidP="00143240">
      <w:pPr>
        <w:autoSpaceDE w:val="0"/>
        <w:autoSpaceDN w:val="0"/>
        <w:adjustRightInd w:val="0"/>
      </w:pPr>
      <w:r w:rsidRPr="00410470">
        <w:t>amortiguamiento diferente o se consideren efectos de interacción</w:t>
      </w:r>
    </w:p>
    <w:p w14:paraId="3557789C" w14:textId="77777777" w:rsidR="00143240" w:rsidRPr="00410470" w:rsidRDefault="00143240" w:rsidP="00143240">
      <w:pPr>
        <w:autoSpaceDE w:val="0"/>
        <w:autoSpaceDN w:val="0"/>
        <w:adjustRightInd w:val="0"/>
      </w:pPr>
      <w:r w:rsidRPr="00410470">
        <w:t>suelo–estructura.</w:t>
      </w:r>
    </w:p>
    <w:p w14:paraId="77BAC372" w14:textId="77777777" w:rsidR="00143240" w:rsidRPr="00410470" w:rsidRDefault="00143240" w:rsidP="00143240">
      <w:pPr>
        <w:autoSpaceDE w:val="0"/>
        <w:autoSpaceDN w:val="0"/>
        <w:adjustRightInd w:val="0"/>
      </w:pPr>
      <w:r w:rsidRPr="00410470">
        <w:t>f) A periodo estructural largo, los espectros de desplazamiento que se derivan</w:t>
      </w:r>
    </w:p>
    <w:p w14:paraId="52E8F741" w14:textId="77777777" w:rsidR="00143240" w:rsidRPr="00410470" w:rsidRDefault="00143240" w:rsidP="00143240">
      <w:pPr>
        <w:autoSpaceDE w:val="0"/>
        <w:autoSpaceDN w:val="0"/>
        <w:adjustRightInd w:val="0"/>
      </w:pPr>
      <w:r w:rsidRPr="00410470">
        <w:t>de los espectros de aceleración tienden correctamente a los desplazamientos</w:t>
      </w:r>
    </w:p>
    <w:p w14:paraId="4E6268C8" w14:textId="77777777" w:rsidR="00143240" w:rsidRPr="00410470" w:rsidRDefault="00143240" w:rsidP="00143240">
      <w:pPr>
        <w:autoSpaceDE w:val="0"/>
        <w:autoSpaceDN w:val="0"/>
        <w:adjustRightInd w:val="0"/>
      </w:pPr>
      <w:r w:rsidRPr="00410470">
        <w:t>máximos del terreno</w:t>
      </w:r>
    </w:p>
    <w:p w14:paraId="305A9746" w14:textId="77777777" w:rsidR="00143240" w:rsidRPr="00410470" w:rsidRDefault="00143240" w:rsidP="00143240">
      <w:pPr>
        <w:autoSpaceDE w:val="0"/>
        <w:autoSpaceDN w:val="0"/>
        <w:adjustRightInd w:val="0"/>
      </w:pPr>
      <w:r w:rsidRPr="00410470">
        <w:t>g) A periodo estructural largo, los espectros de desplazamiento que se derivan</w:t>
      </w:r>
    </w:p>
    <w:p w14:paraId="1E6A315F" w14:textId="77777777" w:rsidR="00143240" w:rsidRPr="00410470" w:rsidRDefault="00143240" w:rsidP="00143240">
      <w:pPr>
        <w:autoSpaceDE w:val="0"/>
        <w:autoSpaceDN w:val="0"/>
        <w:adjustRightInd w:val="0"/>
      </w:pPr>
      <w:r w:rsidRPr="00410470">
        <w:t>de los espectros de aceleración tienden correctamente a los desplazamientos</w:t>
      </w:r>
    </w:p>
    <w:p w14:paraId="6AF4D44A" w14:textId="77777777" w:rsidR="00143240" w:rsidRPr="00410470" w:rsidRDefault="00143240" w:rsidP="00143240">
      <w:pPr>
        <w:autoSpaceDE w:val="0"/>
        <w:autoSpaceDN w:val="0"/>
        <w:adjustRightInd w:val="0"/>
      </w:pPr>
      <w:r w:rsidRPr="00410470">
        <w:t>máximos del terreno.</w:t>
      </w:r>
    </w:p>
    <w:p w14:paraId="4D80FF5C" w14:textId="77777777" w:rsidR="00143240" w:rsidRPr="00410470" w:rsidRDefault="00143240" w:rsidP="00143240">
      <w:pPr>
        <w:autoSpaceDE w:val="0"/>
        <w:autoSpaceDN w:val="0"/>
        <w:adjustRightInd w:val="0"/>
      </w:pPr>
      <w:r w:rsidRPr="00410470">
        <w:t>h) Se suministran espectros de diseño para el estado límite de servicio que no</w:t>
      </w:r>
    </w:p>
    <w:p w14:paraId="68D15C96" w14:textId="77777777" w:rsidR="00143240" w:rsidRPr="00410470" w:rsidRDefault="00143240" w:rsidP="00143240">
      <w:pPr>
        <w:autoSpaceDE w:val="0"/>
        <w:autoSpaceDN w:val="0"/>
        <w:adjustRightInd w:val="0"/>
      </w:pPr>
      <w:r w:rsidRPr="00410470">
        <w:t>están afectados por la no linealidad del suelo.</w:t>
      </w:r>
    </w:p>
    <w:p w14:paraId="42D9E379" w14:textId="77777777" w:rsidR="00143240" w:rsidRPr="00410470" w:rsidRDefault="00143240" w:rsidP="00143240">
      <w:pPr>
        <w:autoSpaceDE w:val="0"/>
        <w:autoSpaceDN w:val="0"/>
        <w:adjustRightInd w:val="0"/>
      </w:pPr>
      <w:r w:rsidRPr="00410470">
        <w:t>i) Se proporcionan aceleraciones para tres niveles de importancia estructural:</w:t>
      </w:r>
    </w:p>
    <w:p w14:paraId="3BF871E6" w14:textId="77777777" w:rsidR="00143240" w:rsidRPr="00410470" w:rsidRDefault="00143240" w:rsidP="00143240">
      <w:pPr>
        <w:autoSpaceDE w:val="0"/>
        <w:autoSpaceDN w:val="0"/>
        <w:adjustRightInd w:val="0"/>
      </w:pPr>
      <w:r w:rsidRPr="00410470">
        <w:t>convencional (B), importante (A) y muy importante (A+) (sólo para zonas de</w:t>
      </w:r>
    </w:p>
    <w:p w14:paraId="49C17B60" w14:textId="22984627" w:rsidR="005B5ED1" w:rsidRPr="00410470" w:rsidRDefault="00143240" w:rsidP="00143240">
      <w:pPr>
        <w:jc w:val="both"/>
      </w:pPr>
      <w:r w:rsidRPr="00410470">
        <w:t>alta sismicidad.)</w:t>
      </w:r>
    </w:p>
    <w:p w14:paraId="46C7F8F8" w14:textId="00A721C8" w:rsidR="00143240" w:rsidRPr="00410470" w:rsidRDefault="00143240" w:rsidP="00143240">
      <w:pPr>
        <w:jc w:val="both"/>
      </w:pPr>
    </w:p>
    <w:p w14:paraId="26C7A769" w14:textId="546E3200" w:rsidR="00143240" w:rsidRPr="00410470" w:rsidRDefault="00143240" w:rsidP="00143240">
      <w:pPr>
        <w:jc w:val="both"/>
      </w:pPr>
    </w:p>
    <w:p w14:paraId="03FE450C" w14:textId="77777777" w:rsidR="005B5ED1" w:rsidRDefault="005B5ED1" w:rsidP="00410470"/>
    <w:p w14:paraId="4CAB7F3A" w14:textId="2AA847E4" w:rsidR="005B5ED1" w:rsidRDefault="00410470" w:rsidP="005B5ED1">
      <w:pPr>
        <w:jc w:val="center"/>
      </w:pPr>
      <w:r w:rsidRPr="00410470">
        <w:rPr>
          <w:noProof/>
        </w:rPr>
        <w:lastRenderedPageBreak/>
        <w:drawing>
          <wp:inline distT="0" distB="0" distL="0" distR="0" wp14:anchorId="5B217C57" wp14:editId="6F06674E">
            <wp:extent cx="6054725" cy="6021246"/>
            <wp:effectExtent l="0" t="0" r="3175" b="0"/>
            <wp:docPr id="255" name="Imagen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
                      <a:extLst>
                        <a:ext uri="{28A0092B-C50C-407E-A947-70E740481C1C}">
                          <a14:useLocalDpi xmlns:a14="http://schemas.microsoft.com/office/drawing/2010/main" val="0"/>
                        </a:ext>
                      </a:extLst>
                    </a:blip>
                    <a:srcRect t="1863"/>
                    <a:stretch/>
                  </pic:blipFill>
                  <pic:spPr bwMode="auto">
                    <a:xfrm>
                      <a:off x="0" y="0"/>
                      <a:ext cx="6058176" cy="6024678"/>
                    </a:xfrm>
                    <a:prstGeom prst="rect">
                      <a:avLst/>
                    </a:prstGeom>
                    <a:noFill/>
                    <a:ln>
                      <a:noFill/>
                    </a:ln>
                    <a:extLst>
                      <a:ext uri="{53640926-AAD7-44D8-BBD7-CCE9431645EC}">
                        <a14:shadowObscured xmlns:a14="http://schemas.microsoft.com/office/drawing/2010/main"/>
                      </a:ext>
                    </a:extLst>
                  </pic:spPr>
                </pic:pic>
              </a:graphicData>
            </a:graphic>
          </wp:inline>
        </w:drawing>
      </w:r>
    </w:p>
    <w:p w14:paraId="6A3CB1CE" w14:textId="77777777" w:rsidR="005B5ED1" w:rsidRDefault="005B5ED1" w:rsidP="005B5ED1">
      <w:pPr>
        <w:jc w:val="center"/>
        <w:rPr>
          <w:i/>
          <w:iCs/>
          <w:sz w:val="20"/>
          <w:szCs w:val="20"/>
        </w:rPr>
      </w:pPr>
    </w:p>
    <w:p w14:paraId="357E0E98" w14:textId="2C0E2824" w:rsidR="005B5ED1" w:rsidRPr="004D15F4" w:rsidRDefault="005B5ED1" w:rsidP="005B5ED1">
      <w:pPr>
        <w:jc w:val="center"/>
        <w:rPr>
          <w:b/>
          <w:bCs/>
          <w:i/>
          <w:iCs/>
          <w:sz w:val="20"/>
          <w:szCs w:val="20"/>
        </w:rPr>
      </w:pPr>
      <w:r w:rsidRPr="004D15F4">
        <w:rPr>
          <w:b/>
          <w:bCs/>
          <w:i/>
          <w:iCs/>
          <w:sz w:val="20"/>
          <w:szCs w:val="20"/>
        </w:rPr>
        <w:t xml:space="preserve">Figura </w:t>
      </w:r>
      <w:r w:rsidR="00784EBC">
        <w:rPr>
          <w:b/>
          <w:bCs/>
          <w:i/>
          <w:iCs/>
          <w:sz w:val="20"/>
          <w:szCs w:val="20"/>
        </w:rPr>
        <w:t>7</w:t>
      </w:r>
      <w:r w:rsidRPr="004D15F4">
        <w:rPr>
          <w:b/>
          <w:bCs/>
          <w:i/>
          <w:iCs/>
          <w:sz w:val="20"/>
          <w:szCs w:val="20"/>
        </w:rPr>
        <w:t>. Espectro de diseño</w:t>
      </w:r>
    </w:p>
    <w:p w14:paraId="5E3B5827" w14:textId="5BD0CE92" w:rsidR="00EF037F" w:rsidRDefault="00EF037F" w:rsidP="006359F7">
      <w:pPr>
        <w:rPr>
          <w:b/>
        </w:rPr>
      </w:pPr>
    </w:p>
    <w:p w14:paraId="74919346" w14:textId="77777777" w:rsidR="00D076EE" w:rsidRDefault="00D076EE" w:rsidP="006359F7">
      <w:pPr>
        <w:rPr>
          <w:b/>
        </w:rPr>
      </w:pPr>
    </w:p>
    <w:p w14:paraId="40D71026" w14:textId="68F37CA6" w:rsidR="00175E77" w:rsidRDefault="00175E77" w:rsidP="006359F7">
      <w:pPr>
        <w:rPr>
          <w:b/>
        </w:rPr>
      </w:pPr>
    </w:p>
    <w:p w14:paraId="6001E038" w14:textId="43039E1C" w:rsidR="005B5ED1" w:rsidRDefault="005B5ED1" w:rsidP="006359F7">
      <w:pPr>
        <w:rPr>
          <w:b/>
        </w:rPr>
      </w:pPr>
    </w:p>
    <w:p w14:paraId="7CD562DF" w14:textId="213F08E3" w:rsidR="005B5ED1" w:rsidRDefault="005B5ED1" w:rsidP="006359F7">
      <w:pPr>
        <w:rPr>
          <w:b/>
        </w:rPr>
      </w:pPr>
    </w:p>
    <w:p w14:paraId="0A44BA52" w14:textId="09AC84B4" w:rsidR="005B5ED1" w:rsidRDefault="005B5ED1" w:rsidP="006359F7">
      <w:pPr>
        <w:rPr>
          <w:b/>
        </w:rPr>
      </w:pPr>
    </w:p>
    <w:p w14:paraId="3A6BA79C" w14:textId="4F09EAAE" w:rsidR="005B5ED1" w:rsidRDefault="005B5ED1" w:rsidP="006359F7">
      <w:pPr>
        <w:rPr>
          <w:b/>
        </w:rPr>
      </w:pPr>
    </w:p>
    <w:p w14:paraId="4A7CFB56" w14:textId="7C70F210" w:rsidR="005B5ED1" w:rsidRDefault="005B5ED1" w:rsidP="006359F7">
      <w:pPr>
        <w:rPr>
          <w:b/>
        </w:rPr>
      </w:pPr>
    </w:p>
    <w:p w14:paraId="4CC26F9A" w14:textId="77777777" w:rsidR="00FF7018" w:rsidRDefault="00FF7018" w:rsidP="006359F7">
      <w:pPr>
        <w:rPr>
          <w:b/>
        </w:rPr>
      </w:pPr>
    </w:p>
    <w:p w14:paraId="27460521" w14:textId="77777777" w:rsidR="00327255" w:rsidRDefault="00327255" w:rsidP="006359F7">
      <w:pPr>
        <w:rPr>
          <w:b/>
        </w:rPr>
      </w:pPr>
    </w:p>
    <w:p w14:paraId="20B438B1" w14:textId="6A325078" w:rsidR="009F6683" w:rsidRPr="006359F7" w:rsidRDefault="009F6683" w:rsidP="006359F7">
      <w:pPr>
        <w:rPr>
          <w:b/>
        </w:rPr>
      </w:pPr>
      <w:r>
        <w:rPr>
          <w:b/>
        </w:rPr>
        <w:t>ANÁLISIS Y DISEÑO ESTRUCTURAL</w:t>
      </w:r>
    </w:p>
    <w:p w14:paraId="529D9894" w14:textId="77777777" w:rsidR="00E55626" w:rsidRDefault="00E55626" w:rsidP="009F6683">
      <w:pPr>
        <w:jc w:val="both"/>
      </w:pPr>
    </w:p>
    <w:p w14:paraId="32C4BF4F" w14:textId="77777777" w:rsidR="005B5ED1" w:rsidRDefault="005B5ED1" w:rsidP="005B5ED1">
      <w:pPr>
        <w:ind w:firstLine="284"/>
        <w:jc w:val="both"/>
      </w:pPr>
      <w:r>
        <w:t xml:space="preserve">Se utilizó como herramienta el </w:t>
      </w:r>
      <w:proofErr w:type="gramStart"/>
      <w:r>
        <w:t>programa  computacional</w:t>
      </w:r>
      <w:proofErr w:type="gramEnd"/>
      <w:r>
        <w:t xml:space="preserve"> STAAD PRO v8i para lo cual se ha modelado toda la estructura, como un arreglo miembros con secciones transversales prismáticas ubicados  dentro de  3 dimensiones limitadas por planos ortogonales entre sí, sujetos a los casos de cargas ya descrito y sus respectivas combinaciones factorizadas.</w:t>
      </w:r>
    </w:p>
    <w:p w14:paraId="40EC1676" w14:textId="77777777" w:rsidR="005B5ED1" w:rsidRDefault="005B5ED1" w:rsidP="005B5ED1">
      <w:pPr>
        <w:ind w:firstLine="284"/>
        <w:jc w:val="both"/>
      </w:pPr>
    </w:p>
    <w:p w14:paraId="3C2681C3" w14:textId="77777777" w:rsidR="005B5ED1" w:rsidRDefault="005B5ED1" w:rsidP="005B5ED1">
      <w:pPr>
        <w:ind w:firstLine="284"/>
        <w:jc w:val="both"/>
      </w:pPr>
      <w:r>
        <w:t>Se ha modelado toda la estructura de madera laminada la cual se va a fabricar, con los perfiles adecuados, de acuerdo al análisis y diseño estructural cual, estos elementos estarán sujetos a casos de cargas y sus respectivas combinaciones factorizadas.</w:t>
      </w:r>
    </w:p>
    <w:p w14:paraId="2C4CE7F6" w14:textId="77777777" w:rsidR="005B5ED1" w:rsidRDefault="005B5ED1" w:rsidP="005B5ED1">
      <w:pPr>
        <w:jc w:val="both"/>
      </w:pPr>
    </w:p>
    <w:p w14:paraId="1D6BA535" w14:textId="77777777" w:rsidR="005B5ED1" w:rsidRDefault="005B5ED1" w:rsidP="005B5ED1">
      <w:pPr>
        <w:ind w:firstLine="284"/>
        <w:jc w:val="both"/>
      </w:pPr>
      <w:r>
        <w:t xml:space="preserve">Dicho modelo está constituido por archivo de datos de entrada el cual cuenta con las coordenadas de cada nodo, incidencias de los miembros, propiedades geométricas y mecánicas </w:t>
      </w:r>
      <w:r w:rsidRPr="00D91A49">
        <w:t>(módulo de elasticidad, densidad y módulo de Poisson, etc.),</w:t>
      </w:r>
      <w:r>
        <w:t xml:space="preserve"> así como todas las combinaciones de carga a las que estará sujeto el análisis. Posteriormente, el programa se ha ejecutado y se han obtenido los resultados correspondientes, entre los que se han utilizado los elementos mecánicos de cada miembro de la estructura. </w:t>
      </w:r>
      <w:proofErr w:type="gramStart"/>
      <w:r>
        <w:t>El diseño de los elementos se han</w:t>
      </w:r>
      <w:proofErr w:type="gramEnd"/>
      <w:r>
        <w:t xml:space="preserve"> diseñado mediante los criterios y NTC-DF-2017.</w:t>
      </w:r>
    </w:p>
    <w:p w14:paraId="45AD97C1" w14:textId="77777777" w:rsidR="005B5ED1" w:rsidRDefault="005B5ED1" w:rsidP="005B5ED1">
      <w:pPr>
        <w:ind w:firstLine="708"/>
        <w:jc w:val="both"/>
      </w:pPr>
    </w:p>
    <w:p w14:paraId="2FA3951D" w14:textId="77777777" w:rsidR="005B5ED1" w:rsidRDefault="005B5ED1" w:rsidP="005B5ED1">
      <w:pPr>
        <w:jc w:val="both"/>
      </w:pPr>
      <w:r>
        <w:t>Para formar parte de esta memoria de cálculo se seleccionó la siguiente información, siendo esta la más representativa y necesaria para su revisión de acuerdo a lo siguiente:</w:t>
      </w:r>
    </w:p>
    <w:p w14:paraId="319C56BF" w14:textId="77777777" w:rsidR="005B5ED1" w:rsidRDefault="005B5ED1" w:rsidP="005B5ED1">
      <w:pPr>
        <w:ind w:firstLine="708"/>
        <w:jc w:val="both"/>
      </w:pPr>
    </w:p>
    <w:p w14:paraId="55B8B5BA" w14:textId="77777777" w:rsidR="005B5ED1" w:rsidRDefault="005B5ED1" w:rsidP="005B5ED1">
      <w:pPr>
        <w:numPr>
          <w:ilvl w:val="0"/>
          <w:numId w:val="1"/>
        </w:numPr>
        <w:ind w:left="988"/>
        <w:jc w:val="both"/>
      </w:pPr>
      <w:r>
        <w:t>Listado con los datos de entrada del modelo de la estructura, incluyendo localización de nodos, incidencias de miembros y elementos, propiedades geométricas, propiedades mecánicas de los materiales, cargas y sus respectivas combinaciones.</w:t>
      </w:r>
    </w:p>
    <w:p w14:paraId="2A208055" w14:textId="77777777" w:rsidR="005B5ED1" w:rsidRDefault="005B5ED1" w:rsidP="005B5ED1">
      <w:pPr>
        <w:numPr>
          <w:ilvl w:val="0"/>
          <w:numId w:val="1"/>
        </w:numPr>
        <w:ind w:left="988"/>
        <w:jc w:val="both"/>
      </w:pPr>
      <w:r>
        <w:t>Arreglo geométrico de modelo.</w:t>
      </w:r>
    </w:p>
    <w:p w14:paraId="3BE7F59A" w14:textId="77777777" w:rsidR="005B5ED1" w:rsidRDefault="005B5ED1" w:rsidP="005B5ED1">
      <w:pPr>
        <w:numPr>
          <w:ilvl w:val="0"/>
          <w:numId w:val="1"/>
        </w:numPr>
        <w:ind w:left="988"/>
        <w:jc w:val="both"/>
      </w:pPr>
      <w:r>
        <w:t>Cargas principales y combinaciones de carga.</w:t>
      </w:r>
    </w:p>
    <w:p w14:paraId="4CC5DBAD" w14:textId="77777777" w:rsidR="005B5ED1" w:rsidRDefault="005B5ED1" w:rsidP="005B5ED1">
      <w:pPr>
        <w:numPr>
          <w:ilvl w:val="0"/>
          <w:numId w:val="1"/>
        </w:numPr>
        <w:ind w:left="988"/>
        <w:jc w:val="both"/>
      </w:pPr>
      <w:r>
        <w:t>Resultados del análisis dinámico.</w:t>
      </w:r>
    </w:p>
    <w:p w14:paraId="5D8967AB" w14:textId="77777777" w:rsidR="005B5ED1" w:rsidRDefault="005B5ED1" w:rsidP="005B5ED1">
      <w:pPr>
        <w:jc w:val="both"/>
      </w:pPr>
    </w:p>
    <w:p w14:paraId="7B5AF391" w14:textId="77777777" w:rsidR="005B5ED1" w:rsidRDefault="005B5ED1" w:rsidP="005B5ED1">
      <w:pPr>
        <w:jc w:val="both"/>
      </w:pPr>
      <w:r>
        <w:t>El modelo matemático en staad.pro se realizó de acuerdo a los planos estructurales existentes elaborados en el año 2020 por el despacho AKURAT-ARQ.</w:t>
      </w:r>
    </w:p>
    <w:p w14:paraId="6B3F09D1" w14:textId="77777777" w:rsidR="005B5ED1" w:rsidRDefault="005B5ED1" w:rsidP="005B5ED1">
      <w:pPr>
        <w:jc w:val="both"/>
      </w:pPr>
    </w:p>
    <w:p w14:paraId="5386E640" w14:textId="168F603A" w:rsidR="00945FD1" w:rsidRDefault="00945FD1" w:rsidP="00E748ED">
      <w:pPr>
        <w:jc w:val="both"/>
      </w:pPr>
    </w:p>
    <w:p w14:paraId="3E32ACA4" w14:textId="3915F45C" w:rsidR="00097DCC" w:rsidRDefault="00097DCC" w:rsidP="00E748ED">
      <w:pPr>
        <w:jc w:val="both"/>
      </w:pPr>
    </w:p>
    <w:p w14:paraId="1A4C2CAA" w14:textId="33CCBACE" w:rsidR="00097DCC" w:rsidRDefault="00097DCC" w:rsidP="00E748ED">
      <w:pPr>
        <w:jc w:val="both"/>
      </w:pPr>
    </w:p>
    <w:p w14:paraId="50273A31" w14:textId="77777777" w:rsidR="00C60FEC" w:rsidRPr="00945FD1" w:rsidRDefault="00C60FEC" w:rsidP="00E748ED">
      <w:pPr>
        <w:jc w:val="both"/>
      </w:pPr>
    </w:p>
    <w:p w14:paraId="261E7E13" w14:textId="377EE9DA" w:rsidR="00921663" w:rsidRDefault="00D3462C" w:rsidP="009C524E">
      <w:pPr>
        <w:jc w:val="both"/>
        <w:rPr>
          <w:b/>
        </w:rPr>
      </w:pPr>
      <w:r w:rsidRPr="003A0A19">
        <w:rPr>
          <w:rFonts w:ascii="Courier New" w:hAnsi="Courier New" w:cs="Courier New"/>
          <w:sz w:val="16"/>
          <w:szCs w:val="16"/>
        </w:rPr>
        <w:lastRenderedPageBreak/>
        <w:t xml:space="preserve"> </w:t>
      </w:r>
      <w:r w:rsidR="00AC105B">
        <w:rPr>
          <w:b/>
        </w:rPr>
        <w:t>CORRIDA DEL PROGRAMA DE AN</w:t>
      </w:r>
      <w:r w:rsidR="00EC1925">
        <w:rPr>
          <w:b/>
        </w:rPr>
        <w:t>Á</w:t>
      </w:r>
      <w:r w:rsidR="00AC105B">
        <w:rPr>
          <w:b/>
        </w:rPr>
        <w:t>LISIS</w:t>
      </w:r>
    </w:p>
    <w:p w14:paraId="2ACC2927" w14:textId="213D616E" w:rsidR="000D7171" w:rsidRPr="000D7171" w:rsidRDefault="000D7171" w:rsidP="000D7171">
      <w:pPr>
        <w:pStyle w:val="PlainText"/>
        <w:rPr>
          <w:rFonts w:ascii="Courier New" w:hAnsi="Courier New" w:cs="Courier New"/>
          <w:sz w:val="14"/>
          <w:szCs w:val="16"/>
        </w:rPr>
      </w:pPr>
    </w:p>
    <w:p w14:paraId="15B550B9" w14:textId="77777777" w:rsidR="00F7655D" w:rsidRPr="00F7655D" w:rsidRDefault="00F7655D" w:rsidP="00F7655D">
      <w:pPr>
        <w:pStyle w:val="PlainText"/>
        <w:ind w:firstLine="360"/>
        <w:rPr>
          <w:rFonts w:ascii="Courier New" w:hAnsi="Courier New" w:cs="Courier New"/>
          <w:sz w:val="14"/>
          <w:szCs w:val="16"/>
        </w:rPr>
      </w:pPr>
      <w:bookmarkStart w:id="0" w:name="_Hlk45139539"/>
      <w:r w:rsidRPr="00F7655D">
        <w:rPr>
          <w:rFonts w:ascii="Courier New" w:hAnsi="Courier New" w:cs="Courier New"/>
          <w:sz w:val="14"/>
          <w:szCs w:val="16"/>
        </w:rPr>
        <w:t xml:space="preserve">     1. STAAD SPACE</w:t>
      </w:r>
    </w:p>
    <w:p w14:paraId="67E6747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INPUT FILE: PROTOTIPO B_03_sismo+viento_cimentación+losa.STD</w:t>
      </w:r>
    </w:p>
    <w:p w14:paraId="0F0DE57A"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2. START JOB INFORMATION</w:t>
      </w:r>
    </w:p>
    <w:p w14:paraId="2329254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 ENGINEER DATE 20-JUN-20</w:t>
      </w:r>
    </w:p>
    <w:p w14:paraId="7C88ECB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 END JOB INFORMATION</w:t>
      </w:r>
    </w:p>
    <w:p w14:paraId="2BEDF7F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 INPUT WIDTH 79</w:t>
      </w:r>
    </w:p>
    <w:p w14:paraId="634F276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6. UNIT METER MTON</w:t>
      </w:r>
    </w:p>
    <w:p w14:paraId="6EA6B43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 JOINT COORDINATES</w:t>
      </w:r>
    </w:p>
    <w:p w14:paraId="0C5C851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8. 1533 6.56999 2.59001 -14.27; 1534 6.56999 6.59002 -14.27</w:t>
      </w:r>
    </w:p>
    <w:p w14:paraId="546B690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 1536 6.56999 2.59001 -12.77; 1537 6.56999 2.59001 -11.47</w:t>
      </w:r>
    </w:p>
    <w:p w14:paraId="37A7F91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1539 6.56999 6.45402 -12.77; 1540 6.56999 6.33502 -11.47</w:t>
      </w:r>
    </w:p>
    <w:p w14:paraId="420AF9B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 1541 6.56999 2.59001 -6.27002; 1542 6.56999 5.86302 -6.27002</w:t>
      </w:r>
    </w:p>
    <w:p w14:paraId="3A1B851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 1543 6.56999 2.59001 -10.47; 1544 6.56999 6.24502 -10.47</w:t>
      </w:r>
    </w:p>
    <w:p w14:paraId="4CCE0E3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 1549 6.56999 5.95402 -7.27002; 1550 6.56999 6.04502 -8.27002</w:t>
      </w:r>
    </w:p>
    <w:p w14:paraId="180315D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4. 1555 11.57 2.59001 -14.27; 1556 11.57 6.59002 -14.27</w:t>
      </w:r>
    </w:p>
    <w:p w14:paraId="4968A64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5. 1559 11.57 6.45402 -12.77; 1562 11.57 5.86302 -6.27002</w:t>
      </w:r>
    </w:p>
    <w:p w14:paraId="4EBECF5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6. 1564 11.57 6.24502 -10.47; 1566 11.57 6.04502 -8.27002</w:t>
      </w:r>
    </w:p>
    <w:p w14:paraId="09256AF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7. 1571 7.81999 2.59001 -14.27; 1572 7.81999 6.59002 -14.27</w:t>
      </w:r>
    </w:p>
    <w:p w14:paraId="7B85533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8. 1573 9.06999 2.59001 -14.27; 1574 9.06999 6.59002 -14.27</w:t>
      </w:r>
    </w:p>
    <w:p w14:paraId="44D5EB0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9. 1575 10.32 2.59001 -14.27; 1576 10.32 6.59002 -14.27</w:t>
      </w:r>
    </w:p>
    <w:p w14:paraId="5DA720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0. 1578 9.06999 5.86302 -6.27002; 1580 9.06999 6.24502 -10.47</w:t>
      </w:r>
    </w:p>
    <w:p w14:paraId="6F9B57D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1. 1581 9.06999 6.45383 -12.77; 1582 9.06999 6.04492 -8.27003</w:t>
      </w:r>
    </w:p>
    <w:p w14:paraId="3586ACE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2. 1587 11.57 2.59001 -8.27002; 1613 6.56999 2.59001 -8.27002</w:t>
      </w:r>
    </w:p>
    <w:p w14:paraId="0AA3D7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3. 1614 11.57 2.59001 -12.77; 1615 11.57 2.59001 -10.47</w:t>
      </w:r>
    </w:p>
    <w:p w14:paraId="4A9DDB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4. 1617 16.57 2.59001 -8.27002; 1619 16.57 2.59001 -10.47</w:t>
      </w:r>
    </w:p>
    <w:p w14:paraId="24F14AD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5. 1620 14.07 2.59001 -14.27; 1623 15.32 2.59001 -14.27</w:t>
      </w:r>
    </w:p>
    <w:p w14:paraId="57D202F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6. 1625 12.82 2.59001 -14.27; 1729 6.56999 2.59001 -7.27002</w:t>
      </w:r>
    </w:p>
    <w:p w14:paraId="2EC868D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7. 1805 11.57 6.56302 -6.27002; 1806 11.57 6.74502 -8.27002</w:t>
      </w:r>
    </w:p>
    <w:p w14:paraId="5969DE6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8. 1807 11.57 7.29002 -14.27; 1808 11.57 7.15402 -12.77</w:t>
      </w:r>
    </w:p>
    <w:p w14:paraId="4D863CB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9. 1809 11.57 6.94502 -10.47; 1810 16.57 6.56302 -6.27002</w:t>
      </w:r>
    </w:p>
    <w:p w14:paraId="31D4C2E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0. 1811 16.57 6.74502 -8.27002; 1812 16.57 7.29002 -14.27</w:t>
      </w:r>
    </w:p>
    <w:p w14:paraId="4A46D4A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1. 1813 16.57 7.15402 -12.77; 1814 16.57 6.94502 -10.47</w:t>
      </w:r>
    </w:p>
    <w:p w14:paraId="1A58698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2. 1815 14.07 6.56302 -6.27002; 1816 14.07 6.74502 -8.27002</w:t>
      </w:r>
    </w:p>
    <w:p w14:paraId="4CD6151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3. 1817 14.07 7.29002 -14.27; 1818 14.07 7.15402 -12.77</w:t>
      </w:r>
    </w:p>
    <w:p w14:paraId="4BF52A5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4. 1819 14.07 6.94502 -10.47; 1820 15.32 7.29002 -14.27</w:t>
      </w:r>
    </w:p>
    <w:p w14:paraId="1767256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5. 1821 12.82 7.29002 -14.27; 1822 15.07 6.94502 -10.47</w:t>
      </w:r>
    </w:p>
    <w:p w14:paraId="6B129E4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6. 1824 16.57 7.26302 -6.27002; 1825 16.57 7.44502 -8.27002</w:t>
      </w:r>
    </w:p>
    <w:p w14:paraId="445017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7. 1826 16.57 7.99002 -14.27; 1827 16.57 7.85402 -12.77</w:t>
      </w:r>
    </w:p>
    <w:p w14:paraId="4FB13B8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8. 1828 16.57 7.64502 -10.47; 1829 20.57 7.99002 -14.27</w:t>
      </w:r>
    </w:p>
    <w:p w14:paraId="1FA3B035" w14:textId="5A2C8922"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9. 1830 19.2367 7.99002 -14.27; 1831 17.9033 7.99002 -14.27</w:t>
      </w:r>
    </w:p>
    <w:p w14:paraId="65ABB69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0. 1832 18.57 7.99002 -14.27; 1833 20.57 7.26302 -6.27001</w:t>
      </w:r>
    </w:p>
    <w:p w14:paraId="0788E1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1. 1834 20.57 7.44502 -8.27001; 1835 20.57 7.85402 -12.77</w:t>
      </w:r>
    </w:p>
    <w:p w14:paraId="2932594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2. 1836 20.57 7.64502 -10.47; 1837 18.57 7.26302 -6.27002</w:t>
      </w:r>
    </w:p>
    <w:p w14:paraId="0B97D6E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3. 1838 18.57 7.85402 -12.77; 1839 18.57 7.64502 -10.47</w:t>
      </w:r>
    </w:p>
    <w:p w14:paraId="5B1C3B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4. 1840 18.57 7.44502 -8.27002; 1841 17.57 7.26302 -6.27002</w:t>
      </w:r>
    </w:p>
    <w:p w14:paraId="65161B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5. 1842 20.57 8.79002 -0.269993; 1843 20.57 7.64502 -4.77</w:t>
      </w:r>
    </w:p>
    <w:p w14:paraId="1C36C45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6. 1844 20.57 8.02602 -3.27; 1845 20.57 8.40802 -1.77; 1866 20.57 8.79902 -15.47</w:t>
      </w:r>
    </w:p>
    <w:p w14:paraId="7C1666F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 1867 20.57 8.94402 -17.07; 1870 25.57 8.79902 -15.47</w:t>
      </w:r>
    </w:p>
    <w:p w14:paraId="0279D2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 1871 25.57 8.94402 -17.07; 1872 25.57 9.06002 -18.67</w:t>
      </w:r>
    </w:p>
    <w:p w14:paraId="169302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 1873 25.57 9.17002 -20.27; 1874 25.57 7.99002 -14.27</w:t>
      </w:r>
    </w:p>
    <w:p w14:paraId="20E4D33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 1875 25.57 7.26302 -6.27002; 1876 25.57 7.44502 -8.27002</w:t>
      </w:r>
    </w:p>
    <w:p w14:paraId="10531B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3. MEMBER INCIDENCES</w:t>
      </w:r>
    </w:p>
    <w:p w14:paraId="5F5C3F1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4. 100 2270 2604; 101 2272 2271; 102 1837 2404; 103 2296 2405; 104 1833 2406</w:t>
      </w:r>
    </w:p>
    <w:p w14:paraId="70ECFA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5. 105 2415 2414; 106 2416 2391; 107 2406 2412; 108 2405 2429; 109 2404 2427</w:t>
      </w:r>
    </w:p>
    <w:p w14:paraId="4E539D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6. 110 2427 2426; 111 2422 2427; 112 2429 2424; 113 2427 2429; 114 2495 2496</w:t>
      </w:r>
    </w:p>
    <w:p w14:paraId="78D7BC1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7. 115 2497 2498; 116 2495 2646; 117 2647 2646; 118 2498 2650; 119 2512 2652</w:t>
      </w:r>
    </w:p>
    <w:p w14:paraId="0756D8E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8. 120 2528 2532; 121 2529 2534; 122 2532 2307; 123 2534 2308; 124 2525 2539</w:t>
      </w:r>
    </w:p>
    <w:p w14:paraId="29CBF22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79. 125 2556 2440; 126 2369 2575; 127 2604 2272; 128 2606 2608; 129 2609 2610</w:t>
      </w:r>
    </w:p>
    <w:p w14:paraId="1015B30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0. 130 2608 2609; 131 2605 2611; 132 2612 2613; 133 2611 2612; 134 2607 2614</w:t>
      </w:r>
    </w:p>
    <w:p w14:paraId="2B8142B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1. 135 2615 2616; 136 2614 2615; 137 2623 2624; 138 2622 2625; 139 2621 2626</w:t>
      </w:r>
    </w:p>
    <w:p w14:paraId="18E880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2. 140 2621 2618; 141 2622 2619; 142 2623 2620; 143 2631 2632; 144 2632 2633</w:t>
      </w:r>
    </w:p>
    <w:p w14:paraId="2AA505E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3. 145 2629 2627; 146 2627 2634; 147 2630 2628; 148 2628 2635; 149 2647 2170</w:t>
      </w:r>
    </w:p>
    <w:p w14:paraId="17DFC09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4. 150 2649 2647; 151 2650 2512; 152 2652 2172; 153 2671 2678; 154 2672 2676</w:t>
      </w:r>
    </w:p>
    <w:p w14:paraId="7DED172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5. 155 2678 2681; 156 2676 2680; 157 2689 2415; 158 2690 2692; 159 2692 2361</w:t>
      </w:r>
    </w:p>
    <w:p w14:paraId="795D259D" w14:textId="69C4D1FE"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6. 160 2647 2640; 161 2653 2652; 162 2652 2654; 163 2593 2592; 164 2582 2581</w:t>
      </w:r>
    </w:p>
    <w:p w14:paraId="0578E79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7. 165 2584 2583; 166 2595 2594; 167 2597 2596; 168 2586 2585; 169 2667 2665</w:t>
      </w:r>
    </w:p>
    <w:p w14:paraId="0A59EA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8. 170 2694 2693; 171 2581 2587; 172 2583 2589; 173 2585 2591; 174 2592 2598</w:t>
      </w:r>
    </w:p>
    <w:p w14:paraId="368A89E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89. 175 2594 2600; 176 2596 2602; 177 2665 2664; 178 2693 2695; 179 2705 2704</w:t>
      </w:r>
    </w:p>
    <w:p w14:paraId="7BD999A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0. 180 2704 2703; 181 2702 2701; 182 2701 2700; 183 2698 2697; 184 2697 2696</w:t>
      </w:r>
    </w:p>
    <w:p w14:paraId="65E90FC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1. 185 2712 2710; 186 2713 2711; 187 2718 2715; 188 2719 2717; 189 2724 2721</w:t>
      </w:r>
    </w:p>
    <w:p w14:paraId="390F63C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2. 190 2725 2723; 191 2710 2708; 192 2711 2709; 193 2715 2714; 194 2717 2716</w:t>
      </w:r>
    </w:p>
    <w:p w14:paraId="1E73369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3. 195 2721 2720; 196 2723 2722; 197 2534 2531; 198 2532 2530; 200 1533 1534</w:t>
      </w:r>
    </w:p>
    <w:p w14:paraId="4500FC6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4. 201 1541 2173; 202 1550 2176; 203 1549 2175; 204 1555 2285; 205 1556 1807</w:t>
      </w:r>
    </w:p>
    <w:p w14:paraId="51E060F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5. 206 1559 1808; 207 1564 1809; 208 1566 1806; 209 1562 1805; 210 1566 2329</w:t>
      </w:r>
    </w:p>
    <w:p w14:paraId="27F6057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6. 211 1564 2328; 212 1812 2323; 213 1813 2324; 214 1826 1812; 215 1827 1813</w:t>
      </w:r>
    </w:p>
    <w:p w14:paraId="243C25C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7. 216 1828 1814; 217 1825 1811; 218 1824 1810; 219 1867 1989; 220 1866 1986</w:t>
      </w:r>
    </w:p>
    <w:p w14:paraId="3282400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8. 221 1873 1988; 222 1870 1992; 223 1946 1829; 224 1947 1833; 225 1948 1834</w:t>
      </w:r>
    </w:p>
    <w:p w14:paraId="49DFF6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99. 226 1949 1835; 227 1950 1836; 228 1951 1874; 229 1954 1877; 230 1955 1878</w:t>
      </w:r>
    </w:p>
    <w:p w14:paraId="300A47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500. 231 1979 1843; 232 1980 1844; 233 1981 1845; 234 1835 2252; 235 1836 2253</w:t>
      </w:r>
    </w:p>
    <w:p w14:paraId="156A5B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1. 236 1834 2254; 237 1959 1991; 238 1958 1990; 239 1829 2251; 240 1991 2014</w:t>
      </w:r>
    </w:p>
    <w:p w14:paraId="2C4ECF6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2. 241 1986 2011; 242 1988 2018; 243 1992 2015; 244 2011 1931; 245 2012 1932</w:t>
      </w:r>
    </w:p>
    <w:p w14:paraId="6677AF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3. 246 2013 1933; 247 2014 1934; 248 2015 1935; 249 2018 1937; 250 2016 2019</w:t>
      </w:r>
    </w:p>
    <w:p w14:paraId="18A3488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4. 251 2017 2020; 252 1978 1842; 253 1875 1952; 254 1875 2331; 255 1974 2192</w:t>
      </w:r>
    </w:p>
    <w:p w14:paraId="4B22D55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5. 256 2035 1974; 257 2038 1977; 258 2037 1976; 259 2036 1975; 260 2034 1952</w:t>
      </w:r>
    </w:p>
    <w:p w14:paraId="1260149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6. 261 2045 2072; 262 2048 2075; 263 2047 2074; 264 2046 2073; 265 2044 2071</w:t>
      </w:r>
    </w:p>
    <w:p w14:paraId="0B02F3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7. 266 2055 2098; 267 2072 2180; 268 2069 2078; 269 2078 2058; 270 2098 2190</w:t>
      </w:r>
    </w:p>
    <w:p w14:paraId="0B5088A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8. 271 2080 2084; 272 2084 2096; 273 2122 2199; 274 2127 2193; 275 2130 2126</w:t>
      </w:r>
    </w:p>
    <w:p w14:paraId="2B96F51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09. 276 2131 2127; 277 2140 2200; 278 2143 2198; 279 2146 2142; 280 2147 2143</w:t>
      </w:r>
    </w:p>
    <w:p w14:paraId="594624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0. 281 2163 1542; 282 2166 2169; 283 2169 2170; 284 2170 2167; 285 2171 2172</w:t>
      </w:r>
    </w:p>
    <w:p w14:paraId="730014A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1. 286 2172 2161; 287 2160 2171; 288 2174 1544; 289 2163 2173; 290 1613 2178</w:t>
      </w:r>
    </w:p>
    <w:p w14:paraId="6524847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2. 291 2178 2176; 292 1729 2177; 293 2177 2175; 294 2174 2179; 295 2179 1543</w:t>
      </w:r>
    </w:p>
    <w:p w14:paraId="44FA753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3. 296 2180 2049; 297 2182 2183; 298 2185 2184; 299 2186 2182; 300 2185 2187</w:t>
      </w:r>
    </w:p>
    <w:p w14:paraId="576F8A5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4. 301 2188 2074; 302 2190 2064; 303 2192 2335; 304 2193 2123; 305 2198 2141</w:t>
      </w:r>
    </w:p>
    <w:p w14:paraId="6D1BBAE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5. 306 2199 2126; 307 2200 2142; 308 1878 2277; 309 1953 1876; 310 1876 2568</w:t>
      </w:r>
    </w:p>
    <w:p w14:paraId="5BDEBED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6. 311 1977 2334; 312 1976 2333; 313 1975 2332; 314 2251 2201; 315 2252 2207</w:t>
      </w:r>
    </w:p>
    <w:p w14:paraId="0B4CD09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7. 316 2264 2313; 317 2267 2266; 318 1968 2603; 319 2269 2268; 320 1874 2273</w:t>
      </w:r>
    </w:p>
    <w:p w14:paraId="1CEA31E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8. 321 1877 2274; 322 2273 2275; 323 2274 2276; 324 2277 2211; 325 2285 1556</w:t>
      </w:r>
    </w:p>
    <w:p w14:paraId="5F8A367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19. 326 2302 2311; 327 2303 2309; 328 2307 2304; 329 2309 2305; 330 2313 2267</w:t>
      </w:r>
    </w:p>
    <w:p w14:paraId="5458B6F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0. 331 2327 1614; 332 2329 1587; 333 2331 2040; 334 2332 2247; 335 2333 2245</w:t>
      </w:r>
    </w:p>
    <w:p w14:paraId="6A6F267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1. 336 2334 2246; 337 2335 2039; 338 2071 2050; 339 2254 2209; 340 2249 2617</w:t>
      </w:r>
    </w:p>
    <w:p w14:paraId="4523D1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2. 341 2435 2440; 342 2440 2439; 343 2437 2442; 344 2443 2446; 345 2435 2286</w:t>
      </w:r>
    </w:p>
    <w:p w14:paraId="0A297B7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3. 346 2436 1840; 347 2437 2287; 348 1810 2458; 349 1815 2460; 350 2460 2459</w:t>
      </w:r>
    </w:p>
    <w:p w14:paraId="747234C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4. 351 1562 2461; 352 2461 2456; 353 2517 2515; 354 1578 2516; 355 2516 2517</w:t>
      </w:r>
    </w:p>
    <w:p w14:paraId="5C5FD17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5. 356 1822 2538; 357 2538 2536; 358 2539 2537; 359 1819 2542; 360 2542 2541</w:t>
      </w:r>
    </w:p>
    <w:p w14:paraId="62F3C95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6. 361 2544 2548; 362 1839 2549; 363 2543 2550; 364 2436 2443; 365 2560 2562</w:t>
      </w:r>
    </w:p>
    <w:p w14:paraId="3D7F621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7. 366 2562 2561; 367 1971 2564; 368 2564 2563; 369 2568 2212; 370 1559 2327</w:t>
      </w:r>
    </w:p>
    <w:p w14:paraId="5AE336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8. 371 1816 2308; 372 2442 2450; 373 1872 1987; 374 2308 2306; 375 1871 1993</w:t>
      </w:r>
    </w:p>
    <w:p w14:paraId="59C0926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29. 376 1990 2013; 377 1989 2012; 378 1987 2017; 379 1993 2016; 380 2603 2269</w:t>
      </w:r>
    </w:p>
    <w:p w14:paraId="4BBE1A4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30. 381 2617 2248; 382 2636 2479; 383 2636 2637; 384 2637 2638; 385 2648 2646</w:t>
      </w:r>
    </w:p>
    <w:p w14:paraId="3FC5C29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17. ELEMENT INCIDENCES SHELL</w:t>
      </w:r>
    </w:p>
    <w:p w14:paraId="20C6C35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18. 3000 2176 2175 2177 2178; 3001 2178 2177 1729 1613; 3002 2175 2163 2173 2177</w:t>
      </w:r>
    </w:p>
    <w:p w14:paraId="043FD79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19. 3003 2177 2173 1541 1729; 3004 2173 2170 2167 1541; 3005 2127 2155 2195 2193</w:t>
      </w:r>
    </w:p>
    <w:p w14:paraId="203D80B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0. 3006 2155 2157 2196 2195; 3007 2157 2159 2197 2196; 3008 2159 2143 2198 2197</w:t>
      </w:r>
    </w:p>
    <w:p w14:paraId="727E9D7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1. 3009 2193 2195 2154 2123; 3010 2195 2196 2156 2154; 3011 2196 2197 2158 2156</w:t>
      </w:r>
    </w:p>
    <w:p w14:paraId="7E6B49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2. 3012 2197 2198 2141 2158; 3013 2143 2142 2200 2198; 3014 2198 2200 2140 2141</w:t>
      </w:r>
    </w:p>
    <w:p w14:paraId="74FCFA7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3. 3015 1974 2097 2191 2192; 3016 2097 2098 2190 2191; 3017 2098 2099 2189 2190</w:t>
      </w:r>
    </w:p>
    <w:p w14:paraId="2820E7E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4. 3018 2099 2072 2180 2189; 3019 2191 2190 2064 2065; 3020 2190 2189 2063 2064</w:t>
      </w:r>
    </w:p>
    <w:p w14:paraId="116DE9A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5. 3021 2189 2180 2049 2063; 3022 2185 2184 2050; 3023 2072 2180 2182 2186</w:t>
      </w:r>
    </w:p>
    <w:p w14:paraId="40A8955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6. 3024 2180 2049 2183 2182; 3025 2071 2050 2076 2079; 3026 2079 2076 2069 2078</w:t>
      </w:r>
    </w:p>
    <w:p w14:paraId="1E76DC6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7. 3027 2078 2069 2070 2077; 3028 1806 1566 2311 2302; 3029 1816 2308 2309 2303</w:t>
      </w:r>
    </w:p>
    <w:p w14:paraId="50F1A65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8. 3030 2307 2304 2306 2308; 3031 2308 2306 2305 2309; 3032 2187 2185 2050 2071</w:t>
      </w:r>
    </w:p>
    <w:p w14:paraId="61884D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29. 3033 2335 2065 2039; 3034 2192 2191 2065 2335; 3035 2074 2075 2182 2188</w:t>
      </w:r>
    </w:p>
    <w:p w14:paraId="45094A3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0. 3036 2075 2186 2182; 3037 1975 1976 2333 2332; 3038 2332 2333 2245 2247</w:t>
      </w:r>
    </w:p>
    <w:p w14:paraId="107063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1. 3039 2334 2335 2039 2246; 3040 1952 2077 1875; 3041 1816 2311 2307 2308</w:t>
      </w:r>
    </w:p>
    <w:p w14:paraId="429B02E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2. 3042 1816 2302 2311; 3043 1977 1974 2192 2334; 3044 2334 2192 2335</w:t>
      </w:r>
    </w:p>
    <w:p w14:paraId="4FCB548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3. 3045 2187 2073 2185; 3046 2073 2074 2188 2185; 3047 1875 2077 2070 2331</w:t>
      </w:r>
    </w:p>
    <w:p w14:paraId="4676752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4. 3048 2331 2070 2040; 3049 2385 2386 2343 2380; 3050 1824 1810 2403 1841</w:t>
      </w:r>
    </w:p>
    <w:p w14:paraId="4978C57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5. 3051 1841 2403 2404 1837; 3052 1837 2404 2405 2296; 3053 2296 2405 2406 1833</w:t>
      </w:r>
    </w:p>
    <w:p w14:paraId="393C227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6. 3054 2403 2422 2427 2404; 3055 2422 2419 2426 2427; 3056 2404 2427 2429 2405</w:t>
      </w:r>
    </w:p>
    <w:p w14:paraId="5303574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7. 3057 2427 2426 2424 2429; 3058 2286 2435 2436 1840; 3059 2287 2437 2254 1834</w:t>
      </w:r>
    </w:p>
    <w:p w14:paraId="4238C23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8. 3060 2470 2475 2476 1580; 3061 1580 2476 2477 2473; 3062 2476 2471 2474 2477</w:t>
      </w:r>
    </w:p>
    <w:p w14:paraId="167ECBD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39. 3063 2477 2474 1543 2179; 3064 2489 2495 2496 2480; 3065 2495 2492 2493 2496</w:t>
      </w:r>
    </w:p>
    <w:p w14:paraId="195F8CA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0. 3066 2483 2497 2498 2481; 3067 2497 2491 2494 2498; 3068 2169 2170 2517 2516</w:t>
      </w:r>
    </w:p>
    <w:p w14:paraId="01A341A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1. 3069 2170 2167 2515 2517; 3070 2516 2517 2172 2171; 3071 2517 2515 2161 2172</w:t>
      </w:r>
    </w:p>
    <w:p w14:paraId="6F196CF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2. 3072 2529 2534 2308 1816; 3073 2534 2531 2306 2308; 3074 1814 2316 2538 1822</w:t>
      </w:r>
    </w:p>
    <w:p w14:paraId="3D772C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3. 3075 1822 2538 2542 1819; 3076 2538 2536 2541 2542; 3077 1819 2542 2539 2525</w:t>
      </w:r>
    </w:p>
    <w:p w14:paraId="1FE9B9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4. 3078 2542 2541 2537 2539; 3079 2544 2548 2549 1839; 3080 1839 2549 2550 2543</w:t>
      </w:r>
    </w:p>
    <w:p w14:paraId="647359A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5. 3081 2543 2550 2253 1836; 3082 2556 2554 2439 2440; 3083 2344 2389 2388 2358</w:t>
      </w:r>
    </w:p>
    <w:p w14:paraId="38426F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6. 3084 2389 2371 2385 2388; 3085 2388 2385 2380 2387; 3086 2406 2405 2429 2412</w:t>
      </w:r>
    </w:p>
    <w:p w14:paraId="67C9A30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7. 3087 2412 2429 2424 2411; 3088 2286 2552 2571 2435; 3089 2435 2571 2556 2440</w:t>
      </w:r>
    </w:p>
    <w:p w14:paraId="3D815E6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8. 3090 1564 2519 2573 2328; 3091 2519 1566 2329 2573; 3092 2328 2573 2574 1615</w:t>
      </w:r>
    </w:p>
    <w:p w14:paraId="270E603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49. 3093 2573 2329 1587 2574; 3094 2333 2575 2576 2245; 3095 1976 2369 2575 2333</w:t>
      </w:r>
    </w:p>
    <w:p w14:paraId="6D8EFC6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0. 3096 2369 1977 2334 2575; 3097 2575 2334 2246 2576; 3098 1947 2344 2389 1833</w:t>
      </w:r>
    </w:p>
    <w:p w14:paraId="2176832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1. 3099 2406 2389 2371 2412; 3100 1833 2389 2406; 3101 2354 2370 2394</w:t>
      </w:r>
    </w:p>
    <w:p w14:paraId="5A92CA7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2. 3102 2354 2394 2347 2351; 3103 2380 2414 2578 2343; 3104 2303 1811 2310 2309</w:t>
      </w:r>
    </w:p>
    <w:p w14:paraId="4C6EC3E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3. 3105 2435 2436 2443 2440; 3106 2174 2473 2477 2179; 3107 1544 2473 2174</w:t>
      </w:r>
    </w:p>
    <w:p w14:paraId="505F1C8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4. 3108 2581 2013 1933 2582; 3109 2013 2583 2584 1933; 3110 2583 2012 1932 2584</w:t>
      </w:r>
    </w:p>
    <w:p w14:paraId="6BD5970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5. 3111 2012 2585 2586 1932; 3112 2585 2011 1931 2586; 3113 1991 2587 2581 2014</w:t>
      </w:r>
    </w:p>
    <w:p w14:paraId="7C0F74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6. 3114 2587 1990 2013 2581; 3115 1990 2589 2583 2013; 3116 2589 1989 2012 2583</w:t>
      </w:r>
    </w:p>
    <w:p w14:paraId="7806A2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7. 3117 1989 2591 2585 2012; 3118 2591 1986 2011 2585; 3119 2018 2592 2593 1937</w:t>
      </w:r>
    </w:p>
    <w:p w14:paraId="318BB44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8. 3120 2592 2017 2020 2593; 3121 2017 2594 2595 2020; 3122 2594 2016 2019 2595</w:t>
      </w:r>
    </w:p>
    <w:p w14:paraId="57904D8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59. 3123 2016 2596 2597 2019; 3124 2596 2015 1935 2597; 3125 1988 2598 2592 2018</w:t>
      </w:r>
    </w:p>
    <w:p w14:paraId="55FB1B4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0. 3126 2598 1987 2017 2592; 3127 1987 2600 2594 2017; 3128 2600 1993 2016 2594</w:t>
      </w:r>
    </w:p>
    <w:p w14:paraId="1D52F1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1. 3129 1993 2602 2596 2016; 3130 2602 1992 2015 2596; 3131 2014 2581 2582 1934</w:t>
      </w:r>
    </w:p>
    <w:p w14:paraId="120C57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2. 3132 2267 2609 2610 2266; 3133 2609 2269 2268 2610; 3134 2269 2612 2613 2268</w:t>
      </w:r>
    </w:p>
    <w:p w14:paraId="7E8F254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3. 3135 2612 2272 2271 2613; 3136 2272 2615 2616 2271; 3137 2615 2273 2275 2616</w:t>
      </w:r>
    </w:p>
    <w:p w14:paraId="5497294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4. 3138 2313 2608 2609 2267; 3139 2608 2603 2269 2609; 3140 2603 2611 2612 2269</w:t>
      </w:r>
    </w:p>
    <w:p w14:paraId="46168FA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5. 3141 2611 2604 2272 2612; 3142 2604 2614 2615 2272; 3143 2614 1874 2273 2615</w:t>
      </w:r>
    </w:p>
    <w:p w14:paraId="15C47DC7" w14:textId="5023301D"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6. 3144 2264 2606 2608 2313; 3145 2606 1968 2603 2608; 3146 1968 2605 2611 2603</w:t>
      </w:r>
    </w:p>
    <w:p w14:paraId="2E19F3D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767. 3147 2605 2270 2604 2611; 3148 2270 2607 2614 2604; 3149 2607 1951 1874 2614</w:t>
      </w:r>
    </w:p>
    <w:p w14:paraId="34AD447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8. 3150 1946 2264 2313 1829; 3151 2273 2621 2626 2275; 3152 2621 2274 2276 2626</w:t>
      </w:r>
    </w:p>
    <w:p w14:paraId="7627971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69. 3153 2274 2622 2625 2276; 3154 2622 2623 2624 2625; 3155 2623 2277 2211 2624</w:t>
      </w:r>
    </w:p>
    <w:p w14:paraId="67DD1B3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0. 3156 1874 2618 2621 2273; 3157 2618 1877 2274 2621; 3158 1877 2619 2622 2274</w:t>
      </w:r>
    </w:p>
    <w:p w14:paraId="286AB5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1. 3159 2620 1878 2277 2623; 3160 2277 2617 2248 2211; 3161 1878 2249 2617 2277</w:t>
      </w:r>
    </w:p>
    <w:p w14:paraId="20C673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2. 3162 2562 2632 2633 2561; 3163 2631 1971 2564 2632; 3164 2632 2564 2563 2633</w:t>
      </w:r>
    </w:p>
    <w:p w14:paraId="783773F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3. 3165 2560 2631 2632 2562; 3166 1971 2629 2627 2564; 3167 2564 2627 2634 2563</w:t>
      </w:r>
    </w:p>
    <w:p w14:paraId="02697D5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4. 3168 2629 2630 2628 2627; 3169 2627 2628 2635 2634; 3170 2630 1876 2568 2628</w:t>
      </w:r>
    </w:p>
    <w:p w14:paraId="23FA309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5. 3171 2628 2568 2212 2635; 3172 2630 1953 1876; 3173 2174 2636 2637 2179</w:t>
      </w:r>
    </w:p>
    <w:p w14:paraId="5026333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6. 3174 2179 2637 2638 1543; 3175 2636 2176 2178 2637; 3176 2637 2178 1613 2638</w:t>
      </w:r>
    </w:p>
    <w:p w14:paraId="6486F40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7. 3177 2495 2646 2648 2492; 3178 2640 2169 2170 2647; 3179 2640 2166 2169</w:t>
      </w:r>
    </w:p>
    <w:p w14:paraId="284DB6B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8. 3180 2163 2169 2170 2173; 3181 2647 2170 2167 2649; 3182 2489 2490 2646 2495</w:t>
      </w:r>
    </w:p>
    <w:p w14:paraId="48669CE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79. 3183 2498 2650 2651 2494; 3184 2510 2513 2512 2650; 3185 2512 2652 2653 2511</w:t>
      </w:r>
    </w:p>
    <w:p w14:paraId="239F679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0. 3186 2654 2171 2172 2652; 3187 2654 2160 2171; 3188 2650 2512 2511 2651</w:t>
      </w:r>
    </w:p>
    <w:p w14:paraId="35562C3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1. 3189 2513 2654 2652 2512; 3190 2652 2172 2161 2653; 3191 2481 2510 2650 2498</w:t>
      </w:r>
    </w:p>
    <w:p w14:paraId="45EA95A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2. 3192 1814 2664 2665 2316; 3193 2664 1811 2310 2665; 3194 2437 2254 2209 2442</w:t>
      </w:r>
    </w:p>
    <w:p w14:paraId="537B8AB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3. 3195 2557 2443 2446 2555; 3196 2553 1840 2436; 3197 2553 2436 2443 2557</w:t>
      </w:r>
    </w:p>
    <w:p w14:paraId="458696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4. 3198 1840 2287 2437 2436; 3199 2436 2437 2442 2443; 3200 2678 2669 2670 2681</w:t>
      </w:r>
    </w:p>
    <w:p w14:paraId="5757193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5. 3201 2669 2676 2680 2670; 3202 2676 2677 2679 2680; 3203 2677 2353 2349 2679</w:t>
      </w:r>
    </w:p>
    <w:p w14:paraId="437041C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6. 3204 2344 2671 2678 2389; 3205 2671 2356 2669 2678; 3206 2356 2672 2676 2669</w:t>
      </w:r>
    </w:p>
    <w:p w14:paraId="449767F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7. 3207 2672 2357 2677 2676; 3208 2357 2350 2353 2677; 3209 2389 2678 2371</w:t>
      </w:r>
    </w:p>
    <w:p w14:paraId="7F7C93A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8. 3210 2353 2354 2351 2349; 3211 2387 2415 2414 2380; 3212 2413 2415 2387</w:t>
      </w:r>
    </w:p>
    <w:p w14:paraId="6939192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89. 3213 2416 2683 2685 2391; 3214 2391 2685 2684 2579; 3215 2683 2417 2370 2685</w:t>
      </w:r>
    </w:p>
    <w:p w14:paraId="4E85C7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90. 3216 2685 2394 2347 2684; 3217 2685 2370 2394; 3218 2414 2690 2691 2578</w:t>
      </w:r>
    </w:p>
    <w:p w14:paraId="08E6C595" w14:textId="082A8531"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62. START USER TABLE</w:t>
      </w:r>
    </w:p>
    <w:p w14:paraId="1836A0C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63. TABLE 1</w:t>
      </w:r>
    </w:p>
    <w:p w14:paraId="02C295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64. UNIT METER MTON</w:t>
      </w:r>
    </w:p>
    <w:p w14:paraId="7DFCE3A7"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965. WIDE FLANGE</w:t>
      </w:r>
    </w:p>
    <w:p w14:paraId="69B674B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66. OSB_MADERA</w:t>
      </w:r>
    </w:p>
    <w:p w14:paraId="17A90C7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67. 0.0098 0.24 0.025 0.063 0.05 6.38867E-005 2.26602E-006 5.97917E-006 -</w:t>
      </w:r>
    </w:p>
    <w:p w14:paraId="4B500599"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968. 0.006 0.0042 0.063 0.05</w:t>
      </w:r>
    </w:p>
    <w:p w14:paraId="57F3AC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69. END</w:t>
      </w:r>
    </w:p>
    <w:p w14:paraId="3A3355F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0. ELEMENT PROPERTY</w:t>
      </w:r>
    </w:p>
    <w:p w14:paraId="5E76A42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1. 10000 TO 10015 10093 TO 10096 10295 TO 10300 10304 TO 10306 THICKNESS 0.35</w:t>
      </w:r>
    </w:p>
    <w:p w14:paraId="08842C7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2. 3000 TO 3301 THICKNESS 0.03</w:t>
      </w:r>
    </w:p>
    <w:p w14:paraId="51AA58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3. 10016 TO 10092 10097 TO 10294 10301 TO 10303 10307 10308 THICKNESS 0.12</w:t>
      </w:r>
    </w:p>
    <w:p w14:paraId="0F11F1B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4. DEFINE MATERIAL START</w:t>
      </w:r>
    </w:p>
    <w:p w14:paraId="3E7354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5. ISOTROPIC MADERA</w:t>
      </w:r>
    </w:p>
    <w:p w14:paraId="697D638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6. E 881849</w:t>
      </w:r>
    </w:p>
    <w:p w14:paraId="0A5F1DC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7. POISSON 0.2</w:t>
      </w:r>
    </w:p>
    <w:p w14:paraId="7E0589C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8. DENSITY 0.45</w:t>
      </w:r>
    </w:p>
    <w:p w14:paraId="358332C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79. ALPHA 9.9E-006</w:t>
      </w:r>
    </w:p>
    <w:p w14:paraId="054062B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0. DAMP 0.02</w:t>
      </w:r>
    </w:p>
    <w:p w14:paraId="1217356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1. G 308339</w:t>
      </w:r>
    </w:p>
    <w:p w14:paraId="1F68C27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2. ISOTROPIC MAD_OSB</w:t>
      </w:r>
    </w:p>
    <w:p w14:paraId="10F8B6A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3. E 859803</w:t>
      </w:r>
    </w:p>
    <w:p w14:paraId="30840EB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4. POISSON 0.2</w:t>
      </w:r>
    </w:p>
    <w:p w14:paraId="553476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5. DENSITY 0.45</w:t>
      </w:r>
    </w:p>
    <w:p w14:paraId="58C4B35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86. ALPHA 9.9E-006</w:t>
      </w:r>
    </w:p>
    <w:p w14:paraId="4B1A7F26" w14:textId="2474C6FC"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987. DAMP 0.02</w:t>
      </w:r>
    </w:p>
    <w:p w14:paraId="528CA44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88. G 320000</w:t>
      </w:r>
    </w:p>
    <w:p w14:paraId="7888137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89. ISOTROPIC STEEL</w:t>
      </w:r>
    </w:p>
    <w:p w14:paraId="175F688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90. E 2.09042E+007</w:t>
      </w:r>
    </w:p>
    <w:p w14:paraId="423950EB"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991. POISSON 0.3</w:t>
      </w:r>
    </w:p>
    <w:p w14:paraId="2BE20D5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92. DENSITY 7.83341</w:t>
      </w:r>
    </w:p>
    <w:p w14:paraId="1A27289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93. ALPHA 1.2E-005</w:t>
      </w:r>
    </w:p>
    <w:p w14:paraId="6B4BE13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94. DAMP 0.03</w:t>
      </w:r>
    </w:p>
    <w:p w14:paraId="590D0BE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95. TYPE STEEL</w:t>
      </w:r>
    </w:p>
    <w:p w14:paraId="648F351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96. STRENGTH FY 25819.2 FU 41584 RY 1.5 RT 1.2</w:t>
      </w:r>
    </w:p>
    <w:p w14:paraId="64F3F9A9"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997. ISOTROPIC CONCRETE</w:t>
      </w:r>
    </w:p>
    <w:p w14:paraId="7EBDA77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98. E 2.21467E+006</w:t>
      </w:r>
    </w:p>
    <w:p w14:paraId="4CCEE06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99. POISSON 0.17</w:t>
      </w:r>
    </w:p>
    <w:p w14:paraId="37842E55"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000. DENSITY 2.40262</w:t>
      </w:r>
    </w:p>
    <w:p w14:paraId="64F234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1. ALPHA 1E-005</w:t>
      </w:r>
    </w:p>
    <w:p w14:paraId="3AE6C98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2. DAMP 0.05</w:t>
      </w:r>
    </w:p>
    <w:p w14:paraId="42CD820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3. TYPE CONCRETE</w:t>
      </w:r>
    </w:p>
    <w:p w14:paraId="61012AE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4. STRENGTH FCU 2500</w:t>
      </w:r>
    </w:p>
    <w:p w14:paraId="04D848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5. END DEFINE MATERIAL</w:t>
      </w:r>
    </w:p>
    <w:p w14:paraId="7873420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6. MEMBER PROPERTY AMERICAN</w:t>
      </w:r>
    </w:p>
    <w:p w14:paraId="78B8154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7. 5200 TO 5299 PRIS YD 0.5</w:t>
      </w:r>
    </w:p>
    <w:p w14:paraId="49141FE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8. 5300 TO 5324 PRIS YD 0.5 ZD 0.5</w:t>
      </w:r>
    </w:p>
    <w:p w14:paraId="2417B64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09. MEMBER PROPERTY AMERICAN</w:t>
      </w:r>
    </w:p>
    <w:p w14:paraId="3CB9B7B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0. 100 TO 198 TABLE ST TUBE TH 0.0245 WT 0.15 DT 0.05</w:t>
      </w:r>
    </w:p>
    <w:p w14:paraId="3BC89D4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1. 200 TO 391 TABLE ST TUBE TH 0.098 WT 0.2 DT 0.2</w:t>
      </w:r>
    </w:p>
    <w:p w14:paraId="1A45709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2. 400 TO 465 TABLE ST TUBE TH 0.0745 WT 0.25 DT 0.15</w:t>
      </w:r>
    </w:p>
    <w:p w14:paraId="74FC867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3. 1000 TO 1337 TABLE ST TUBE TH 0.095 WT 0.2 DT 0.25</w:t>
      </w:r>
    </w:p>
    <w:p w14:paraId="16BEDB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4. 600 TO 621 TABLE ST TUBE TH 0.0748 WT 0.15 DT 0.15</w:t>
      </w:r>
    </w:p>
    <w:p w14:paraId="3303CC7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5. 2000 TO 2206 TABLE ST TUBE TH 0.0495 WT 0.1 DT 0.2</w:t>
      </w:r>
    </w:p>
    <w:p w14:paraId="33C7245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6. MEMBER PROPERTY AMERICAN</w:t>
      </w:r>
    </w:p>
    <w:p w14:paraId="79CA82F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7. 5000 TO 5165 PRIS YD 0.5 ZD 0.35</w:t>
      </w:r>
    </w:p>
    <w:p w14:paraId="690EF14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18. CONSTANTS</w:t>
      </w:r>
    </w:p>
    <w:p w14:paraId="7D4B2FC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1019. BETA 90 MEMB 105 106 124 126 150 153 TO 196 400 401 422 TO 429 445 TO 447 -</w:t>
      </w:r>
    </w:p>
    <w:p w14:paraId="48757A6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0. 450 452 453 455 TO 465 1248 1303</w:t>
      </w:r>
    </w:p>
    <w:p w14:paraId="5DE4A9F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1. BETA 180 MEMB 2149 2159</w:t>
      </w:r>
    </w:p>
    <w:p w14:paraId="285A251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2. MATERIAL MADERA MEMB 100 TO 198 200 TO 391 400 TO 465 600 TO 621 1000 TO 1337 -</w:t>
      </w:r>
    </w:p>
    <w:p w14:paraId="254D45C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3. 2000 TO 2206 3000 TO 3301</w:t>
      </w:r>
    </w:p>
    <w:p w14:paraId="207A06F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4. MATERIAL CONCRETE MEMB 5000 TO 5165 5200 TO 5324 10000 TO 10308</w:t>
      </w:r>
    </w:p>
    <w:p w14:paraId="046AAD6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5. SUPPORTS</w:t>
      </w:r>
    </w:p>
    <w:p w14:paraId="0B8B9A5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6. 2777 2782 2787 2792 2797 2802 2807 2812 2817 2822 2827 2832 2837 2842 2847 -</w:t>
      </w:r>
    </w:p>
    <w:p w14:paraId="05ADE05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7. 2852 2857 2862 2867 2872 2877 2882 2887 -</w:t>
      </w:r>
    </w:p>
    <w:p w14:paraId="7A843B6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8. 2892 FIXED BUT MX MY MZ KFX 3246.57 KFY 6493.15 KFZ 3246.57</w:t>
      </w:r>
    </w:p>
    <w:p w14:paraId="3DE8ABE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29. 2772 TO 2774 2778 2779 2783 2784 2788 2789 2793 2794 2798 2799 2803 2804 2808 -</w:t>
      </w:r>
    </w:p>
    <w:p w14:paraId="2218692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0. 2809 2813 2814 2818 2819 2823 2824 2828 2829 2833 2834 2838 2839 2843 2844 -</w:t>
      </w:r>
    </w:p>
    <w:p w14:paraId="1D86F70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1. 2848 2849 2853 2854 2858 2859 2863 2864 2868 2869 2873 2874 2878 2879 2883 -</w:t>
      </w:r>
    </w:p>
    <w:p w14:paraId="5DBEA22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2. 2884 2888 2889 2893 2894 FIXED BUT FY MX MY MZ KFX 3246.57 KFZ 3246.57</w:t>
      </w:r>
    </w:p>
    <w:p w14:paraId="756076C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3. ELEMENT RELEASE</w:t>
      </w:r>
    </w:p>
    <w:p w14:paraId="10B8C53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4. 3000 TO 3301 J1 MX MZ</w:t>
      </w:r>
    </w:p>
    <w:p w14:paraId="1B72DFF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5. 3000 TO 3301 J2 MX MZ</w:t>
      </w:r>
    </w:p>
    <w:p w14:paraId="2106F2C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6. 3000 TO 3301 J3 MX MZ</w:t>
      </w:r>
    </w:p>
    <w:p w14:paraId="229C934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7. 3000 TO 3301 J4 MX MY</w:t>
      </w:r>
    </w:p>
    <w:p w14:paraId="6BCB2CE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8. MEMBER OFFSET</w:t>
      </w:r>
    </w:p>
    <w:p w14:paraId="6C87CFB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39. 5085 END 0 -0.62 0</w:t>
      </w:r>
    </w:p>
    <w:p w14:paraId="3138D2A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0. CUT OFF MODE SHAPE 200</w:t>
      </w:r>
    </w:p>
    <w:p w14:paraId="6BF5766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1. LOAD 1 LOADTYPE </w:t>
      </w:r>
      <w:proofErr w:type="gramStart"/>
      <w:r w:rsidRPr="00784EBC">
        <w:rPr>
          <w:rFonts w:ascii="Courier New" w:hAnsi="Courier New" w:cs="Courier New"/>
          <w:sz w:val="14"/>
          <w:szCs w:val="16"/>
          <w:lang w:val="en-US"/>
        </w:rPr>
        <w:t>NONE  TITLE</w:t>
      </w:r>
      <w:proofErr w:type="gramEnd"/>
      <w:r w:rsidRPr="00784EBC">
        <w:rPr>
          <w:rFonts w:ascii="Courier New" w:hAnsi="Courier New" w:cs="Courier New"/>
          <w:sz w:val="14"/>
          <w:szCs w:val="16"/>
          <w:lang w:val="en-US"/>
        </w:rPr>
        <w:t xml:space="preserve"> CARGA MUERTA</w:t>
      </w:r>
    </w:p>
    <w:p w14:paraId="24211CC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2. SELFWEIGHT Y -1</w:t>
      </w:r>
    </w:p>
    <w:p w14:paraId="2558EA3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3. MEMBER LOAD</w:t>
      </w:r>
    </w:p>
    <w:p w14:paraId="5F1EDCA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4. 1000 TO 1097 2000 TO 2100 5000 TO 5068 UNI GY -0.044</w:t>
      </w:r>
    </w:p>
    <w:p w14:paraId="3E030EB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5. ELEMENT LOAD</w:t>
      </w:r>
    </w:p>
    <w:p w14:paraId="1658507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6. 10016 TO 10092 10097 TO 10294 10301 TO 10303 10307 10308 PR GY -0.026</w:t>
      </w:r>
    </w:p>
    <w:p w14:paraId="55145BE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7. LOAD 2 LOADTYPE </w:t>
      </w:r>
      <w:proofErr w:type="gramStart"/>
      <w:r w:rsidRPr="00784EBC">
        <w:rPr>
          <w:rFonts w:ascii="Courier New" w:hAnsi="Courier New" w:cs="Courier New"/>
          <w:sz w:val="14"/>
          <w:szCs w:val="16"/>
          <w:lang w:val="en-US"/>
        </w:rPr>
        <w:t>NONE  TITLE</w:t>
      </w:r>
      <w:proofErr w:type="gramEnd"/>
      <w:r w:rsidRPr="00784EBC">
        <w:rPr>
          <w:rFonts w:ascii="Courier New" w:hAnsi="Courier New" w:cs="Courier New"/>
          <w:sz w:val="14"/>
          <w:szCs w:val="16"/>
          <w:lang w:val="en-US"/>
        </w:rPr>
        <w:t xml:space="preserve"> CARGA VIVA INST</w:t>
      </w:r>
    </w:p>
    <w:p w14:paraId="0916388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8. MEMBER LOAD</w:t>
      </w:r>
    </w:p>
    <w:p w14:paraId="3483992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49. 1000 TO 1063 1065 TO 1097 2000 TO 2100 UNI GY -0.032</w:t>
      </w:r>
    </w:p>
    <w:p w14:paraId="3797BF5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0. 1000 TO 1097 2000 TO 2100 5000 TO 5068 UNI GY -0.16</w:t>
      </w:r>
    </w:p>
    <w:p w14:paraId="539459B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1. ELEMENT LOAD</w:t>
      </w:r>
    </w:p>
    <w:p w14:paraId="7D4213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2. 10016 TO 10092 10097 TO 10294 10301 TO 10303 10307 10308 PR GY -0.1</w:t>
      </w:r>
    </w:p>
    <w:p w14:paraId="6B00544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3. LOAD 3 LOADTYPE </w:t>
      </w:r>
      <w:proofErr w:type="gramStart"/>
      <w:r w:rsidRPr="00784EBC">
        <w:rPr>
          <w:rFonts w:ascii="Courier New" w:hAnsi="Courier New" w:cs="Courier New"/>
          <w:sz w:val="14"/>
          <w:szCs w:val="16"/>
          <w:lang w:val="en-US"/>
        </w:rPr>
        <w:t>NONE  TITLE</w:t>
      </w:r>
      <w:proofErr w:type="gramEnd"/>
      <w:r w:rsidRPr="00784EBC">
        <w:rPr>
          <w:rFonts w:ascii="Courier New" w:hAnsi="Courier New" w:cs="Courier New"/>
          <w:sz w:val="14"/>
          <w:szCs w:val="16"/>
          <w:lang w:val="en-US"/>
        </w:rPr>
        <w:t xml:space="preserve"> CARGA VIVA MAX</w:t>
      </w:r>
    </w:p>
    <w:p w14:paraId="06AE301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4. MEMBER LOAD</w:t>
      </w:r>
    </w:p>
    <w:p w14:paraId="6377A56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5. 1000 TO 1063 1065 TO 1097 2000 TO 2100 UNI GY -0.064</w:t>
      </w:r>
    </w:p>
    <w:p w14:paraId="0011C32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6. 1000 TO 1097 2000 TO 2100 5000 TO 5068 UNI GY -0.304</w:t>
      </w:r>
    </w:p>
    <w:p w14:paraId="44787B5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7. ELEMENT LOAD</w:t>
      </w:r>
    </w:p>
    <w:p w14:paraId="5D21BAF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8. 10016 TO 10092 10097 TO 10294 10301 TO 10303 10307 10308 PR GY -0.19</w:t>
      </w:r>
    </w:p>
    <w:p w14:paraId="720D5EF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59. LOAD 4 LOADTYPE </w:t>
      </w:r>
      <w:proofErr w:type="gramStart"/>
      <w:r w:rsidRPr="00784EBC">
        <w:rPr>
          <w:rFonts w:ascii="Courier New" w:hAnsi="Courier New" w:cs="Courier New"/>
          <w:sz w:val="14"/>
          <w:szCs w:val="16"/>
          <w:lang w:val="en-US"/>
        </w:rPr>
        <w:t>WIND  TITLE</w:t>
      </w:r>
      <w:proofErr w:type="gramEnd"/>
      <w:r w:rsidRPr="00784EBC">
        <w:rPr>
          <w:rFonts w:ascii="Courier New" w:hAnsi="Courier New" w:cs="Courier New"/>
          <w:sz w:val="14"/>
          <w:szCs w:val="16"/>
          <w:lang w:val="en-US"/>
        </w:rPr>
        <w:t xml:space="preserve"> VIENTO NORMAL</w:t>
      </w:r>
    </w:p>
    <w:p w14:paraId="06019C3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0. MEMBER LOAD</w:t>
      </w:r>
    </w:p>
    <w:p w14:paraId="06D2224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1. 273 275 306 400 401 422 TO 427 UNI GX 0.144</w:t>
      </w:r>
    </w:p>
    <w:p w14:paraId="4679B7C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2. 200 209 274 276 304 351 352 UNI GX 0.063</w:t>
      </w:r>
    </w:p>
    <w:p w14:paraId="468C8A7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3. 223 239 314 411 412 UNI GZ -0.063</w:t>
      </w:r>
    </w:p>
    <w:p w14:paraId="18A9A98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4. 1006 1007 1010 TO 1026 1034 1035 1040 1041 1043 TO 1049 1054 1058 TO 1061 -</w:t>
      </w:r>
    </w:p>
    <w:p w14:paraId="3FD9DB9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5. 1063 1065 TO 1069 1071 TO 1076 1078 1083 1084 1086 TO 1088 1090 1092 TO 1097 -</w:t>
      </w:r>
    </w:p>
    <w:p w14:paraId="23C9FC2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6. 1239 2001 2003 TO 2005 2008 2014 TO 2021 2036 2037 2042 TO 2045 2048 TO 2050 -</w:t>
      </w:r>
    </w:p>
    <w:p w14:paraId="16DA7AB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7. 2052 TO 2054 2056 2059 2060 2063 2066 2067 2069 2070 2072 2075 TO 2082 2084 -</w:t>
      </w:r>
    </w:p>
    <w:p w14:paraId="56A3B56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8. 2085 2087 2088 2090 2092 TO 2100 UNI GY 0.0195</w:t>
      </w:r>
    </w:p>
    <w:p w14:paraId="6173C76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69. 255 256 261 266 267 270 296 302 303 337 413 414 419 420 436 437 UNI GZ 0.0195</w:t>
      </w:r>
    </w:p>
    <w:p w14:paraId="31B4913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0. 204 205 212 214 325 405 TO 407 5146 UNI GZ -0.0195</w:t>
      </w:r>
    </w:p>
    <w:p w14:paraId="773458B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1. 272 277 TO 280 305 307 428 429 UNI GX 0.102</w:t>
      </w:r>
    </w:p>
    <w:p w14:paraId="2E3CBE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2. 1000 TO 1002 1007 TO 1009 1015 1027 TO 1033 1036 TO 1039 1042 1052 1053 1055 -</w:t>
      </w:r>
    </w:p>
    <w:p w14:paraId="6B6BA3E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3. 1057 1062 1070 1077 1079 TO 1082 1085 1089 1091 2000 2002 2006 2007 2009 -</w:t>
      </w:r>
    </w:p>
    <w:p w14:paraId="1B7C93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4. 2012 2013 2023 2025 2027 2030 2032 2034 2035 2038 2039 2051 2057 2061 2062 -</w:t>
      </w:r>
    </w:p>
    <w:p w14:paraId="15452EB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5. 2064 2065 2068 2071 2073 2074 2083 2086 2089 2091 UNI GY 0.102</w:t>
      </w:r>
    </w:p>
    <w:p w14:paraId="1A1D0C7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6. 403 404 408 409 UNI GZ -0.102</w:t>
      </w:r>
    </w:p>
    <w:p w14:paraId="6774656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7. 421 441 TO 444 UNI GZ 0.102</w:t>
      </w:r>
    </w:p>
    <w:p w14:paraId="7764273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8. 1005 1050 1051 1056 2010 2011 2022 2024 2026 2028 2029 2031 2033 -</w:t>
      </w:r>
    </w:p>
    <w:p w14:paraId="584260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79. 2058 UNI GY 0.183</w:t>
      </w:r>
    </w:p>
    <w:p w14:paraId="056F579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80. 402 410 UNI GZ -0.183</w:t>
      </w:r>
    </w:p>
    <w:p w14:paraId="1B7F0D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81. ELEMENT LOAD</w:t>
      </w:r>
    </w:p>
    <w:p w14:paraId="742D07B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82. 3000 TO 3003 3108 TO 3112 3114 TO 3118 3173 TO 3176 3235 3237 PR GX 0.887</w:t>
      </w:r>
    </w:p>
    <w:p w14:paraId="7E8E477A"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083. 3113 3131 3236 3238 PR GX 0.36</w:t>
      </w:r>
    </w:p>
    <w:p w14:paraId="33591C8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84. 3005 3006 3009 3010 PR -0.145</w:t>
      </w:r>
    </w:p>
    <w:p w14:paraId="7CA7BDE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85. 3007 3008 3011 3012 PR GZ 0.084</w:t>
      </w:r>
    </w:p>
    <w:p w14:paraId="4A2D51D6"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086. 3015 TO 3021 3033 3034 PR GZ 0.168</w:t>
      </w:r>
    </w:p>
    <w:p w14:paraId="47A94F9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87. 3025 TO 3027 3040 3047 3048 PR GZ -0.168</w:t>
      </w:r>
    </w:p>
    <w:p w14:paraId="455F2D5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88. 3022 TO 3024 3032 3035 3036 3045 3046 3119 TO 3130 3151 TO 3161 3277 -</w:t>
      </w:r>
    </w:p>
    <w:p w14:paraId="6F5A77F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89. 10306 PR GX 0.168</w:t>
      </w:r>
    </w:p>
    <w:p w14:paraId="7CB9C62D"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090. ***************************************************</w:t>
      </w:r>
    </w:p>
    <w:p w14:paraId="7DF49F0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91. LOAD 12 SISMO DIN. X,</w:t>
      </w:r>
    </w:p>
    <w:p w14:paraId="2C87064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92. *CARGA MUERTA</w:t>
      </w:r>
    </w:p>
    <w:p w14:paraId="53078C35"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093. SELFWEIGHT X 1</w:t>
      </w:r>
    </w:p>
    <w:p w14:paraId="639AA79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94. SELFWEIGHT Y 1</w:t>
      </w:r>
    </w:p>
    <w:p w14:paraId="3F1D347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95. SELFWEIGHT Z 1</w:t>
      </w:r>
    </w:p>
    <w:p w14:paraId="5E735B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96. MEMBER LOAD</w:t>
      </w:r>
    </w:p>
    <w:p w14:paraId="4B5A1A91" w14:textId="2F0278E1"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97. 1000 TO 1063 1065 TO 1097 2000 TO 2100 UNI GX 0.16</w:t>
      </w:r>
    </w:p>
    <w:p w14:paraId="5ABA1AA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98. 1000 TO 1063 1065 TO 1097 2000 TO 2100 UNI GY 0.16</w:t>
      </w:r>
    </w:p>
    <w:p w14:paraId="309E04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99. 1000 TO 1063 1065 TO 1097 2000 TO 2100 UNI GZ 0.16</w:t>
      </w:r>
    </w:p>
    <w:p w14:paraId="392C63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1100. *CARGA VIVA INST.</w:t>
      </w:r>
    </w:p>
    <w:p w14:paraId="76E2C2B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1. MEMBER LOAD</w:t>
      </w:r>
    </w:p>
    <w:p w14:paraId="74550AB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2. 1000 TO 1063 1065 TO 1097 2000 TO 2100 UNI GZ 0.032</w:t>
      </w:r>
    </w:p>
    <w:p w14:paraId="7D893B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3. 1000 TO 1097 2000 TO 2100 5000 TO 5068 UNI GZ 0.16</w:t>
      </w:r>
    </w:p>
    <w:p w14:paraId="14AAD4C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4. 1000 TO 1063 1065 TO 1097 2000 TO 2100 UNI GY 0.032</w:t>
      </w:r>
    </w:p>
    <w:p w14:paraId="78B1067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5. 1000 TO 1097 2000 TO 2100 5000 TO 5068 UNI GY 0.16</w:t>
      </w:r>
    </w:p>
    <w:p w14:paraId="3A52FED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6. 1000 TO 1063 1065 TO 1097 2000 TO 2100 UNI GZ 0.032</w:t>
      </w:r>
    </w:p>
    <w:p w14:paraId="1D06794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7. 1000 TO 1097 2000 TO 2100 5000 TO 5068 UNI GZ 0.16</w:t>
      </w:r>
    </w:p>
    <w:p w14:paraId="1C66B0F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08. SPECTRUM CQC X 1 ACC SCALE 9.81 DAMP 0.05</w:t>
      </w:r>
    </w:p>
    <w:p w14:paraId="2A9EF0D5"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109. 0 0.0372; 0.1 0.1477; 0.2 0.1477; 0.3 0.1477; 0.4 0.1477; 0.5 0.1477</w:t>
      </w:r>
    </w:p>
    <w:p w14:paraId="2E89E8B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0. 0.6 0.1477; 0.7 0.1367; 0.8 0.1279; 0.9 0.1206; 1 0.1144; 1.1 0.1091</w:t>
      </w:r>
    </w:p>
    <w:p w14:paraId="7BB12C9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1. 1.2 0.1044; 1.3 0.1003; 1.4 0.0967; 1.5 0.0934; 1.6 0.0904; 1.7 0.0877</w:t>
      </w:r>
    </w:p>
    <w:p w14:paraId="57095A1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2. 1.8 0.0853; 1.9 0.083; 2 0.0809; 2.1 0.0768; 2.2 0.0726; 2.3 0.0686</w:t>
      </w:r>
    </w:p>
    <w:p w14:paraId="1CD273F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3. 2.4 0.0648; 2.5 0.0611; 2.6 0.0576; 2.7 0.0544; 2.8 0.0514; 2.9 0.0486</w:t>
      </w:r>
    </w:p>
    <w:p w14:paraId="50B84A8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4. 3 0.0459; 3.1 0.0435; 3.2 0.0412; 3.3 0.0391; 3.4 0.0371; 3.5 0.0353</w:t>
      </w:r>
    </w:p>
    <w:p w14:paraId="4910484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5. 3.6 0.0336; 3.7 0.032; 3.8 0.0305; 3.9 0.0291; 4 0.0278; 4.1 0.0266</w:t>
      </w:r>
    </w:p>
    <w:p w14:paraId="10B0C15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6. 4.2 0.0254; 4.3 0.0244; 4.4 0.0233; 4.5 0.0224; 4.6 0.0215; 4.7 0.0206</w:t>
      </w:r>
    </w:p>
    <w:p w14:paraId="67F5739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7. 4.8 0.0198; 4.9 0.0191; 5 0.0184</w:t>
      </w:r>
    </w:p>
    <w:p w14:paraId="4E5FDA3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8. LOAD 13 SISMO DIN. Y,</w:t>
      </w:r>
    </w:p>
    <w:p w14:paraId="4E436DE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19. *CARGA MUERTA</w:t>
      </w:r>
    </w:p>
    <w:p w14:paraId="0BDD50A1"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120. SELFWEIGHT X 1</w:t>
      </w:r>
    </w:p>
    <w:p w14:paraId="446AEC0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1. SELFWEIGHT Y 1</w:t>
      </w:r>
    </w:p>
    <w:p w14:paraId="54EEBE6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2. SELFWEIGHT Z 1</w:t>
      </w:r>
    </w:p>
    <w:p w14:paraId="660C90F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3. MEMBER LOAD</w:t>
      </w:r>
    </w:p>
    <w:p w14:paraId="0B237D5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4. 1000 TO 1063 1065 TO 1097 2000 TO 2100 UNI GX 0.16</w:t>
      </w:r>
    </w:p>
    <w:p w14:paraId="6B8BA83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5. 1000 TO 1063 1065 TO 1097 2000 TO 2100 UNI GY 0.16</w:t>
      </w:r>
    </w:p>
    <w:p w14:paraId="67C09E9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6. 1000 TO 1063 1065 TO 1097 2000 TO 2100 UNI GZ 0.16</w:t>
      </w:r>
    </w:p>
    <w:p w14:paraId="63900C3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7. *CARGA VIVA INST.</w:t>
      </w:r>
    </w:p>
    <w:p w14:paraId="2830CD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8. MEMBER LOAD</w:t>
      </w:r>
    </w:p>
    <w:p w14:paraId="733950B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29. 1000 TO 1063 1065 TO 1097 2000 TO 2100 UNI GZ 0.032</w:t>
      </w:r>
    </w:p>
    <w:p w14:paraId="78DA300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30. 1000 TO 1097 2000 TO 2100 5000 TO 5068 UNI GZ 0.16</w:t>
      </w:r>
    </w:p>
    <w:p w14:paraId="65717B8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31. 1000 TO 1063 1065 TO 1097 2000 TO 2100 UNI GY 0.032</w:t>
      </w:r>
    </w:p>
    <w:p w14:paraId="4D9D7F3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32. 1000 TO 1097 2000 TO 2100 5000 TO 5068 UNI GY 0.16</w:t>
      </w:r>
    </w:p>
    <w:p w14:paraId="2E25C37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33. 1000 TO 1063 1065 TO 1097 2000 TO 2100 UNI GZ 0.032</w:t>
      </w:r>
    </w:p>
    <w:p w14:paraId="79C849F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34. 1000 TO 1097 2000 TO 2100 5000 TO 5068 UNI GZ 0.16</w:t>
      </w:r>
    </w:p>
    <w:p w14:paraId="13CAD9E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35. SPECTRUM CQC Y 1 ACC SCALE 9.81 DAMP 0.05</w:t>
      </w:r>
    </w:p>
    <w:p w14:paraId="68175EB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136. 0 0.0372; 0.1 0.1477; 0.2 0.1477; 0.3 0.1477; 0.4 0.1477; 0.5 0.1477</w:t>
      </w:r>
    </w:p>
    <w:p w14:paraId="6398A75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37. 0.6 0.1477; 0.7 0.1367; 0.8 0.1279; 0.9 0.1206; 1 0.1144; 1.1 0.1091</w:t>
      </w:r>
    </w:p>
    <w:p w14:paraId="72584B7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38. 1.2 0.1044; 1.3 0.1003; 1.4 0.0967; 1.5 0.0934; 1.6 0.0904; 1.7 0.0877</w:t>
      </w:r>
    </w:p>
    <w:p w14:paraId="4053B0B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39. 1.8 0.0853; 1.9 0.083; 2 0.0809; 2.1 0.0768; 2.2 0.0726; 2.3 0.0686</w:t>
      </w:r>
    </w:p>
    <w:p w14:paraId="65AEC42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0. 2.4 0.0648; 2.5 0.0611; 2.6 0.0576; 2.7 0.0544; 2.8 0.0514; 2.9 0.0486</w:t>
      </w:r>
    </w:p>
    <w:p w14:paraId="7CA6FE8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1. 3 0.0459; 3.1 0.0435; 3.2 0.0412; 3.3 0.0391; 3.4 0.0371; 3.5 0.0353</w:t>
      </w:r>
    </w:p>
    <w:p w14:paraId="2D805BE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2. 3.6 0.0336; 3.7 0.032; 3.8 0.0305; 3.9 0.0291; 4 0.0278; 4.1 0.0266</w:t>
      </w:r>
    </w:p>
    <w:p w14:paraId="3051E64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3. 4.2 0.0254; 4.3 0.0244; 4.4 0.0233; 4.5 0.0224; 4.6 0.0215; 4.7 0.0206</w:t>
      </w:r>
    </w:p>
    <w:p w14:paraId="50FB672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4. 4.8 0.0198; 4.9 0.0191; 5 0.0184</w:t>
      </w:r>
    </w:p>
    <w:p w14:paraId="57B1936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5. LOAD 14 SISMO DIN. Z,</w:t>
      </w:r>
    </w:p>
    <w:p w14:paraId="52705B1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46. *CARGA MUERTA</w:t>
      </w:r>
    </w:p>
    <w:p w14:paraId="3B6258B1"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147. SELFWEIGHT X 1</w:t>
      </w:r>
    </w:p>
    <w:p w14:paraId="46F15D0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48. SELFWEIGHT Y 1</w:t>
      </w:r>
    </w:p>
    <w:p w14:paraId="348A065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49. SELFWEIGHT Z 1</w:t>
      </w:r>
    </w:p>
    <w:p w14:paraId="2E2238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0. MEMBER LOAD</w:t>
      </w:r>
    </w:p>
    <w:p w14:paraId="71CC717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1. 1000 TO 1063 1065 TO 1097 2000 TO 2100 UNI GX 0.16</w:t>
      </w:r>
    </w:p>
    <w:p w14:paraId="4B2A6F1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2. 1000 TO 1063 1065 TO 1097 2000 TO 2100 UNI GY 0.16</w:t>
      </w:r>
    </w:p>
    <w:p w14:paraId="0AEA6C5D" w14:textId="61BCAEC3"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3. 1000 TO 1063 1065 TO 1097 2000 TO 2100 UNI GZ 0.16</w:t>
      </w:r>
    </w:p>
    <w:p w14:paraId="5E4BEBF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4. *CARGA VIVA INST.</w:t>
      </w:r>
    </w:p>
    <w:p w14:paraId="21A9890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5. MEMBER LOAD</w:t>
      </w:r>
    </w:p>
    <w:p w14:paraId="7FFAA0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6. 1000 TO 1063 1065 TO 1097 2000 TO 2100 UNI GZ 0.032</w:t>
      </w:r>
    </w:p>
    <w:p w14:paraId="4CFB326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7. 1000 TO 1097 2000 TO 2100 5000 TO 5068 UNI GZ 0.16</w:t>
      </w:r>
    </w:p>
    <w:p w14:paraId="5BC88E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8. 1000 TO 1063 1065 TO 1097 2000 TO 2100 UNI GY 0.032</w:t>
      </w:r>
    </w:p>
    <w:p w14:paraId="380707D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59. 1000 TO 1097 2000 TO 2100 5000 TO 5068 UNI GY 0.16</w:t>
      </w:r>
    </w:p>
    <w:p w14:paraId="00C5B3D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0. 1000 TO 1063 1065 TO 1097 2000 TO 2100 UNI GZ 0.032</w:t>
      </w:r>
    </w:p>
    <w:p w14:paraId="3B90A03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1. 1000 TO 1097 2000 TO 2100 5000 TO 5068 UNI GZ 0.16</w:t>
      </w:r>
    </w:p>
    <w:p w14:paraId="365FFDE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2. SPECTRUM CQC Z 1 ACC SCALE 9.81 DAMP 0.05</w:t>
      </w:r>
    </w:p>
    <w:p w14:paraId="1B9D7A7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3. 0 0.0372; 0.1 0.1477; 0.2 0.1477; 0.3 0.1477; 0.4 0.1477; 0.5 0.1477</w:t>
      </w:r>
    </w:p>
    <w:p w14:paraId="0370DD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4. 0.6 0.1477; 0.7 0.1367; 0.8 0.1279; 0.9 0.1206; 1 0.1144; 1.1 0.1091</w:t>
      </w:r>
    </w:p>
    <w:p w14:paraId="1BFD041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5. 1.2 0.1044; 1.3 0.1003; 1.4 0.0967; 1.5 0.0934; 1.6 0.0904; 1.7 0.0877</w:t>
      </w:r>
    </w:p>
    <w:p w14:paraId="5492A9C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6. 1.8 0.0853; 1.9 0.083; 2 0.0809; 2.1 0.0768; 2.2 0.0726; 2.3 0.0686</w:t>
      </w:r>
    </w:p>
    <w:p w14:paraId="1988968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7. 2.4 0.0648; 2.5 0.0611; 2.6 0.0576; 2.7 0.0544; 2.8 0.0514; 2.9 0.0486</w:t>
      </w:r>
    </w:p>
    <w:p w14:paraId="2802B0D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8. 3 0.0459; 3.1 0.0435; 3.2 0.0412; 3.3 0.0391; 3.4 0.0371; 3.5 0.0353</w:t>
      </w:r>
    </w:p>
    <w:p w14:paraId="0A465F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69. 3.6 0.0336; 3.7 0.032; 3.8 0.0305; 3.9 0.0291; 4 0.0278; 4.1 0.0266</w:t>
      </w:r>
    </w:p>
    <w:p w14:paraId="48DBCA3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70. 4.2 0.0254; 4.3 0.0244; 4.4 0.0233; 4.5 0.0224; 4.6 0.0215; 4.7 0.0206</w:t>
      </w:r>
    </w:p>
    <w:p w14:paraId="32E876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71. 4.8 0.0198; 4.9 0.0191; 5 0.0184</w:t>
      </w:r>
    </w:p>
    <w:p w14:paraId="1B0DFE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72. LOAD COMB 25 CM+CVMAX.</w:t>
      </w:r>
    </w:p>
    <w:p w14:paraId="02FA678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73. 1 1.0 3 1.0</w:t>
      </w:r>
    </w:p>
    <w:p w14:paraId="5B616E5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74. LOAD COMB 29 CM+CVINST.</w:t>
      </w:r>
    </w:p>
    <w:p w14:paraId="43D20AF2"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175. 1 1.0 2 1.0</w:t>
      </w:r>
    </w:p>
    <w:p w14:paraId="6BFAB78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76. ***********************************************************</w:t>
      </w:r>
    </w:p>
    <w:p w14:paraId="0C5EEF0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177. ***PARA DISEÑO ACERO AISC ASD</w:t>
      </w:r>
    </w:p>
    <w:p w14:paraId="31041870"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1178. </w:t>
      </w:r>
      <w:r w:rsidRPr="00784EBC">
        <w:rPr>
          <w:rFonts w:ascii="Courier New" w:hAnsi="Courier New" w:cs="Courier New"/>
          <w:sz w:val="14"/>
          <w:szCs w:val="16"/>
          <w:lang w:val="en-US"/>
        </w:rPr>
        <w:t>***********************************************************</w:t>
      </w:r>
    </w:p>
    <w:p w14:paraId="052A4C1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79. LOAD COMB 30 0.75(C.M. + C.V.I. + SX + .33SY + .33SZ)</w:t>
      </w:r>
    </w:p>
    <w:p w14:paraId="42B4F7A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0. 1 0.75 2 0.75 12 0.75 13 0.2475 14 0.2475</w:t>
      </w:r>
    </w:p>
    <w:p w14:paraId="338E76F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1181. LOAD COMB 31 0.75(C.M. + C.V.I. + SX - .33SY - .33SZ)</w:t>
      </w:r>
    </w:p>
    <w:p w14:paraId="7B77011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2. 1 0.75 2 0.75 12 0.75 13 -0.2475 14 -0.2475</w:t>
      </w:r>
    </w:p>
    <w:p w14:paraId="1F7229B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3. LOAD COMB 32 0.75(C.M. + C.V.I.  + SX + .33SY - .33SZ)</w:t>
      </w:r>
    </w:p>
    <w:p w14:paraId="79B6773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4. 1 0.75 2 0.75 12 0.75 13 0.2475 14 -0.2475</w:t>
      </w:r>
    </w:p>
    <w:p w14:paraId="6807715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5. LOAD COMB 33 0.75(C.M. + C.V.I.  + SX - .33SY + .33SZ)</w:t>
      </w:r>
    </w:p>
    <w:p w14:paraId="0094B9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6. 1 0.75 2 0.75 12 0.75 13 -0.2475 14 0.2475</w:t>
      </w:r>
    </w:p>
    <w:p w14:paraId="6493BC7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7. LOAD COMB 34 0.75(C.M. + C.V.I.  - SX + .33SY + .33SZ)</w:t>
      </w:r>
    </w:p>
    <w:p w14:paraId="12B30B5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8. 1 0.75 2 0.75 12 -0.75 13 0.2475 14 0.2475</w:t>
      </w:r>
    </w:p>
    <w:p w14:paraId="79C7A8B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89. LOAD COMB 35 0.75(C.M. + C.V.I.  - SX + .33SY - .33SZ)</w:t>
      </w:r>
    </w:p>
    <w:p w14:paraId="7B9FEA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0. 1 0.75 2 0.75 12 -0.75 13 0.2475 14 -0.2475</w:t>
      </w:r>
    </w:p>
    <w:p w14:paraId="4102FD1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1. LOAD COMB 36 0.75(C.M. + C.V.I. - SX - .33SY + .33SZ)</w:t>
      </w:r>
    </w:p>
    <w:p w14:paraId="2AB3B06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2. 1 0.75 2 0.75 12 -0.75 13 -0.2475 14 0.2475</w:t>
      </w:r>
    </w:p>
    <w:p w14:paraId="4A83F60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3. LOAD COMB 37 0.75(C.M. + C.V.I.  - SX - .33SY - .33SZ)</w:t>
      </w:r>
    </w:p>
    <w:p w14:paraId="438144E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4. 1 0.75 2 0.75 12 -0.75 13 -0.2475 14 -0.2475</w:t>
      </w:r>
    </w:p>
    <w:p w14:paraId="513C2E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5. LOAD COMB 46 0.75(C.M. + C.V.I. + .33SX + .33SY + SZ)</w:t>
      </w:r>
    </w:p>
    <w:p w14:paraId="0CC818A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6. 1 0.75 2 0.75 12 0.2475 13 0.2475 14 0.75</w:t>
      </w:r>
    </w:p>
    <w:p w14:paraId="7366CE1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7. LOAD COMB 47 0.75(C.M. + C.V.I. + .33SX - .33SY - SZ)</w:t>
      </w:r>
    </w:p>
    <w:p w14:paraId="49FCC86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8. 1 0.75 2 0.75 12 0.2475 13 -0.2475 14 -0.75</w:t>
      </w:r>
    </w:p>
    <w:p w14:paraId="01A204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199. LOAD COMB 48 0.75(C.M. + C.V.I. + .33SX + .33SY - SZ)</w:t>
      </w:r>
    </w:p>
    <w:p w14:paraId="3FA0A6F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0. 1 0.75 2 0.75 12 0.2475 13 0.2475 14 -0.75</w:t>
      </w:r>
    </w:p>
    <w:p w14:paraId="11330D8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1. LOAD COMB 49 0.75(C.M. + C.V.I. + .33SX - .33SY + SZ)</w:t>
      </w:r>
    </w:p>
    <w:p w14:paraId="6E9BD72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2. 1 0.75 2 0.75 12 0.2475 13 -0.2475 14 0.75</w:t>
      </w:r>
    </w:p>
    <w:p w14:paraId="6B98DEF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3. LOAD COMB 50 0.75(C.M. + C.V.I. - .33SX + .33SY + SZ)</w:t>
      </w:r>
    </w:p>
    <w:p w14:paraId="62AE526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4. 1 0.75 2 0.75 12 -0.2475 13 0.2475 14 0.75</w:t>
      </w:r>
    </w:p>
    <w:p w14:paraId="549C9E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5. LOAD COMB 51 0.75(C.M. + C.V.I. - .33SX + .33SY - SZ)</w:t>
      </w:r>
    </w:p>
    <w:p w14:paraId="177E2C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6. 1 0.75 2 0.75 12 -0.2475 13 0.2475 14 -0.75</w:t>
      </w:r>
    </w:p>
    <w:p w14:paraId="5E6EC25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7. LOAD COMB 52 0.75(C.M. + C.V.I. - .33SX - .33SY + SZ)</w:t>
      </w:r>
    </w:p>
    <w:p w14:paraId="5A21E5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8. 1 0.75 2 0.75 12 -0.2475 13 -0.2475 14 0.75</w:t>
      </w:r>
    </w:p>
    <w:p w14:paraId="1AC4A8FC" w14:textId="673ADD0C"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09. LOAD COMB 53 0.75(C.M. + C.V.I. - .33SX - .33SY - SZ)</w:t>
      </w:r>
    </w:p>
    <w:p w14:paraId="059384CC"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210. 1 0.75 2 0.75 12 -0.2475 13 -0.2475 14 -0.75</w:t>
      </w:r>
    </w:p>
    <w:p w14:paraId="075A30E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1. *VIENTO 75%</w:t>
      </w:r>
    </w:p>
    <w:p w14:paraId="2A12902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2. LOAD COMB 54 0.75(C.M. + C.V. + VIENTO NORMAL)</w:t>
      </w:r>
    </w:p>
    <w:p w14:paraId="2531865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3. 1 0.75 2 0.75</w:t>
      </w:r>
    </w:p>
    <w:p w14:paraId="77FB340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4. LOAD COMB 55 0.75(C.M. + C.V. + VIENTO PARALELO)</w:t>
      </w:r>
    </w:p>
    <w:p w14:paraId="7B07155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5. 1 0.75 2 0.75</w:t>
      </w:r>
    </w:p>
    <w:p w14:paraId="59CB1BC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6. ***********************************************************</w:t>
      </w:r>
    </w:p>
    <w:p w14:paraId="5FF655E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7. ***ANALISIS SISMICO DINAMICO MODAL</w:t>
      </w:r>
    </w:p>
    <w:p w14:paraId="084B1F6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8. ***PARA REVISAR DESPLAZAMIENTOS Q = 1</w:t>
      </w:r>
    </w:p>
    <w:p w14:paraId="4500254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19. ***********************************************************</w:t>
      </w:r>
    </w:p>
    <w:p w14:paraId="31A4035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20. LOAD COMB 130 C.M. + C.V.I. + SX + .33SY + .33SZ</w:t>
      </w:r>
    </w:p>
    <w:p w14:paraId="7C2110EB"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221. 1 1.0 2 1.0 12 2.0 13 0.33 14 0.667</w:t>
      </w:r>
    </w:p>
    <w:p w14:paraId="1B93124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2. LOAD COMB 131 C.M. + C.V.I. + SX - .33SY - .33SZ</w:t>
      </w:r>
    </w:p>
    <w:p w14:paraId="743171B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3. 1 1.0 2 1.0 12 2.0 13 -0.33 14 -0.667</w:t>
      </w:r>
    </w:p>
    <w:p w14:paraId="27E4EC6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4. LOAD COMB 132 C.M. + C.V.I.  + SX + .33SY - .33SZ</w:t>
      </w:r>
    </w:p>
    <w:p w14:paraId="144DDA6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5. 1 1.0 2 1.0 12 2.0 13 0.33 14 -0.667</w:t>
      </w:r>
    </w:p>
    <w:p w14:paraId="09C050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6. LOAD COMB 133 C.M. + C.V.I.  + SX - .33SY + .33SZ</w:t>
      </w:r>
    </w:p>
    <w:p w14:paraId="31E1CE3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7. 1 1.0 2 1.0 12 2.0 13 -0.33 14 0.667</w:t>
      </w:r>
    </w:p>
    <w:p w14:paraId="3EB1B1E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8. LOAD COMB 134 C.M. + C.V.I.  - SX + .33SY + .33SZ</w:t>
      </w:r>
    </w:p>
    <w:p w14:paraId="4202F0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29. 1 1.0 2 1.0 12 -2.0 13 0.33 14 0.667</w:t>
      </w:r>
    </w:p>
    <w:p w14:paraId="05D1CC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0. LOAD COMB 135 C.M. + C.V.I.  - SX + .33SY - .33SZ</w:t>
      </w:r>
    </w:p>
    <w:p w14:paraId="5CA3D35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1. 1 1.0 2 1.0 12 -2.0 13 0.33 14 -0.667</w:t>
      </w:r>
    </w:p>
    <w:p w14:paraId="13EF99C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2. LOAD COMB 136 C.M. + C.V.I. - SX - .33SY + .33SZ</w:t>
      </w:r>
    </w:p>
    <w:p w14:paraId="69EC4E9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3. 1 1.0 2 1.0 12 -2.0 13 -0.33 14 0.667</w:t>
      </w:r>
    </w:p>
    <w:p w14:paraId="298F35F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4. LOAD COMB 137 C.M. + C.V.I.  - SX - .33SY - .33SZ</w:t>
      </w:r>
    </w:p>
    <w:p w14:paraId="7616396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5. 1 1.0 2 1.0 12 -2.0 13 -0.33 14 -0.667</w:t>
      </w:r>
    </w:p>
    <w:p w14:paraId="4DA4AA6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6. LOAD COMB 146 C.M. + C.V.I. + .33SX + .33SY + SZ</w:t>
      </w:r>
    </w:p>
    <w:p w14:paraId="412A6C5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7. 1 1.0 2 1.0 12 0.667 13 0.33 14 2.0</w:t>
      </w:r>
    </w:p>
    <w:p w14:paraId="138C0D0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8. LOAD COMB 147 C.M. + C.V.I. + .33SX - .33SY - SZ</w:t>
      </w:r>
    </w:p>
    <w:p w14:paraId="7EDD2FF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39. 1 1.0 2 1.0 12 0.667 13 -0.33 14 -2.0</w:t>
      </w:r>
    </w:p>
    <w:p w14:paraId="06870AA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0. LOAD COMB 148 C.M. + C.V.I. + .33SX + .33SY - SZ</w:t>
      </w:r>
    </w:p>
    <w:p w14:paraId="05B15BC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1. 1 1.0 2 1.0 12 0.667 13 0.33 14 -2.0</w:t>
      </w:r>
    </w:p>
    <w:p w14:paraId="001B8FD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2. LOAD COMB 149 C.M. + C.V.I. + .33SX - .33SY + SZ</w:t>
      </w:r>
    </w:p>
    <w:p w14:paraId="3C6A89D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3. 1 1.0 2 1.0 12 0.667 13 -0.33 14 2.0</w:t>
      </w:r>
    </w:p>
    <w:p w14:paraId="5E37E42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4. LOAD COMB 150 C.M. + C.V.I. - .33SX + .33SY + SZ</w:t>
      </w:r>
    </w:p>
    <w:p w14:paraId="2138F14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5. 1 1.0 2 1.0 12 -0.667 13 0.33 14 2.0</w:t>
      </w:r>
    </w:p>
    <w:p w14:paraId="208E133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6. LOAD COMB 151 C.M. + C.V.I. - .33SX + .33SY - SZ</w:t>
      </w:r>
    </w:p>
    <w:p w14:paraId="058391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7. 1 1.0 2 1.0 12 -0.667 13 0.33 14 -2.0</w:t>
      </w:r>
    </w:p>
    <w:p w14:paraId="23800C0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8. LOAD COMB 152 C.M. + C.V.I. - .33SX - .33SY + SZ</w:t>
      </w:r>
    </w:p>
    <w:p w14:paraId="02593CB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49. 1 1.0 2 1.0 12 -0.667 13 -0.33 14 2.0</w:t>
      </w:r>
    </w:p>
    <w:p w14:paraId="347BBE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50. LOAD COMB 153 C.M. + C.V.I. - .33SX - .33SY - SZ</w:t>
      </w:r>
    </w:p>
    <w:p w14:paraId="0A569BA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251. 1 1.0 2 1.0 12 -0.667 13 -0.33 14 -2.0</w:t>
      </w:r>
    </w:p>
    <w:p w14:paraId="379D2A7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2. LOAD COMB 154 C.M. + C.V.I. + VIENTO NORMAL</w:t>
      </w:r>
    </w:p>
    <w:p w14:paraId="2372A27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3. 1 1.0 2 1.0 4 1.0</w:t>
      </w:r>
    </w:p>
    <w:p w14:paraId="7FCFB8D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4. LOAD COMB 155 C.M. + C.V.I. + VIENTO PARALELO</w:t>
      </w:r>
    </w:p>
    <w:p w14:paraId="5EF436B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5. 1 1.0 2 1.0</w:t>
      </w:r>
    </w:p>
    <w:p w14:paraId="59E35C4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6. ***********************************************************</w:t>
      </w:r>
    </w:p>
    <w:p w14:paraId="0256DA5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7. ***ANALISIS SISMICO DINAMICO MODAL Q=2 COMBINADAS</w:t>
      </w:r>
    </w:p>
    <w:p w14:paraId="590231D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8. ***PARA DISEÑO A. C. I.</w:t>
      </w:r>
    </w:p>
    <w:p w14:paraId="443DD0F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59. *** 1.4CM + 1.7CV + 1.7C.ACC.</w:t>
      </w:r>
    </w:p>
    <w:p w14:paraId="1287048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60. ***********************************************************</w:t>
      </w:r>
    </w:p>
    <w:p w14:paraId="60C6671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61. LOAD COMB 160 1.4 CARGA MUERTA + 1.7 CARGA VIVA MAXIMA</w:t>
      </w:r>
    </w:p>
    <w:p w14:paraId="366ED832"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lastRenderedPageBreak/>
        <w:t xml:space="preserve">  </w:t>
      </w:r>
      <w:r w:rsidRPr="00784EBC">
        <w:rPr>
          <w:rFonts w:ascii="Courier New" w:hAnsi="Courier New" w:cs="Courier New"/>
          <w:sz w:val="14"/>
          <w:szCs w:val="16"/>
          <w:lang w:val="en-US"/>
        </w:rPr>
        <w:t>1262. 1 1.4 3 1.7</w:t>
      </w:r>
    </w:p>
    <w:p w14:paraId="5568B8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3. LOAD COMB 170 0.75(1.4CM +1.7CVI + 1.7(+ SX + .33SY + .33SZ))</w:t>
      </w:r>
    </w:p>
    <w:p w14:paraId="2D68B16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4. 1 1.05 2 1.28 12 1.7 13 0.561 14 0.561</w:t>
      </w:r>
    </w:p>
    <w:p w14:paraId="5629506F" w14:textId="583F1376"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5. LOAD COMB 171 0.75(1.4CM +1.7CVI + 1.7(+ SX - .33SY - .33SZ))</w:t>
      </w:r>
    </w:p>
    <w:p w14:paraId="09FF9FD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6. 1 1.05 2 1.28 12 1.7 13 -0.561 14 -0.561</w:t>
      </w:r>
    </w:p>
    <w:p w14:paraId="2EA4F6E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7. LOAD COMB 172 0.75(1.4CM +1.7CVI + 1.7(+ SX + .33SY - .33SZ))</w:t>
      </w:r>
    </w:p>
    <w:p w14:paraId="09A1651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8. 1 1.05 2 1.28 12 1.7 13 0.561 14 -0.561</w:t>
      </w:r>
    </w:p>
    <w:p w14:paraId="0FB02D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69. LOAD COMB 173 0.75(1.4CM +1.7CVI + 1.7(+ SX - .33SY + .33SZ))</w:t>
      </w:r>
    </w:p>
    <w:p w14:paraId="74D7E50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0. 1 1.05 2 1.28 12 1.7 13 -0.561 14 0.561</w:t>
      </w:r>
    </w:p>
    <w:p w14:paraId="197A4C4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1. LOAD COMB 174 0.75(1.4CM +1.7CVI + 1.7(- SX + .33SY + .33SZ))</w:t>
      </w:r>
    </w:p>
    <w:p w14:paraId="03CD410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2. 1 1.05 2 1.28 12 -1.7 13 0.561 14 0.561</w:t>
      </w:r>
    </w:p>
    <w:p w14:paraId="744529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3. LOAD COMB 175 0.75(1.4CM +1.7CVI + 1.7(- SX + .33SY - .33SZ))</w:t>
      </w:r>
    </w:p>
    <w:p w14:paraId="1C55D98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4. 1 1.05 2 1.28 12 -1.7 13 0.561 14 -0.561</w:t>
      </w:r>
    </w:p>
    <w:p w14:paraId="248816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5. LOAD COMB 176 0.75(1.4CM +1.7CVI + 1.7(- SX - .33SY + .33SZ))</w:t>
      </w:r>
    </w:p>
    <w:p w14:paraId="13D3CDE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6. 1 1.05 2 1.28 12 -1.7 13 -0.561 14 0.561</w:t>
      </w:r>
    </w:p>
    <w:p w14:paraId="3F8F8AA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7. LOAD COMB 177 0.75(1.4CM +1.7CVI + 1.7(- SX - .33SY - .33SZ))</w:t>
      </w:r>
    </w:p>
    <w:p w14:paraId="00C74A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8. 1 1.05 2 1.28 12 -1.7 13 -0.561 14 -0.561</w:t>
      </w:r>
    </w:p>
    <w:p w14:paraId="78826A9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79. LOAD COMB 178 0.75(1.4CM +1.7CVI + 1.7(+ .33SX + .33SY + SZ))</w:t>
      </w:r>
    </w:p>
    <w:p w14:paraId="3E40FFD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0. 1 1.05 2 1.28 12 0.561 13 0.561 14 1.7</w:t>
      </w:r>
    </w:p>
    <w:p w14:paraId="5EA4F68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1. LOAD COMB 179 0.75(1.4CM +1.7CVI + 1.7(+ .33SX - .33SY - SZ))</w:t>
      </w:r>
    </w:p>
    <w:p w14:paraId="7992CE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2. 1 1.05 2 1.28 12 0.561 13 -0.561 14 -1.7</w:t>
      </w:r>
    </w:p>
    <w:p w14:paraId="10099B9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3. LOAD COMB 180 0.75(1.4CM +1.7CVI + 1.7(+ .33SX + .33SY - SZ))</w:t>
      </w:r>
    </w:p>
    <w:p w14:paraId="5BA37A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4. 1 1.05 2 1.28 12 0.561 13 0.561 14 -1.7</w:t>
      </w:r>
    </w:p>
    <w:p w14:paraId="29A611D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5. LOAD COMB 181 0.75(1.4CM +1.7CVI + 1.7(+ .33SX - .33SY + SZ))</w:t>
      </w:r>
    </w:p>
    <w:p w14:paraId="6308556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6. 1 1.05 2 1.28 12 0.561 13 -0.561 14 1.7</w:t>
      </w:r>
    </w:p>
    <w:p w14:paraId="51C03B0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7. LOAD COMB 182 0.75(1.4CM +1.7CVI + 1.7</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33SX + .33SY + SZ))</w:t>
      </w:r>
    </w:p>
    <w:p w14:paraId="56A4B49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8. 1 1.05 2 1.28 12 -0.561 13 0.561 14 1.7</w:t>
      </w:r>
    </w:p>
    <w:p w14:paraId="07B0B7C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89. LOAD COMB 183 0.75(1.4CM +1.7CVI + 1.7(- .33SX + .33SY - SZ))</w:t>
      </w:r>
    </w:p>
    <w:p w14:paraId="2188477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90. 1 1.05 2 1.28 12 -0.561 13 0.561 14 -1.7</w:t>
      </w:r>
    </w:p>
    <w:p w14:paraId="042A236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91. LOAD COMB 184 0.75(1.4CM +1.7CVI + 1.7(- .33SX - .33SY + SZ))</w:t>
      </w:r>
    </w:p>
    <w:p w14:paraId="5F9C0BD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92. 1 1.05 2 1.28 12 -0.561 13 -0.561 14 1.7</w:t>
      </w:r>
    </w:p>
    <w:p w14:paraId="007F1B8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293. LOAD COMB 185 0.75(1.4CM +1.7CVI + 1.7(- .33SX - .33SY - SZ))</w:t>
      </w:r>
    </w:p>
    <w:p w14:paraId="274F335A"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294. 1 1.05 2 1.28 12 -0.561 13 -0.561 14 -1.7</w:t>
      </w:r>
    </w:p>
    <w:p w14:paraId="2471D77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95. LOAD COMB 186 C.M. + C.V.I. + VIENTO NORMAL</w:t>
      </w:r>
    </w:p>
    <w:p w14:paraId="3E63D86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96. 1 1.0 2 1.0 4 1.0</w:t>
      </w:r>
    </w:p>
    <w:p w14:paraId="17725D7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97. **********************************************************</w:t>
      </w:r>
    </w:p>
    <w:p w14:paraId="1977B50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98. **ANALISIS SISMICO DINAMICO MODAL Q=1 COMBINADAS</w:t>
      </w:r>
    </w:p>
    <w:p w14:paraId="2068CCD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299. **PARA DISEÑO N.T.C. 2017</w:t>
      </w:r>
    </w:p>
    <w:p w14:paraId="6F876B9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00. ** 1.4(CM + CV) + 1.1C.ACC.</w:t>
      </w:r>
    </w:p>
    <w:p w14:paraId="3938242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01. **********************************************************</w:t>
      </w:r>
    </w:p>
    <w:p w14:paraId="39CFB5F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02. LOAD COMB 260 1.4 (CARGA MUERTA + CARGA VIVA MAXIMA)</w:t>
      </w:r>
    </w:p>
    <w:p w14:paraId="7084E812"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303. 1 1.4 3 1.4</w:t>
      </w:r>
    </w:p>
    <w:p w14:paraId="35C7F9D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04. LOAD COMB 270 1.4(CM +CVI) + 1.1(+ SX + .33SY + .33SZ))</w:t>
      </w:r>
    </w:p>
    <w:p w14:paraId="53C89E5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05. 1 1.4 2 1.4 12 1.1 13 0.366 14 0.366</w:t>
      </w:r>
    </w:p>
    <w:p w14:paraId="526E9B3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06. LOAD COMB 271 1.4(CM +CVI) + 1.1(+ SX - .33SY - .33SZ))</w:t>
      </w:r>
    </w:p>
    <w:p w14:paraId="784638C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07. 1 1.4 2 1.4 12 1.1 13 -0.366 14 -0.366</w:t>
      </w:r>
    </w:p>
    <w:p w14:paraId="38FCAD9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08. LOAD COMB 272 1.4(CM +CVI) + 1.1(+ SX + .33SY - .33SZ))</w:t>
      </w:r>
    </w:p>
    <w:p w14:paraId="509C536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09. 1 1.4 2 1.4 12 1.1 13 0.366 14 -0.366</w:t>
      </w:r>
    </w:p>
    <w:p w14:paraId="183825D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0. LOAD COMB 273 1.4(CM +CVI) + 1.1(+ SX - .33SY + .33SZ))</w:t>
      </w:r>
    </w:p>
    <w:p w14:paraId="3D11061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1. 1 1.4 2 1.4 12 1.1 13 -0.366 14 0.366</w:t>
      </w:r>
    </w:p>
    <w:p w14:paraId="5122AD4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2. LOAD COMB 274 1.4(CM +CVI) + 1.1(- SX + .33SY + .33SZ))</w:t>
      </w:r>
    </w:p>
    <w:p w14:paraId="3A5DE38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3. 1 1.4 2 1.4 12 -1.1 13 0.366 14 0.366</w:t>
      </w:r>
    </w:p>
    <w:p w14:paraId="3EEF1D2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4. LOAD COMB 275 1.4(CM +CVI) + 1.1(- SX + .33SY - .33SZ))</w:t>
      </w:r>
    </w:p>
    <w:p w14:paraId="763ED40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5. 1 1.4 2 1.4 12 -1.1 13 0.366 14 -0.366</w:t>
      </w:r>
    </w:p>
    <w:p w14:paraId="635845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6. LOAD COMB 276 1.4(CM +CVI) + 1.1(- SX - .33SY + .33SZ))</w:t>
      </w:r>
    </w:p>
    <w:p w14:paraId="4C68002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7. 1 1.4 2 1.4 12 -1.0 13 -0.366 14 0.366</w:t>
      </w:r>
    </w:p>
    <w:p w14:paraId="4CDBB0B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8. LOAD COMB 277 1.4(CM +CVI) + 1.1(- SX - .33SY - .33SZ))</w:t>
      </w:r>
    </w:p>
    <w:p w14:paraId="231630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19. 1 1.4 2 1.4 12 -1.1 13 -0.366 14 -0.366</w:t>
      </w:r>
    </w:p>
    <w:p w14:paraId="255BBCC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0. LOAD COMB 278 1.4(CM +CVI) + 1.1(+ .33SX + .33SY + SZ))</w:t>
      </w:r>
    </w:p>
    <w:p w14:paraId="63AA8FD9" w14:textId="59FDCE2F"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1. 1 1.4 2 1.4 12 0.366 13 0.366 14 1.1</w:t>
      </w:r>
    </w:p>
    <w:p w14:paraId="215D577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2. LOAD COMB 279 1.4(CM +CVI) + 1.1(+ .33SX - .33SY - SZ))</w:t>
      </w:r>
    </w:p>
    <w:p w14:paraId="14F05B3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3. 1 1.4 2 1.4 12 0.366 13 -0.366 14 -1.1</w:t>
      </w:r>
    </w:p>
    <w:p w14:paraId="63E7828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4. LOAD COMB 280 1.4(CM +CVI) + 1.1(+ .33SX + .33SY - SZ))</w:t>
      </w:r>
    </w:p>
    <w:p w14:paraId="4386539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5. 1 1.4 2 1.4 12 0.366 13 0.366 14 -1.1</w:t>
      </w:r>
    </w:p>
    <w:p w14:paraId="1340F78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6. LOAD COMB 281 1.4(CM +CVI) + 1.1(+ .33SX - .33SY + SZ))</w:t>
      </w:r>
    </w:p>
    <w:p w14:paraId="3E6501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7. 1 1.4 2 1.4 12 0.366 13 -0.366 14 1.1</w:t>
      </w:r>
    </w:p>
    <w:p w14:paraId="43E58DF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8. LOAD COMB 282 1.4(CM +CVI) + 1.1</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33SX + .33SY + SZ))</w:t>
      </w:r>
    </w:p>
    <w:p w14:paraId="5882F79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29. 1 1.4 2 1.4 12 -0.366 13 0.366 14 1.1</w:t>
      </w:r>
    </w:p>
    <w:p w14:paraId="3361600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0. LOAD COMB 283 1.4(CM +CVI) + 1.1(- .33SX + .33SY - SZ))</w:t>
      </w:r>
    </w:p>
    <w:p w14:paraId="39ADD64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1. 1 1.4 2 1.4 12 -0.366 13 0.366 14 -1.1</w:t>
      </w:r>
    </w:p>
    <w:p w14:paraId="5D01D3D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2. LOAD COMB 284 1.4(CM +CVI) + 1.1(- .33SX - .33SY + SZ))</w:t>
      </w:r>
    </w:p>
    <w:p w14:paraId="2A295AA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3. 1 1.4 2 1.4 12 -0.366 13 -0.366 14 1.1</w:t>
      </w:r>
    </w:p>
    <w:p w14:paraId="0F87168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4. LOAD COMB 285 1.4(CM +CVI) + 1.1(- .33SX - .33SY - SZ))</w:t>
      </w:r>
    </w:p>
    <w:p w14:paraId="4C770CE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5. 1 1.4 2 1.4 12 -0.366 13 -0.366 14 -1.1</w:t>
      </w:r>
    </w:p>
    <w:p w14:paraId="0E37FDE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36. *VIENTO 75%</w:t>
      </w:r>
    </w:p>
    <w:p w14:paraId="15142890"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1337. LOAD COMB 286 1.4(C.M. + C.V.) </w:t>
      </w:r>
      <w:r w:rsidRPr="00F7655D">
        <w:rPr>
          <w:rFonts w:ascii="Courier New" w:hAnsi="Courier New" w:cs="Courier New"/>
          <w:sz w:val="14"/>
          <w:szCs w:val="16"/>
        </w:rPr>
        <w:t>+ 1.1(VIENTO NORMAL)</w:t>
      </w:r>
    </w:p>
    <w:p w14:paraId="4164E52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38. 1 1.4 2 1.4 4 1.1</w:t>
      </w:r>
    </w:p>
    <w:p w14:paraId="56B7853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39. **********************************************************</w:t>
      </w:r>
    </w:p>
    <w:p w14:paraId="597DB75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40. **ANALISIS SISMICO DINAMICO MODAL Q=1 COMBINADAS</w:t>
      </w:r>
    </w:p>
    <w:p w14:paraId="46EE645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41. **PARA DISEÑO DE MADERA, CÓDIGO A.S.C.E. 7-2002</w:t>
      </w:r>
    </w:p>
    <w:p w14:paraId="428BFCC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42. **MÉTODO LRFD</w:t>
      </w:r>
    </w:p>
    <w:p w14:paraId="0F6D275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lastRenderedPageBreak/>
        <w:t xml:space="preserve">  1343. **********************************************************</w:t>
      </w:r>
    </w:p>
    <w:p w14:paraId="698B5EF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344. LOAD COMB 560 1.4 CM + 1.6 CVMAX</w:t>
      </w:r>
    </w:p>
    <w:p w14:paraId="22C81210"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345. 1 1.4 3 1.6</w:t>
      </w:r>
    </w:p>
    <w:p w14:paraId="7069B6D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46. LOAD COMB 570 1.2 CM + CV + 1.0(+ SX + .33SY + .33SZ))</w:t>
      </w:r>
    </w:p>
    <w:p w14:paraId="22985DC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47. 1 1.2 3 1.0 12 1.0 13 0.333 14 0.333</w:t>
      </w:r>
    </w:p>
    <w:p w14:paraId="4A53598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48. LOAD COMB 571 1.2 CM + CV + 1.0(+ SX - .33SY - .33SZ))</w:t>
      </w:r>
    </w:p>
    <w:p w14:paraId="7A9DE0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49. 1 1.2 3 1.0 12 1.0 13 -0.333 14 -0.333</w:t>
      </w:r>
    </w:p>
    <w:p w14:paraId="15C761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0. LOAD COMB 572 1.2 CM + CV + 1.0(+ SX + .33SY - .33SZ))</w:t>
      </w:r>
    </w:p>
    <w:p w14:paraId="1CECFF6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1. 1 1.2 3 1.0 12 1.0 13 0.333 14 -0.333</w:t>
      </w:r>
    </w:p>
    <w:p w14:paraId="4B0DBA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2. LOAD COMB 573 1.2 CM + CV + 1.0(+ SX - .33SY + .33SZ))</w:t>
      </w:r>
    </w:p>
    <w:p w14:paraId="68A6623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3. 1 1.2 3 1.0 12 1.0 13 -0.333 14 0.333</w:t>
      </w:r>
    </w:p>
    <w:p w14:paraId="52123F8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4. LOAD COMB 574 1.2 CM + CV + 1.0(- SX + .33SY + .33SZ))</w:t>
      </w:r>
    </w:p>
    <w:p w14:paraId="211CFC2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5. 1 1.2 3 1.0 12 -1.0 13 0.333 14 0.333</w:t>
      </w:r>
    </w:p>
    <w:p w14:paraId="7003697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6. LOAD COMB 575 1.2 CM + CV + 1.0(- SX + .33SY - .33SZ))</w:t>
      </w:r>
    </w:p>
    <w:p w14:paraId="4DF2FF7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7. 1 1.2 3 1.0 12 -1.0 13 0.333 14 -0.333</w:t>
      </w:r>
    </w:p>
    <w:p w14:paraId="7E4003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8. LOAD COMB 576 1.2 CM + CV + 1.0(- SX - .33SY + .33SZ))</w:t>
      </w:r>
    </w:p>
    <w:p w14:paraId="78D31B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59. 1 1.2 3 1.0 12 -1.0 13 -0.333 14 0.333</w:t>
      </w:r>
    </w:p>
    <w:p w14:paraId="55E4C43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0. LOAD COMB 577 1.2 CM + CV + 1.0(- SX - .33SY - .33SZ))</w:t>
      </w:r>
    </w:p>
    <w:p w14:paraId="444985E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1. 1 1.2 3 1.0 12 -1.0 13 -0.333 14 -0.333</w:t>
      </w:r>
    </w:p>
    <w:p w14:paraId="53A36AD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2. LOAD COMB 578 1.2 CM + CV + 1.0(+ .33SX + .33SY + SZ))</w:t>
      </w:r>
    </w:p>
    <w:p w14:paraId="3F46146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3. 1 1.2 3 1.0 12 0.333 13 0.333 14 1.0</w:t>
      </w:r>
    </w:p>
    <w:p w14:paraId="7E8A18B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4. LOAD COMB 579 1.2 CM + CV + 1.0(+ .33SX - .33SY - SZ))</w:t>
      </w:r>
    </w:p>
    <w:p w14:paraId="12E25DF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5. 1 1.2 3 1.0 12 0.333 13 -0.333 14 -1.0</w:t>
      </w:r>
    </w:p>
    <w:p w14:paraId="113BF64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6. LOAD COMB 580 1.2 CM + CV + 1.0(+ .33SX + .33SY - SZ))</w:t>
      </w:r>
    </w:p>
    <w:p w14:paraId="4464771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7. 1 1.2 3 1.0 12 0.333 13 0.333 14 -1.0</w:t>
      </w:r>
    </w:p>
    <w:p w14:paraId="5D3A3B2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8. LOAD COMB 581 1.2 CM + CV + 1.0(+ .33SX - .33SY + SZ))</w:t>
      </w:r>
    </w:p>
    <w:p w14:paraId="1DFCE43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69. 1 1.2 3 1.0 12 0.333 13 -0.333 14 1.0</w:t>
      </w:r>
    </w:p>
    <w:p w14:paraId="09CB2A8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0. LOAD COMB 582 1.2 CM + CV + 1.0</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33SX + .33SY + SZ))</w:t>
      </w:r>
    </w:p>
    <w:p w14:paraId="522A76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1. 1 1.2 3 1.0 12 -0.333 13 0.333 14 1.0</w:t>
      </w:r>
    </w:p>
    <w:p w14:paraId="421590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2. LOAD COMB 583 1.2 CM + CV + 1.0(- .33SX + .33SY - SZ))</w:t>
      </w:r>
    </w:p>
    <w:p w14:paraId="50629B9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3. 1 1.2 3 1.0 12 -0.333 13 0.333 14 -1.0</w:t>
      </w:r>
    </w:p>
    <w:p w14:paraId="71F6CF2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4. LOAD COMB 584 1.2 CM + CV + 1.0(- .33SX - .33SY + SZ))</w:t>
      </w:r>
    </w:p>
    <w:p w14:paraId="247533C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5. 1 1.2 3 1.0 12 -0.333 13 -0.333 14 1.0</w:t>
      </w:r>
    </w:p>
    <w:p w14:paraId="3F51216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6. LOAD COMB 585 1.2 CM + CV + 1.0(- .33SX - .33SY - SZ))</w:t>
      </w:r>
    </w:p>
    <w:p w14:paraId="267B55C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7. 1 1.2 3 1.0 12 -0.333 13 -0.333 14 -1.0</w:t>
      </w:r>
    </w:p>
    <w:p w14:paraId="109404D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8. *VIENTO 75%</w:t>
      </w:r>
    </w:p>
    <w:p w14:paraId="198B5E0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79. LOAD COMB 586 1.2 C.M. + C.V. + 1.6(VIENTO NORMAL)</w:t>
      </w:r>
    </w:p>
    <w:p w14:paraId="12A3719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0. 1 1.2 3 1.0 4 1.6</w:t>
      </w:r>
    </w:p>
    <w:p w14:paraId="234A4E8E" w14:textId="78DBB91D"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1. PERFORM ANALYSIS</w:t>
      </w:r>
    </w:p>
    <w:p w14:paraId="205977C9" w14:textId="77777777" w:rsidR="00F7655D" w:rsidRPr="00784EBC" w:rsidRDefault="00F7655D" w:rsidP="00F7655D">
      <w:pPr>
        <w:pStyle w:val="PlainText"/>
        <w:ind w:left="360"/>
        <w:rPr>
          <w:rFonts w:ascii="Courier New" w:hAnsi="Courier New" w:cs="Courier New"/>
          <w:sz w:val="14"/>
          <w:szCs w:val="16"/>
          <w:lang w:val="en-US"/>
        </w:rPr>
      </w:pPr>
    </w:p>
    <w:p w14:paraId="3BB05A3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 R O B L E M   S T A T I S T I C S</w:t>
      </w:r>
    </w:p>
    <w:p w14:paraId="382852C3" w14:textId="4B184061"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7DFBCE4A"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NUMBER OF JOINTS        </w:t>
      </w:r>
      <w:proofErr w:type="gramStart"/>
      <w:r w:rsidRPr="00784EBC">
        <w:rPr>
          <w:rFonts w:ascii="Courier New" w:hAnsi="Courier New" w:cs="Courier New"/>
          <w:sz w:val="14"/>
          <w:szCs w:val="16"/>
          <w:lang w:val="en-US"/>
        </w:rPr>
        <w:t>943  NUMBER</w:t>
      </w:r>
      <w:proofErr w:type="gramEnd"/>
      <w:r w:rsidRPr="00784EBC">
        <w:rPr>
          <w:rFonts w:ascii="Courier New" w:hAnsi="Courier New" w:cs="Courier New"/>
          <w:sz w:val="14"/>
          <w:szCs w:val="16"/>
          <w:lang w:val="en-US"/>
        </w:rPr>
        <w:t xml:space="preserve"> OF MEMBERS    1215</w:t>
      </w:r>
    </w:p>
    <w:p w14:paraId="4025E9B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UMBER OF PLATES        </w:t>
      </w:r>
      <w:proofErr w:type="gramStart"/>
      <w:r w:rsidRPr="00784EBC">
        <w:rPr>
          <w:rFonts w:ascii="Courier New" w:hAnsi="Courier New" w:cs="Courier New"/>
          <w:sz w:val="14"/>
          <w:szCs w:val="16"/>
          <w:lang w:val="en-US"/>
        </w:rPr>
        <w:t>611  NUMBER</w:t>
      </w:r>
      <w:proofErr w:type="gramEnd"/>
      <w:r w:rsidRPr="00784EBC">
        <w:rPr>
          <w:rFonts w:ascii="Courier New" w:hAnsi="Courier New" w:cs="Courier New"/>
          <w:sz w:val="14"/>
          <w:szCs w:val="16"/>
          <w:lang w:val="en-US"/>
        </w:rPr>
        <w:t xml:space="preserve"> OF SOLIDS        0</w:t>
      </w:r>
    </w:p>
    <w:p w14:paraId="7168C7AF" w14:textId="4815EF2D"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UMBER OF SURFACES        </w:t>
      </w:r>
      <w:proofErr w:type="gramStart"/>
      <w:r w:rsidRPr="00784EBC">
        <w:rPr>
          <w:rFonts w:ascii="Courier New" w:hAnsi="Courier New" w:cs="Courier New"/>
          <w:sz w:val="14"/>
          <w:szCs w:val="16"/>
          <w:lang w:val="en-US"/>
        </w:rPr>
        <w:t>0  NUMBER</w:t>
      </w:r>
      <w:proofErr w:type="gramEnd"/>
      <w:r w:rsidRPr="00784EBC">
        <w:rPr>
          <w:rFonts w:ascii="Courier New" w:hAnsi="Courier New" w:cs="Courier New"/>
          <w:sz w:val="14"/>
          <w:szCs w:val="16"/>
          <w:lang w:val="en-US"/>
        </w:rPr>
        <w:t xml:space="preserve"> OF SUPPORTS     75</w:t>
      </w:r>
    </w:p>
    <w:p w14:paraId="0C855A2E" w14:textId="77777777" w:rsidR="00F7655D" w:rsidRPr="00784EBC" w:rsidRDefault="00F7655D" w:rsidP="00F7655D">
      <w:pPr>
        <w:pStyle w:val="PlainText"/>
        <w:ind w:left="360"/>
        <w:rPr>
          <w:rFonts w:ascii="Courier New" w:hAnsi="Courier New" w:cs="Courier New"/>
          <w:sz w:val="14"/>
          <w:szCs w:val="16"/>
          <w:lang w:val="en-US"/>
        </w:rPr>
      </w:pPr>
    </w:p>
    <w:p w14:paraId="5BC17C7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OLVER USED IS THE OUT-OF-CORE BASIC SOLVER</w:t>
      </w:r>
    </w:p>
    <w:p w14:paraId="28D08652" w14:textId="77777777" w:rsidR="00F7655D" w:rsidRPr="00784EBC" w:rsidRDefault="00F7655D" w:rsidP="00F7655D">
      <w:pPr>
        <w:pStyle w:val="PlainText"/>
        <w:ind w:left="360"/>
        <w:rPr>
          <w:rFonts w:ascii="Courier New" w:hAnsi="Courier New" w:cs="Courier New"/>
          <w:sz w:val="14"/>
          <w:szCs w:val="16"/>
          <w:lang w:val="en-US"/>
        </w:rPr>
      </w:pPr>
    </w:p>
    <w:p w14:paraId="62BDCE41" w14:textId="77777777" w:rsidR="00F7655D" w:rsidRPr="00C77881"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r w:rsidRPr="00C77881">
        <w:rPr>
          <w:rFonts w:ascii="Courier New" w:hAnsi="Courier New" w:cs="Courier New"/>
          <w:sz w:val="14"/>
          <w:szCs w:val="16"/>
          <w:lang w:val="en-US"/>
        </w:rPr>
        <w:t>ORIGINAL/FINAL BAND-WIDTH=   840/    75/    456 DOF</w:t>
      </w:r>
    </w:p>
    <w:p w14:paraId="269E84FB" w14:textId="77777777" w:rsidR="00F7655D" w:rsidRPr="00784EBC"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w:t>
      </w:r>
      <w:r w:rsidRPr="00784EBC">
        <w:rPr>
          <w:rFonts w:ascii="Courier New" w:hAnsi="Courier New" w:cs="Courier New"/>
          <w:sz w:val="14"/>
          <w:szCs w:val="16"/>
          <w:lang w:val="en-US"/>
        </w:rPr>
        <w:t>TOTAL      PRIMARY LOAD CASES =     7, TOTAL DEGREES OF FREEDOM =    5658</w:t>
      </w:r>
    </w:p>
    <w:p w14:paraId="2A60643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LOAD </w:t>
      </w:r>
      <w:proofErr w:type="gramStart"/>
      <w:r w:rsidRPr="00784EBC">
        <w:rPr>
          <w:rFonts w:ascii="Courier New" w:hAnsi="Courier New" w:cs="Courier New"/>
          <w:sz w:val="14"/>
          <w:szCs w:val="16"/>
          <w:lang w:val="en-US"/>
        </w:rPr>
        <w:t>COMBINATION  CASES</w:t>
      </w:r>
      <w:proofErr w:type="gramEnd"/>
      <w:r w:rsidRPr="00784EBC">
        <w:rPr>
          <w:rFonts w:ascii="Courier New" w:hAnsi="Courier New" w:cs="Courier New"/>
          <w:sz w:val="14"/>
          <w:szCs w:val="16"/>
          <w:lang w:val="en-US"/>
        </w:rPr>
        <w:t xml:space="preserve"> =    92  SO FAR.</w:t>
      </w:r>
    </w:p>
    <w:p w14:paraId="4EF102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IZE OF STIFFNESS MATRIX =     2581 </w:t>
      </w:r>
      <w:proofErr w:type="gramStart"/>
      <w:r w:rsidRPr="00784EBC">
        <w:rPr>
          <w:rFonts w:ascii="Courier New" w:hAnsi="Courier New" w:cs="Courier New"/>
          <w:sz w:val="14"/>
          <w:szCs w:val="16"/>
          <w:lang w:val="en-US"/>
        </w:rPr>
        <w:t>DOUBLE  KILO</w:t>
      </w:r>
      <w:proofErr w:type="gramEnd"/>
      <w:r w:rsidRPr="00784EBC">
        <w:rPr>
          <w:rFonts w:ascii="Courier New" w:hAnsi="Courier New" w:cs="Courier New"/>
          <w:sz w:val="14"/>
          <w:szCs w:val="16"/>
          <w:lang w:val="en-US"/>
        </w:rPr>
        <w:t>-WORDS</w:t>
      </w:r>
    </w:p>
    <w:p w14:paraId="0EFE5E8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QRD/AVAIL. DISK </w:t>
      </w:r>
      <w:proofErr w:type="gramStart"/>
      <w:r w:rsidRPr="00784EBC">
        <w:rPr>
          <w:rFonts w:ascii="Courier New" w:hAnsi="Courier New" w:cs="Courier New"/>
          <w:sz w:val="14"/>
          <w:szCs w:val="16"/>
          <w:lang w:val="en-US"/>
        </w:rPr>
        <w:t>SPACE  =</w:t>
      </w:r>
      <w:proofErr w:type="gramEnd"/>
      <w:r w:rsidRPr="00784EBC">
        <w:rPr>
          <w:rFonts w:ascii="Courier New" w:hAnsi="Courier New" w:cs="Courier New"/>
          <w:sz w:val="14"/>
          <w:szCs w:val="16"/>
          <w:lang w:val="en-US"/>
        </w:rPr>
        <w:t xml:space="preserve">     58.7/ 105396.9 MB</w:t>
      </w:r>
    </w:p>
    <w:p w14:paraId="70FBF9A6" w14:textId="33A4B0AA"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DA54C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UMBER OF MODES REQUESTED              =   200</w:t>
      </w:r>
    </w:p>
    <w:p w14:paraId="1980BCF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UMBER OF EXISTING MASSES IN THE MODEL </w:t>
      </w:r>
      <w:proofErr w:type="gramStart"/>
      <w:r w:rsidRPr="00784EBC">
        <w:rPr>
          <w:rFonts w:ascii="Courier New" w:hAnsi="Courier New" w:cs="Courier New"/>
          <w:sz w:val="14"/>
          <w:szCs w:val="16"/>
          <w:lang w:val="en-US"/>
        </w:rPr>
        <w:t>=  2829</w:t>
      </w:r>
      <w:proofErr w:type="gramEnd"/>
    </w:p>
    <w:p w14:paraId="42E0FC73" w14:textId="18081422"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UMBER OF MODES THAT WILL BE USED      =   200</w:t>
      </w:r>
    </w:p>
    <w:p w14:paraId="08F90843" w14:textId="77777777" w:rsidR="00F7655D" w:rsidRPr="00784EBC" w:rsidRDefault="00F7655D" w:rsidP="00F7655D">
      <w:pPr>
        <w:pStyle w:val="PlainText"/>
        <w:ind w:left="360"/>
        <w:rPr>
          <w:rFonts w:ascii="Courier New" w:hAnsi="Courier New" w:cs="Courier New"/>
          <w:sz w:val="14"/>
          <w:szCs w:val="16"/>
          <w:lang w:val="en-US"/>
        </w:rPr>
      </w:pPr>
    </w:p>
    <w:p w14:paraId="4C419C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CALCULATED FREQUENCIES FOR LOAD CASE      12</w:t>
      </w:r>
    </w:p>
    <w:p w14:paraId="0C2A045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479FB12" w14:textId="50138E82"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E            FREQUENCY(CYCLES/</w:t>
      </w:r>
      <w:proofErr w:type="gramStart"/>
      <w:r w:rsidRPr="00784EBC">
        <w:rPr>
          <w:rFonts w:ascii="Courier New" w:hAnsi="Courier New" w:cs="Courier New"/>
          <w:sz w:val="14"/>
          <w:szCs w:val="16"/>
          <w:lang w:val="en-US"/>
        </w:rPr>
        <w:t xml:space="preserve">SEC)   </w:t>
      </w:r>
      <w:proofErr w:type="gramEnd"/>
      <w:r w:rsidRPr="00784EBC">
        <w:rPr>
          <w:rFonts w:ascii="Courier New" w:hAnsi="Courier New" w:cs="Courier New"/>
          <w:sz w:val="14"/>
          <w:szCs w:val="16"/>
          <w:lang w:val="en-US"/>
        </w:rPr>
        <w:t xml:space="preserve">      PERIOD(SEC)      ACCURACY</w:t>
      </w:r>
    </w:p>
    <w:p w14:paraId="06A1E245"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                       3.462                  0.28886       2.403E-16</w:t>
      </w:r>
    </w:p>
    <w:p w14:paraId="0B7226F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3.514                  0.28454       4.663E-16</w:t>
      </w:r>
    </w:p>
    <w:p w14:paraId="354CB60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3.929                  0.25449       1.865E-16</w:t>
      </w:r>
    </w:p>
    <w:p w14:paraId="5AF0198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4.250                  0.23530       0.000E+00</w:t>
      </w:r>
    </w:p>
    <w:p w14:paraId="480F90C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4.328                  0.23105       7.687E-16</w:t>
      </w:r>
    </w:p>
    <w:p w14:paraId="1832FCF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4.812                  0.20783       0.000E+00</w:t>
      </w:r>
    </w:p>
    <w:p w14:paraId="77203AB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4.847                  0.20632       1.226E-16</w:t>
      </w:r>
    </w:p>
    <w:p w14:paraId="2A788EC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5.228                  0.19127       1.053E-15</w:t>
      </w:r>
    </w:p>
    <w:p w14:paraId="6E09AF6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5.248                  0.19053       8.363E-16</w:t>
      </w:r>
    </w:p>
    <w:p w14:paraId="049BA13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5.348                  0.18698       1.007E-15</w:t>
      </w:r>
    </w:p>
    <w:p w14:paraId="7D1B205F" w14:textId="2B552CFE" w:rsidR="00F7655D" w:rsidRPr="00F7655D" w:rsidRDefault="00F7655D" w:rsidP="0030196F">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14B5D76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1F151356"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C O M P O S I T E   D A M P I N G   SUMMARY</w:t>
      </w:r>
    </w:p>
    <w:p w14:paraId="0693955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6D444C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MODE  STRAIN</w:t>
      </w:r>
      <w:proofErr w:type="gramEnd"/>
      <w:r w:rsidRPr="00784EBC">
        <w:rPr>
          <w:rFonts w:ascii="Courier New" w:hAnsi="Courier New" w:cs="Courier New"/>
          <w:sz w:val="14"/>
          <w:szCs w:val="16"/>
          <w:lang w:val="en-US"/>
        </w:rPr>
        <w:t xml:space="preserve"> ENERGY   DAMP*ENERGY  COMPOSITE DAMPING</w:t>
      </w:r>
    </w:p>
    <w:p w14:paraId="785F65E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ED52010"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   7.169020E+00   1.690867E-01    0.0236</w:t>
      </w:r>
    </w:p>
    <w:p w14:paraId="513BFB3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4.793429E+00   1.062607E-01    0.0222</w:t>
      </w:r>
    </w:p>
    <w:p w14:paraId="0521ABD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8.381878E+00   2.152165E-01    0.0257</w:t>
      </w:r>
    </w:p>
    <w:p w14:paraId="77C989A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2.449649E+01   5.835575E-01    0.0238</w:t>
      </w:r>
    </w:p>
    <w:p w14:paraId="09B1C66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lastRenderedPageBreak/>
        <w:t xml:space="preserve">       5   6.279983E+00   1.283334E-01    0.0204</w:t>
      </w:r>
    </w:p>
    <w:p w14:paraId="0413FF1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1.598450E+01   4.321156E-01    0.0270</w:t>
      </w:r>
    </w:p>
    <w:p w14:paraId="0E2E8B6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2.315200E+01   5.682567E-01    0.0245</w:t>
      </w:r>
    </w:p>
    <w:p w14:paraId="2AA7753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7.354812E+00   1.501948E-01    0.0204</w:t>
      </w:r>
    </w:p>
    <w:p w14:paraId="7547B32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9.134047E+00   1.954760E-01    0.0214</w:t>
      </w:r>
    </w:p>
    <w:p w14:paraId="5AB12E5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8.595381E+00   1.783080E-01    0.0207</w:t>
      </w:r>
    </w:p>
    <w:p w14:paraId="43045CC7" w14:textId="15B3E4B1" w:rsidR="00F7655D" w:rsidRPr="00F7655D" w:rsidRDefault="00F7655D" w:rsidP="00935BD5">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1968157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90B26AE"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MODAL WEIGHT (MODAL MASS TIMES g) IN MTON         GENERALIZED</w:t>
      </w:r>
    </w:p>
    <w:p w14:paraId="4BD7B58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MODE           X             Y             Z              WEIGHT</w:t>
      </w:r>
    </w:p>
    <w:p w14:paraId="2D5AFCF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16A7672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       2.971675E+</w:t>
      </w:r>
      <w:proofErr w:type="gramStart"/>
      <w:r w:rsidRPr="00F7655D">
        <w:rPr>
          <w:rFonts w:ascii="Courier New" w:hAnsi="Courier New" w:cs="Courier New"/>
          <w:sz w:val="14"/>
          <w:szCs w:val="16"/>
        </w:rPr>
        <w:t>00  1</w:t>
      </w:r>
      <w:proofErr w:type="gramEnd"/>
      <w:r w:rsidRPr="00F7655D">
        <w:rPr>
          <w:rFonts w:ascii="Courier New" w:hAnsi="Courier New" w:cs="Courier New"/>
          <w:sz w:val="14"/>
          <w:szCs w:val="16"/>
        </w:rPr>
        <w:t>.345428E+00  7.158854E+01    5.870621E+00</w:t>
      </w:r>
    </w:p>
    <w:p w14:paraId="2F2DDBD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1.009214E+</w:t>
      </w:r>
      <w:proofErr w:type="gramStart"/>
      <w:r w:rsidRPr="00F7655D">
        <w:rPr>
          <w:rFonts w:ascii="Courier New" w:hAnsi="Courier New" w:cs="Courier New"/>
          <w:sz w:val="14"/>
          <w:szCs w:val="16"/>
        </w:rPr>
        <w:t>01  8.028605E</w:t>
      </w:r>
      <w:proofErr w:type="gramEnd"/>
      <w:r w:rsidRPr="00F7655D">
        <w:rPr>
          <w:rFonts w:ascii="Courier New" w:hAnsi="Courier New" w:cs="Courier New"/>
          <w:sz w:val="14"/>
          <w:szCs w:val="16"/>
        </w:rPr>
        <w:t>-01  4.559102E+01    3.677825E+00</w:t>
      </w:r>
    </w:p>
    <w:p w14:paraId="0D57FE0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8.468471E-</w:t>
      </w:r>
      <w:proofErr w:type="gramStart"/>
      <w:r w:rsidRPr="00F7655D">
        <w:rPr>
          <w:rFonts w:ascii="Courier New" w:hAnsi="Courier New" w:cs="Courier New"/>
          <w:sz w:val="14"/>
          <w:szCs w:val="16"/>
        </w:rPr>
        <w:t>01  1</w:t>
      </w:r>
      <w:proofErr w:type="gramEnd"/>
      <w:r w:rsidRPr="00F7655D">
        <w:rPr>
          <w:rFonts w:ascii="Courier New" w:hAnsi="Courier New" w:cs="Courier New"/>
          <w:sz w:val="14"/>
          <w:szCs w:val="16"/>
        </w:rPr>
        <w:t>.989693E+00  1.452810E+02    5.731402E+00</w:t>
      </w:r>
    </w:p>
    <w:p w14:paraId="03B854F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1.154663E+</w:t>
      </w:r>
      <w:proofErr w:type="gramStart"/>
      <w:r w:rsidRPr="00F7655D">
        <w:rPr>
          <w:rFonts w:ascii="Courier New" w:hAnsi="Courier New" w:cs="Courier New"/>
          <w:sz w:val="14"/>
          <w:szCs w:val="16"/>
        </w:rPr>
        <w:t>00  2</w:t>
      </w:r>
      <w:proofErr w:type="gramEnd"/>
      <w:r w:rsidRPr="00F7655D">
        <w:rPr>
          <w:rFonts w:ascii="Courier New" w:hAnsi="Courier New" w:cs="Courier New"/>
          <w:sz w:val="14"/>
          <w:szCs w:val="16"/>
        </w:rPr>
        <w:t>.602433E+00  2.783464E+00    1.347827E+01</w:t>
      </w:r>
    </w:p>
    <w:p w14:paraId="51A0511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3.320243E-</w:t>
      </w:r>
      <w:proofErr w:type="gramStart"/>
      <w:r w:rsidRPr="00F7655D">
        <w:rPr>
          <w:rFonts w:ascii="Courier New" w:hAnsi="Courier New" w:cs="Courier New"/>
          <w:sz w:val="14"/>
          <w:szCs w:val="16"/>
        </w:rPr>
        <w:t>01  1</w:t>
      </w:r>
      <w:proofErr w:type="gramEnd"/>
      <w:r w:rsidRPr="00F7655D">
        <w:rPr>
          <w:rFonts w:ascii="Courier New" w:hAnsi="Courier New" w:cs="Courier New"/>
          <w:sz w:val="14"/>
          <w:szCs w:val="16"/>
        </w:rPr>
        <w:t>.246611E+00  4.253173E-01    3.022142E+00</w:t>
      </w:r>
    </w:p>
    <w:p w14:paraId="0E538C2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8.367931E+</w:t>
      </w:r>
      <w:proofErr w:type="gramStart"/>
      <w:r w:rsidRPr="00F7655D">
        <w:rPr>
          <w:rFonts w:ascii="Courier New" w:hAnsi="Courier New" w:cs="Courier New"/>
          <w:sz w:val="14"/>
          <w:szCs w:val="16"/>
        </w:rPr>
        <w:t>01  2.592920E</w:t>
      </w:r>
      <w:proofErr w:type="gramEnd"/>
      <w:r w:rsidRPr="00F7655D">
        <w:rPr>
          <w:rFonts w:ascii="Courier New" w:hAnsi="Courier New" w:cs="Courier New"/>
          <w:sz w:val="14"/>
          <w:szCs w:val="16"/>
        </w:rPr>
        <w:t>-01  1.350268E+01    7.713670E+00</w:t>
      </w:r>
    </w:p>
    <w:p w14:paraId="3634F29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4.693186E+</w:t>
      </w:r>
      <w:proofErr w:type="gramStart"/>
      <w:r w:rsidRPr="00F7655D">
        <w:rPr>
          <w:rFonts w:ascii="Courier New" w:hAnsi="Courier New" w:cs="Courier New"/>
          <w:sz w:val="14"/>
          <w:szCs w:val="16"/>
        </w:rPr>
        <w:t>00  2.346923E</w:t>
      </w:r>
      <w:proofErr w:type="gramEnd"/>
      <w:r w:rsidRPr="00F7655D">
        <w:rPr>
          <w:rFonts w:ascii="Courier New" w:hAnsi="Courier New" w:cs="Courier New"/>
          <w:sz w:val="14"/>
          <w:szCs w:val="16"/>
        </w:rPr>
        <w:t>-01  3.288876E+01    9.629368E+00</w:t>
      </w:r>
    </w:p>
    <w:p w14:paraId="284A46D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1.523397E+</w:t>
      </w:r>
      <w:proofErr w:type="gramStart"/>
      <w:r w:rsidRPr="00F7655D">
        <w:rPr>
          <w:rFonts w:ascii="Courier New" w:hAnsi="Courier New" w:cs="Courier New"/>
          <w:sz w:val="14"/>
          <w:szCs w:val="16"/>
        </w:rPr>
        <w:t>00  5</w:t>
      </w:r>
      <w:proofErr w:type="gramEnd"/>
      <w:r w:rsidRPr="00F7655D">
        <w:rPr>
          <w:rFonts w:ascii="Courier New" w:hAnsi="Courier New" w:cs="Courier New"/>
          <w:sz w:val="14"/>
          <w:szCs w:val="16"/>
        </w:rPr>
        <w:t>.647731E+00  4.113910E-01    2.424770E+00</w:t>
      </w:r>
    </w:p>
    <w:p w14:paraId="448C9FB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1.327801E+</w:t>
      </w:r>
      <w:proofErr w:type="gramStart"/>
      <w:r w:rsidRPr="00F7655D">
        <w:rPr>
          <w:rFonts w:ascii="Courier New" w:hAnsi="Courier New" w:cs="Courier New"/>
          <w:sz w:val="14"/>
          <w:szCs w:val="16"/>
        </w:rPr>
        <w:t>00  1</w:t>
      </w:r>
      <w:proofErr w:type="gramEnd"/>
      <w:r w:rsidRPr="00F7655D">
        <w:rPr>
          <w:rFonts w:ascii="Courier New" w:hAnsi="Courier New" w:cs="Courier New"/>
          <w:sz w:val="14"/>
          <w:szCs w:val="16"/>
        </w:rPr>
        <w:t>.146381E+01  5.194770E+00    3.111875E+00</w:t>
      </w:r>
    </w:p>
    <w:p w14:paraId="61D801C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2.922439E-</w:t>
      </w:r>
      <w:proofErr w:type="gramStart"/>
      <w:r w:rsidRPr="00F7655D">
        <w:rPr>
          <w:rFonts w:ascii="Courier New" w:hAnsi="Courier New" w:cs="Courier New"/>
          <w:sz w:val="14"/>
          <w:szCs w:val="16"/>
        </w:rPr>
        <w:t>01  5</w:t>
      </w:r>
      <w:proofErr w:type="gramEnd"/>
      <w:r w:rsidRPr="00F7655D">
        <w:rPr>
          <w:rFonts w:ascii="Courier New" w:hAnsi="Courier New" w:cs="Courier New"/>
          <w:sz w:val="14"/>
          <w:szCs w:val="16"/>
        </w:rPr>
        <w:t>.100273E+00  3.971387E+00    2.772350E+00</w:t>
      </w:r>
    </w:p>
    <w:p w14:paraId="0B46250C" w14:textId="448B8DC3" w:rsidR="00F7655D" w:rsidRDefault="00F7655D" w:rsidP="00935BD5">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38CA4336" w14:textId="4281527F" w:rsidR="00935BD5" w:rsidRDefault="00935BD5" w:rsidP="00935BD5">
      <w:pPr>
        <w:pStyle w:val="PlainText"/>
        <w:ind w:left="360"/>
        <w:rPr>
          <w:rFonts w:ascii="Courier New" w:hAnsi="Courier New" w:cs="Courier New"/>
          <w:sz w:val="14"/>
          <w:szCs w:val="16"/>
        </w:rPr>
      </w:pPr>
    </w:p>
    <w:p w14:paraId="7646B0D8" w14:textId="10FB3F17" w:rsidR="00935BD5" w:rsidRDefault="00935BD5" w:rsidP="00935BD5">
      <w:pPr>
        <w:pStyle w:val="PlainText"/>
        <w:ind w:left="360"/>
        <w:rPr>
          <w:rFonts w:ascii="Courier New" w:hAnsi="Courier New" w:cs="Courier New"/>
          <w:sz w:val="14"/>
          <w:szCs w:val="16"/>
        </w:rPr>
      </w:pPr>
    </w:p>
    <w:p w14:paraId="11B00922" w14:textId="295B2489" w:rsidR="00935BD5" w:rsidRDefault="00935BD5" w:rsidP="00935BD5">
      <w:pPr>
        <w:pStyle w:val="PlainText"/>
        <w:ind w:left="360"/>
        <w:rPr>
          <w:rFonts w:ascii="Courier New" w:hAnsi="Courier New" w:cs="Courier New"/>
          <w:sz w:val="14"/>
          <w:szCs w:val="16"/>
        </w:rPr>
      </w:pPr>
    </w:p>
    <w:p w14:paraId="289564AD" w14:textId="06441093" w:rsidR="00935BD5" w:rsidRDefault="00935BD5" w:rsidP="00935BD5">
      <w:pPr>
        <w:pStyle w:val="PlainText"/>
        <w:ind w:left="360"/>
        <w:rPr>
          <w:rFonts w:ascii="Courier New" w:hAnsi="Courier New" w:cs="Courier New"/>
          <w:sz w:val="14"/>
          <w:szCs w:val="16"/>
        </w:rPr>
      </w:pPr>
    </w:p>
    <w:p w14:paraId="7C3C9511" w14:textId="3B2F99D3" w:rsidR="00935BD5" w:rsidRDefault="00935BD5" w:rsidP="00935BD5">
      <w:pPr>
        <w:pStyle w:val="PlainText"/>
        <w:ind w:left="360"/>
        <w:rPr>
          <w:rFonts w:ascii="Courier New" w:hAnsi="Courier New" w:cs="Courier New"/>
          <w:sz w:val="14"/>
          <w:szCs w:val="16"/>
        </w:rPr>
      </w:pPr>
    </w:p>
    <w:p w14:paraId="2C2CF5D1" w14:textId="53DF1550" w:rsidR="00935BD5" w:rsidRDefault="00935BD5" w:rsidP="00935BD5">
      <w:pPr>
        <w:pStyle w:val="PlainText"/>
        <w:ind w:left="360"/>
        <w:rPr>
          <w:rFonts w:ascii="Courier New" w:hAnsi="Courier New" w:cs="Courier New"/>
          <w:sz w:val="14"/>
          <w:szCs w:val="16"/>
        </w:rPr>
      </w:pPr>
    </w:p>
    <w:p w14:paraId="3041755B" w14:textId="5A3FEEFC" w:rsidR="00935BD5" w:rsidRDefault="00935BD5" w:rsidP="00935BD5">
      <w:pPr>
        <w:pStyle w:val="PlainText"/>
        <w:ind w:left="360"/>
        <w:rPr>
          <w:rFonts w:ascii="Courier New" w:hAnsi="Courier New" w:cs="Courier New"/>
          <w:sz w:val="14"/>
          <w:szCs w:val="16"/>
        </w:rPr>
      </w:pPr>
    </w:p>
    <w:p w14:paraId="61C02BF6" w14:textId="24636438" w:rsidR="00935BD5" w:rsidRDefault="00935BD5" w:rsidP="00935BD5">
      <w:pPr>
        <w:pStyle w:val="PlainText"/>
        <w:ind w:left="360"/>
        <w:rPr>
          <w:rFonts w:ascii="Courier New" w:hAnsi="Courier New" w:cs="Courier New"/>
          <w:sz w:val="14"/>
          <w:szCs w:val="16"/>
        </w:rPr>
      </w:pPr>
    </w:p>
    <w:p w14:paraId="140888BF" w14:textId="77777777" w:rsidR="00935BD5" w:rsidRPr="00F7655D" w:rsidRDefault="00935BD5" w:rsidP="00935BD5">
      <w:pPr>
        <w:pStyle w:val="PlainText"/>
        <w:ind w:left="360"/>
        <w:rPr>
          <w:rFonts w:ascii="Courier New" w:hAnsi="Courier New" w:cs="Courier New"/>
          <w:sz w:val="14"/>
          <w:szCs w:val="16"/>
        </w:rPr>
      </w:pPr>
    </w:p>
    <w:p w14:paraId="1D08009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CQC           MODAL COMBINATION METHOD USED.</w:t>
      </w:r>
    </w:p>
    <w:p w14:paraId="570AB84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DYNAMIC WEIGHT X Y Z   2.970123E+</w:t>
      </w:r>
      <w:proofErr w:type="gramStart"/>
      <w:r w:rsidRPr="00F7655D">
        <w:rPr>
          <w:rFonts w:ascii="Courier New" w:hAnsi="Courier New" w:cs="Courier New"/>
          <w:sz w:val="14"/>
          <w:szCs w:val="16"/>
        </w:rPr>
        <w:t>02  3</w:t>
      </w:r>
      <w:proofErr w:type="gramEnd"/>
      <w:r w:rsidRPr="00F7655D">
        <w:rPr>
          <w:rFonts w:ascii="Courier New" w:hAnsi="Courier New" w:cs="Courier New"/>
          <w:sz w:val="14"/>
          <w:szCs w:val="16"/>
        </w:rPr>
        <w:t>.636774E+02  4.303424E+02 MTON</w:t>
      </w:r>
    </w:p>
    <w:p w14:paraId="514B7FF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ISSING WEIGHT X Y </w:t>
      </w:r>
      <w:proofErr w:type="gramStart"/>
      <w:r w:rsidRPr="00F7655D">
        <w:rPr>
          <w:rFonts w:ascii="Courier New" w:hAnsi="Courier New" w:cs="Courier New"/>
          <w:sz w:val="14"/>
          <w:szCs w:val="16"/>
        </w:rPr>
        <w:t>Z  -</w:t>
      </w:r>
      <w:proofErr w:type="gramEnd"/>
      <w:r w:rsidRPr="00F7655D">
        <w:rPr>
          <w:rFonts w:ascii="Courier New" w:hAnsi="Courier New" w:cs="Courier New"/>
          <w:sz w:val="14"/>
          <w:szCs w:val="16"/>
        </w:rPr>
        <w:t>1.036641E+01 -1.611717E+00 -9.819944E+00 MTON</w:t>
      </w:r>
    </w:p>
    <w:p w14:paraId="5877EA5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ODAL WEIGHT X Y Z   2.866459E+</w:t>
      </w:r>
      <w:proofErr w:type="gramStart"/>
      <w:r w:rsidRPr="00F7655D">
        <w:rPr>
          <w:rFonts w:ascii="Courier New" w:hAnsi="Courier New" w:cs="Courier New"/>
          <w:sz w:val="14"/>
          <w:szCs w:val="16"/>
        </w:rPr>
        <w:t>02  3</w:t>
      </w:r>
      <w:proofErr w:type="gramEnd"/>
      <w:r w:rsidRPr="00F7655D">
        <w:rPr>
          <w:rFonts w:ascii="Courier New" w:hAnsi="Courier New" w:cs="Courier New"/>
          <w:sz w:val="14"/>
          <w:szCs w:val="16"/>
        </w:rPr>
        <w:t>.620656E+02  4.205224E+02 MTON</w:t>
      </w:r>
    </w:p>
    <w:p w14:paraId="7DE9F579" w14:textId="344BB389"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137B0D95"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MODE                 ACCELERATION-G     DAMPING</w:t>
      </w:r>
    </w:p>
    <w:p w14:paraId="03DB2C6E" w14:textId="6652E79B"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w:t>
      </w:r>
    </w:p>
    <w:p w14:paraId="0A44230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0.14775       0.05000</w:t>
      </w:r>
    </w:p>
    <w:p w14:paraId="730147D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0.14775       0.05000</w:t>
      </w:r>
    </w:p>
    <w:p w14:paraId="132E040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                      0.14775       0.05000</w:t>
      </w:r>
    </w:p>
    <w:p w14:paraId="675E7E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                      0.14775       0.05000</w:t>
      </w:r>
    </w:p>
    <w:p w14:paraId="2F1A7BA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                      0.14775       0.05000</w:t>
      </w:r>
    </w:p>
    <w:p w14:paraId="2607901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6                      0.14775       0.05000</w:t>
      </w:r>
    </w:p>
    <w:p w14:paraId="0B2E851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                      0.14775       0.05000</w:t>
      </w:r>
    </w:p>
    <w:p w14:paraId="12B47D9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8                      0.14775       0.05000</w:t>
      </w:r>
    </w:p>
    <w:p w14:paraId="31424F6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                      0.14775       0.05000</w:t>
      </w:r>
    </w:p>
    <w:p w14:paraId="57ED55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0.14775       0.05000</w:t>
      </w:r>
    </w:p>
    <w:p w14:paraId="7DBA54F7" w14:textId="77777777" w:rsidR="00935BD5" w:rsidRPr="00784EBC" w:rsidRDefault="00935BD5" w:rsidP="00F7655D">
      <w:pPr>
        <w:pStyle w:val="PlainText"/>
        <w:ind w:left="360"/>
        <w:rPr>
          <w:rFonts w:ascii="Courier New" w:hAnsi="Courier New" w:cs="Courier New"/>
          <w:sz w:val="14"/>
          <w:szCs w:val="16"/>
          <w:lang w:val="en-US"/>
        </w:rPr>
      </w:pPr>
    </w:p>
    <w:p w14:paraId="3D50134F" w14:textId="19E4E88E"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AL BASE ACTIONS        FORCES IN MTON LENGTH IN METE</w:t>
      </w:r>
    </w:p>
    <w:p w14:paraId="4401937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B8421C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MENTS ARE ABOUT THE ORIGIN</w:t>
      </w:r>
    </w:p>
    <w:p w14:paraId="6711142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E     PERIOD        FX          FY          FZ          MX          MY          MZ</w:t>
      </w:r>
    </w:p>
    <w:p w14:paraId="153E165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9EC1E7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      0.289        0.44        0.30       -2.16      -14.25       25.17        1.49</w:t>
      </w:r>
    </w:p>
    <w:p w14:paraId="42587AD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0.285        1.49       -0.42        3.17       22.42      -75.44      -17.84</w:t>
      </w:r>
    </w:p>
    <w:p w14:paraId="576C6C6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0.254        0.13       -0.19       -1.64      -11.97       31.79       -2.86</w:t>
      </w:r>
    </w:p>
    <w:p w14:paraId="7586B7E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0.235        0.17        0.26       -0.26       -2.07       15.72        3.19</w:t>
      </w:r>
    </w:p>
    <w:p w14:paraId="4C49092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0.231        0.05        0.10        0.06       -0.32       -0.03        1.03</w:t>
      </w:r>
    </w:p>
    <w:p w14:paraId="28F0217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0.208       12.36        0.69        4.97       39.11     -138.67      -76.02</w:t>
      </w:r>
    </w:p>
    <w:p w14:paraId="1F4089F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0.206        0.69        0.16       -1.84      -13.76       39.04       -4.69</w:t>
      </w:r>
    </w:p>
    <w:p w14:paraId="09FA1B0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0.191        0.23        0.43       -0.12        3.92        0.64        6.96</w:t>
      </w:r>
    </w:p>
    <w:p w14:paraId="5AECBCC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0.191        0.20        0.58        0.39        4.76       -7.50        9.11</w:t>
      </w:r>
    </w:p>
    <w:p w14:paraId="47121BB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0.187        0.04       -0.18        0.16       -1.60       -3.24       -4.66</w:t>
      </w:r>
    </w:p>
    <w:p w14:paraId="35F06FFC" w14:textId="128BBACC" w:rsidR="00F7655D" w:rsidRPr="00F7655D" w:rsidRDefault="00F7655D" w:rsidP="00F7655D">
      <w:pPr>
        <w:pStyle w:val="PlainText"/>
        <w:ind w:left="360"/>
        <w:rPr>
          <w:rFonts w:ascii="Courier New" w:hAnsi="Courier New" w:cs="Courier New"/>
          <w:sz w:val="14"/>
          <w:szCs w:val="16"/>
        </w:rPr>
      </w:pPr>
    </w:p>
    <w:p w14:paraId="6404F9AD"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MASS  PARTICIPATION</w:t>
      </w:r>
      <w:proofErr w:type="gramEnd"/>
      <w:r w:rsidRPr="00784EBC">
        <w:rPr>
          <w:rFonts w:ascii="Courier New" w:hAnsi="Courier New" w:cs="Courier New"/>
          <w:sz w:val="14"/>
          <w:szCs w:val="16"/>
          <w:lang w:val="en-US"/>
        </w:rPr>
        <w:t xml:space="preserve"> FACTORS IN PERCENT         BASE SHEAR IN MTON</w:t>
      </w:r>
    </w:p>
    <w:p w14:paraId="2DEB479A"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w:t>
      </w:r>
    </w:p>
    <w:p w14:paraId="3626AC0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4A31EA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ODE    X     Y     Z     SUMM-X   SUMM-Y   SUMM-Z       X        Y        Z</w:t>
      </w:r>
    </w:p>
    <w:p w14:paraId="00DCB64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2E499D0F"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1    </w:t>
      </w:r>
      <w:proofErr w:type="gramStart"/>
      <w:r w:rsidRPr="00784EBC">
        <w:rPr>
          <w:rFonts w:ascii="Courier New" w:hAnsi="Courier New" w:cs="Courier New"/>
          <w:sz w:val="14"/>
          <w:szCs w:val="16"/>
          <w:lang w:val="en-US"/>
        </w:rPr>
        <w:t>1.00  0.37</w:t>
      </w:r>
      <w:proofErr w:type="gramEnd"/>
      <w:r w:rsidRPr="00784EBC">
        <w:rPr>
          <w:rFonts w:ascii="Courier New" w:hAnsi="Courier New" w:cs="Courier New"/>
          <w:sz w:val="14"/>
          <w:szCs w:val="16"/>
          <w:lang w:val="en-US"/>
        </w:rPr>
        <w:t xml:space="preserve"> 16.64    1.001    0.370   16.635      0.44     0.00     0.00</w:t>
      </w:r>
    </w:p>
    <w:p w14:paraId="591B051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w:t>
      </w:r>
      <w:proofErr w:type="gramStart"/>
      <w:r w:rsidRPr="00784EBC">
        <w:rPr>
          <w:rFonts w:ascii="Courier New" w:hAnsi="Courier New" w:cs="Courier New"/>
          <w:sz w:val="14"/>
          <w:szCs w:val="16"/>
          <w:lang w:val="en-US"/>
        </w:rPr>
        <w:t>3.40  0.22</w:t>
      </w:r>
      <w:proofErr w:type="gramEnd"/>
      <w:r w:rsidRPr="00784EBC">
        <w:rPr>
          <w:rFonts w:ascii="Courier New" w:hAnsi="Courier New" w:cs="Courier New"/>
          <w:sz w:val="14"/>
          <w:szCs w:val="16"/>
          <w:lang w:val="en-US"/>
        </w:rPr>
        <w:t xml:space="preserve"> 10.59    4.398    0.591   27.229      1.49     0.00     0.00</w:t>
      </w:r>
    </w:p>
    <w:p w14:paraId="7C9E407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    </w:t>
      </w:r>
      <w:proofErr w:type="gramStart"/>
      <w:r w:rsidRPr="00784EBC">
        <w:rPr>
          <w:rFonts w:ascii="Courier New" w:hAnsi="Courier New" w:cs="Courier New"/>
          <w:sz w:val="14"/>
          <w:szCs w:val="16"/>
          <w:lang w:val="en-US"/>
        </w:rPr>
        <w:t>0.29  0.55</w:t>
      </w:r>
      <w:proofErr w:type="gramEnd"/>
      <w:r w:rsidRPr="00784EBC">
        <w:rPr>
          <w:rFonts w:ascii="Courier New" w:hAnsi="Courier New" w:cs="Courier New"/>
          <w:sz w:val="14"/>
          <w:szCs w:val="16"/>
          <w:lang w:val="en-US"/>
        </w:rPr>
        <w:t xml:space="preserve"> 33.76    4.684    1.138   60.989      0.13     0.00     0.00</w:t>
      </w:r>
    </w:p>
    <w:p w14:paraId="5E1D05B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    </w:t>
      </w:r>
      <w:proofErr w:type="gramStart"/>
      <w:r w:rsidRPr="00784EBC">
        <w:rPr>
          <w:rFonts w:ascii="Courier New" w:hAnsi="Courier New" w:cs="Courier New"/>
          <w:sz w:val="14"/>
          <w:szCs w:val="16"/>
          <w:lang w:val="en-US"/>
        </w:rPr>
        <w:t>0.39  0.72</w:t>
      </w:r>
      <w:proofErr w:type="gramEnd"/>
      <w:r w:rsidRPr="00784EBC">
        <w:rPr>
          <w:rFonts w:ascii="Courier New" w:hAnsi="Courier New" w:cs="Courier New"/>
          <w:sz w:val="14"/>
          <w:szCs w:val="16"/>
          <w:lang w:val="en-US"/>
        </w:rPr>
        <w:t xml:space="preserve">  0.65    5.072    1.853   61.636      0.17     0.00     0.00</w:t>
      </w:r>
    </w:p>
    <w:p w14:paraId="1A71966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    </w:t>
      </w:r>
      <w:proofErr w:type="gramStart"/>
      <w:r w:rsidRPr="00784EBC">
        <w:rPr>
          <w:rFonts w:ascii="Courier New" w:hAnsi="Courier New" w:cs="Courier New"/>
          <w:sz w:val="14"/>
          <w:szCs w:val="16"/>
          <w:lang w:val="en-US"/>
        </w:rPr>
        <w:t>0.11  0.34</w:t>
      </w:r>
      <w:proofErr w:type="gramEnd"/>
      <w:r w:rsidRPr="00784EBC">
        <w:rPr>
          <w:rFonts w:ascii="Courier New" w:hAnsi="Courier New" w:cs="Courier New"/>
          <w:sz w:val="14"/>
          <w:szCs w:val="16"/>
          <w:lang w:val="en-US"/>
        </w:rPr>
        <w:t xml:space="preserve">  0.10    5.184    2.196   61.734      0.05     0.00     0.00</w:t>
      </w:r>
    </w:p>
    <w:p w14:paraId="12A39B2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6   </w:t>
      </w:r>
      <w:proofErr w:type="gramStart"/>
      <w:r w:rsidRPr="00784EBC">
        <w:rPr>
          <w:rFonts w:ascii="Courier New" w:hAnsi="Courier New" w:cs="Courier New"/>
          <w:sz w:val="14"/>
          <w:szCs w:val="16"/>
          <w:lang w:val="en-US"/>
        </w:rPr>
        <w:t>28.17  0.07</w:t>
      </w:r>
      <w:proofErr w:type="gramEnd"/>
      <w:r w:rsidRPr="00784EBC">
        <w:rPr>
          <w:rFonts w:ascii="Courier New" w:hAnsi="Courier New" w:cs="Courier New"/>
          <w:sz w:val="14"/>
          <w:szCs w:val="16"/>
          <w:lang w:val="en-US"/>
        </w:rPr>
        <w:t xml:space="preserve">  3.14   33.358    2.267   64.872     12.36     0.00     0.00</w:t>
      </w:r>
    </w:p>
    <w:p w14:paraId="2982ECD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    </w:t>
      </w:r>
      <w:proofErr w:type="gramStart"/>
      <w:r w:rsidRPr="00784EBC">
        <w:rPr>
          <w:rFonts w:ascii="Courier New" w:hAnsi="Courier New" w:cs="Courier New"/>
          <w:sz w:val="14"/>
          <w:szCs w:val="16"/>
          <w:lang w:val="en-US"/>
        </w:rPr>
        <w:t>1.58  0.06</w:t>
      </w:r>
      <w:proofErr w:type="gramEnd"/>
      <w:r w:rsidRPr="00784EBC">
        <w:rPr>
          <w:rFonts w:ascii="Courier New" w:hAnsi="Courier New" w:cs="Courier New"/>
          <w:sz w:val="14"/>
          <w:szCs w:val="16"/>
          <w:lang w:val="en-US"/>
        </w:rPr>
        <w:t xml:space="preserve">  7.64   34.938    2.332   72.514      0.69     0.00     0.00</w:t>
      </w:r>
    </w:p>
    <w:p w14:paraId="1EC4181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8    </w:t>
      </w:r>
      <w:proofErr w:type="gramStart"/>
      <w:r w:rsidRPr="00784EBC">
        <w:rPr>
          <w:rFonts w:ascii="Courier New" w:hAnsi="Courier New" w:cs="Courier New"/>
          <w:sz w:val="14"/>
          <w:szCs w:val="16"/>
          <w:lang w:val="en-US"/>
        </w:rPr>
        <w:t>0.51  1.55</w:t>
      </w:r>
      <w:proofErr w:type="gramEnd"/>
      <w:r w:rsidRPr="00784EBC">
        <w:rPr>
          <w:rFonts w:ascii="Courier New" w:hAnsi="Courier New" w:cs="Courier New"/>
          <w:sz w:val="14"/>
          <w:szCs w:val="16"/>
          <w:lang w:val="en-US"/>
        </w:rPr>
        <w:t xml:space="preserve">  0.10   35.451    3.885   72.610      0.23     0.00     0.00</w:t>
      </w:r>
    </w:p>
    <w:p w14:paraId="63DD287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    </w:t>
      </w:r>
      <w:proofErr w:type="gramStart"/>
      <w:r w:rsidRPr="00784EBC">
        <w:rPr>
          <w:rFonts w:ascii="Courier New" w:hAnsi="Courier New" w:cs="Courier New"/>
          <w:sz w:val="14"/>
          <w:szCs w:val="16"/>
          <w:lang w:val="en-US"/>
        </w:rPr>
        <w:t>0.45  3.15</w:t>
      </w:r>
      <w:proofErr w:type="gramEnd"/>
      <w:r w:rsidRPr="00784EBC">
        <w:rPr>
          <w:rFonts w:ascii="Courier New" w:hAnsi="Courier New" w:cs="Courier New"/>
          <w:sz w:val="14"/>
          <w:szCs w:val="16"/>
          <w:lang w:val="en-US"/>
        </w:rPr>
        <w:t xml:space="preserve">  1.21   35.898    7.037   73.817      0.20     0.00     0.00</w:t>
      </w:r>
    </w:p>
    <w:p w14:paraId="3666053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w:t>
      </w:r>
      <w:proofErr w:type="gramStart"/>
      <w:r w:rsidRPr="00784EBC">
        <w:rPr>
          <w:rFonts w:ascii="Courier New" w:hAnsi="Courier New" w:cs="Courier New"/>
          <w:sz w:val="14"/>
          <w:szCs w:val="16"/>
          <w:lang w:val="en-US"/>
        </w:rPr>
        <w:t>0.10  1.40</w:t>
      </w:r>
      <w:proofErr w:type="gramEnd"/>
      <w:r w:rsidRPr="00784EBC">
        <w:rPr>
          <w:rFonts w:ascii="Courier New" w:hAnsi="Courier New" w:cs="Courier New"/>
          <w:sz w:val="14"/>
          <w:szCs w:val="16"/>
          <w:lang w:val="en-US"/>
        </w:rPr>
        <w:t xml:space="preserve">  0.92   35.996    8.440   74.740      0.04     0.00     0.00</w:t>
      </w:r>
    </w:p>
    <w:p w14:paraId="70C436F9" w14:textId="705A8F93"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8A1DB64" w14:textId="77777777" w:rsidR="00F7655D" w:rsidRPr="00784EBC" w:rsidRDefault="00F7655D" w:rsidP="00F7655D">
      <w:pPr>
        <w:pStyle w:val="PlainText"/>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MODAL WEIGHT (MODAL MASS TIMES g) IN MTON         GENERALIZED</w:t>
      </w:r>
    </w:p>
    <w:p w14:paraId="546A7055"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MODE           X             Y             Z              WEIGHT</w:t>
      </w:r>
    </w:p>
    <w:p w14:paraId="1264410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2B1F5C5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       2.971675E+</w:t>
      </w:r>
      <w:proofErr w:type="gramStart"/>
      <w:r w:rsidRPr="00F7655D">
        <w:rPr>
          <w:rFonts w:ascii="Courier New" w:hAnsi="Courier New" w:cs="Courier New"/>
          <w:sz w:val="14"/>
          <w:szCs w:val="16"/>
        </w:rPr>
        <w:t>00  1</w:t>
      </w:r>
      <w:proofErr w:type="gramEnd"/>
      <w:r w:rsidRPr="00F7655D">
        <w:rPr>
          <w:rFonts w:ascii="Courier New" w:hAnsi="Courier New" w:cs="Courier New"/>
          <w:sz w:val="14"/>
          <w:szCs w:val="16"/>
        </w:rPr>
        <w:t>.345428E+00  7.158854E+01    5.870621E+00</w:t>
      </w:r>
    </w:p>
    <w:p w14:paraId="6D267BA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1.009214E+</w:t>
      </w:r>
      <w:proofErr w:type="gramStart"/>
      <w:r w:rsidRPr="00F7655D">
        <w:rPr>
          <w:rFonts w:ascii="Courier New" w:hAnsi="Courier New" w:cs="Courier New"/>
          <w:sz w:val="14"/>
          <w:szCs w:val="16"/>
        </w:rPr>
        <w:t>01  8.028605E</w:t>
      </w:r>
      <w:proofErr w:type="gramEnd"/>
      <w:r w:rsidRPr="00F7655D">
        <w:rPr>
          <w:rFonts w:ascii="Courier New" w:hAnsi="Courier New" w:cs="Courier New"/>
          <w:sz w:val="14"/>
          <w:szCs w:val="16"/>
        </w:rPr>
        <w:t>-01  4.559102E+01    3.677825E+00</w:t>
      </w:r>
    </w:p>
    <w:p w14:paraId="78628DC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8.468471E-</w:t>
      </w:r>
      <w:proofErr w:type="gramStart"/>
      <w:r w:rsidRPr="00F7655D">
        <w:rPr>
          <w:rFonts w:ascii="Courier New" w:hAnsi="Courier New" w:cs="Courier New"/>
          <w:sz w:val="14"/>
          <w:szCs w:val="16"/>
        </w:rPr>
        <w:t>01  1</w:t>
      </w:r>
      <w:proofErr w:type="gramEnd"/>
      <w:r w:rsidRPr="00F7655D">
        <w:rPr>
          <w:rFonts w:ascii="Courier New" w:hAnsi="Courier New" w:cs="Courier New"/>
          <w:sz w:val="14"/>
          <w:szCs w:val="16"/>
        </w:rPr>
        <w:t>.989693E+00  1.452810E+02    5.731402E+00</w:t>
      </w:r>
    </w:p>
    <w:p w14:paraId="77E622D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1.154663E+</w:t>
      </w:r>
      <w:proofErr w:type="gramStart"/>
      <w:r w:rsidRPr="00F7655D">
        <w:rPr>
          <w:rFonts w:ascii="Courier New" w:hAnsi="Courier New" w:cs="Courier New"/>
          <w:sz w:val="14"/>
          <w:szCs w:val="16"/>
        </w:rPr>
        <w:t>00  2</w:t>
      </w:r>
      <w:proofErr w:type="gramEnd"/>
      <w:r w:rsidRPr="00F7655D">
        <w:rPr>
          <w:rFonts w:ascii="Courier New" w:hAnsi="Courier New" w:cs="Courier New"/>
          <w:sz w:val="14"/>
          <w:szCs w:val="16"/>
        </w:rPr>
        <w:t>.602433E+00  2.783464E+00    1.347827E+01</w:t>
      </w:r>
    </w:p>
    <w:p w14:paraId="52D4B08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3.320243E-</w:t>
      </w:r>
      <w:proofErr w:type="gramStart"/>
      <w:r w:rsidRPr="00F7655D">
        <w:rPr>
          <w:rFonts w:ascii="Courier New" w:hAnsi="Courier New" w:cs="Courier New"/>
          <w:sz w:val="14"/>
          <w:szCs w:val="16"/>
        </w:rPr>
        <w:t>01  1</w:t>
      </w:r>
      <w:proofErr w:type="gramEnd"/>
      <w:r w:rsidRPr="00F7655D">
        <w:rPr>
          <w:rFonts w:ascii="Courier New" w:hAnsi="Courier New" w:cs="Courier New"/>
          <w:sz w:val="14"/>
          <w:szCs w:val="16"/>
        </w:rPr>
        <w:t>.246611E+00  4.253173E-01    3.022142E+00</w:t>
      </w:r>
    </w:p>
    <w:p w14:paraId="4485446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8.367931E+</w:t>
      </w:r>
      <w:proofErr w:type="gramStart"/>
      <w:r w:rsidRPr="00F7655D">
        <w:rPr>
          <w:rFonts w:ascii="Courier New" w:hAnsi="Courier New" w:cs="Courier New"/>
          <w:sz w:val="14"/>
          <w:szCs w:val="16"/>
        </w:rPr>
        <w:t>01  2.592920E</w:t>
      </w:r>
      <w:proofErr w:type="gramEnd"/>
      <w:r w:rsidRPr="00F7655D">
        <w:rPr>
          <w:rFonts w:ascii="Courier New" w:hAnsi="Courier New" w:cs="Courier New"/>
          <w:sz w:val="14"/>
          <w:szCs w:val="16"/>
        </w:rPr>
        <w:t>-01  1.350268E+01    7.713670E+00</w:t>
      </w:r>
    </w:p>
    <w:p w14:paraId="479EB61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4.693186E+</w:t>
      </w:r>
      <w:proofErr w:type="gramStart"/>
      <w:r w:rsidRPr="00F7655D">
        <w:rPr>
          <w:rFonts w:ascii="Courier New" w:hAnsi="Courier New" w:cs="Courier New"/>
          <w:sz w:val="14"/>
          <w:szCs w:val="16"/>
        </w:rPr>
        <w:t>00  2.346923E</w:t>
      </w:r>
      <w:proofErr w:type="gramEnd"/>
      <w:r w:rsidRPr="00F7655D">
        <w:rPr>
          <w:rFonts w:ascii="Courier New" w:hAnsi="Courier New" w:cs="Courier New"/>
          <w:sz w:val="14"/>
          <w:szCs w:val="16"/>
        </w:rPr>
        <w:t>-01  3.288876E+01    9.629368E+00</w:t>
      </w:r>
    </w:p>
    <w:p w14:paraId="2EBCFF9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1.523397E+</w:t>
      </w:r>
      <w:proofErr w:type="gramStart"/>
      <w:r w:rsidRPr="00F7655D">
        <w:rPr>
          <w:rFonts w:ascii="Courier New" w:hAnsi="Courier New" w:cs="Courier New"/>
          <w:sz w:val="14"/>
          <w:szCs w:val="16"/>
        </w:rPr>
        <w:t>00  5</w:t>
      </w:r>
      <w:proofErr w:type="gramEnd"/>
      <w:r w:rsidRPr="00F7655D">
        <w:rPr>
          <w:rFonts w:ascii="Courier New" w:hAnsi="Courier New" w:cs="Courier New"/>
          <w:sz w:val="14"/>
          <w:szCs w:val="16"/>
        </w:rPr>
        <w:t>.647731E+00  4.113910E-01    2.424770E+00</w:t>
      </w:r>
    </w:p>
    <w:p w14:paraId="23A68FF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1.327801E+</w:t>
      </w:r>
      <w:proofErr w:type="gramStart"/>
      <w:r w:rsidRPr="00F7655D">
        <w:rPr>
          <w:rFonts w:ascii="Courier New" w:hAnsi="Courier New" w:cs="Courier New"/>
          <w:sz w:val="14"/>
          <w:szCs w:val="16"/>
        </w:rPr>
        <w:t>00  1</w:t>
      </w:r>
      <w:proofErr w:type="gramEnd"/>
      <w:r w:rsidRPr="00F7655D">
        <w:rPr>
          <w:rFonts w:ascii="Courier New" w:hAnsi="Courier New" w:cs="Courier New"/>
          <w:sz w:val="14"/>
          <w:szCs w:val="16"/>
        </w:rPr>
        <w:t>.146381E+01  5.194770E+00    3.111875E+00</w:t>
      </w:r>
    </w:p>
    <w:p w14:paraId="47EDA21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2.922439E-</w:t>
      </w:r>
      <w:proofErr w:type="gramStart"/>
      <w:r w:rsidRPr="00F7655D">
        <w:rPr>
          <w:rFonts w:ascii="Courier New" w:hAnsi="Courier New" w:cs="Courier New"/>
          <w:sz w:val="14"/>
          <w:szCs w:val="16"/>
        </w:rPr>
        <w:t>01  5</w:t>
      </w:r>
      <w:proofErr w:type="gramEnd"/>
      <w:r w:rsidRPr="00F7655D">
        <w:rPr>
          <w:rFonts w:ascii="Courier New" w:hAnsi="Courier New" w:cs="Courier New"/>
          <w:sz w:val="14"/>
          <w:szCs w:val="16"/>
        </w:rPr>
        <w:t>.100273E+00  3.971387E+00    2.772350E+00</w:t>
      </w:r>
    </w:p>
    <w:p w14:paraId="66535802" w14:textId="5D42E061" w:rsidR="00F7655D" w:rsidRPr="00F7655D" w:rsidRDefault="00F7655D" w:rsidP="00F7655D">
      <w:pPr>
        <w:pStyle w:val="PlainText"/>
        <w:ind w:left="360"/>
        <w:rPr>
          <w:rFonts w:ascii="Courier New" w:hAnsi="Courier New" w:cs="Courier New"/>
          <w:sz w:val="14"/>
          <w:szCs w:val="16"/>
        </w:rPr>
      </w:pPr>
    </w:p>
    <w:p w14:paraId="266434E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CQC           MODAL COMBINATION METHOD USED.</w:t>
      </w:r>
    </w:p>
    <w:p w14:paraId="6D4E0BC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DYNAMIC WEIGHT X Y Z   2.970123E+</w:t>
      </w:r>
      <w:proofErr w:type="gramStart"/>
      <w:r w:rsidRPr="00F7655D">
        <w:rPr>
          <w:rFonts w:ascii="Courier New" w:hAnsi="Courier New" w:cs="Courier New"/>
          <w:sz w:val="14"/>
          <w:szCs w:val="16"/>
        </w:rPr>
        <w:t>02  3</w:t>
      </w:r>
      <w:proofErr w:type="gramEnd"/>
      <w:r w:rsidRPr="00F7655D">
        <w:rPr>
          <w:rFonts w:ascii="Courier New" w:hAnsi="Courier New" w:cs="Courier New"/>
          <w:sz w:val="14"/>
          <w:szCs w:val="16"/>
        </w:rPr>
        <w:t>.636774E+02  4.303424E+02 MTON</w:t>
      </w:r>
    </w:p>
    <w:p w14:paraId="6627DD2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ISSING WEIGHT X Y </w:t>
      </w:r>
      <w:proofErr w:type="gramStart"/>
      <w:r w:rsidRPr="00F7655D">
        <w:rPr>
          <w:rFonts w:ascii="Courier New" w:hAnsi="Courier New" w:cs="Courier New"/>
          <w:sz w:val="14"/>
          <w:szCs w:val="16"/>
        </w:rPr>
        <w:t>Z  -</w:t>
      </w:r>
      <w:proofErr w:type="gramEnd"/>
      <w:r w:rsidRPr="00F7655D">
        <w:rPr>
          <w:rFonts w:ascii="Courier New" w:hAnsi="Courier New" w:cs="Courier New"/>
          <w:sz w:val="14"/>
          <w:szCs w:val="16"/>
        </w:rPr>
        <w:t>1.036641E+01 -1.611717E+00 -9.819944E+00 MTON</w:t>
      </w:r>
    </w:p>
    <w:p w14:paraId="225B78E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ODAL WEIGHT X Y Z   2.866459E+</w:t>
      </w:r>
      <w:proofErr w:type="gramStart"/>
      <w:r w:rsidRPr="00F7655D">
        <w:rPr>
          <w:rFonts w:ascii="Courier New" w:hAnsi="Courier New" w:cs="Courier New"/>
          <w:sz w:val="14"/>
          <w:szCs w:val="16"/>
        </w:rPr>
        <w:t>02  3</w:t>
      </w:r>
      <w:proofErr w:type="gramEnd"/>
      <w:r w:rsidRPr="00F7655D">
        <w:rPr>
          <w:rFonts w:ascii="Courier New" w:hAnsi="Courier New" w:cs="Courier New"/>
          <w:sz w:val="14"/>
          <w:szCs w:val="16"/>
        </w:rPr>
        <w:t>.620656E+02  4.205224E+02 MTON</w:t>
      </w:r>
    </w:p>
    <w:p w14:paraId="3B5D0941" w14:textId="301052A5"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B38D2A2"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MODE                 ACCELERATION-G     DAMPING</w:t>
      </w:r>
    </w:p>
    <w:p w14:paraId="60BF1859" w14:textId="00DE4BC6"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w:t>
      </w:r>
    </w:p>
    <w:p w14:paraId="1E15FF2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0.14775       0.05000</w:t>
      </w:r>
    </w:p>
    <w:p w14:paraId="4CEB29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0.14775       0.05000</w:t>
      </w:r>
    </w:p>
    <w:p w14:paraId="74B54FD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                      0.14775       0.05000</w:t>
      </w:r>
    </w:p>
    <w:p w14:paraId="6AC552B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                      0.14775       0.05000</w:t>
      </w:r>
    </w:p>
    <w:p w14:paraId="2F02D4F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                      0.14775       0.05000</w:t>
      </w:r>
    </w:p>
    <w:p w14:paraId="1AB151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6                      0.14775       0.05000</w:t>
      </w:r>
    </w:p>
    <w:p w14:paraId="1FA22DB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                      0.14775       0.05000</w:t>
      </w:r>
    </w:p>
    <w:p w14:paraId="2BC0E68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8                      0.14775       0.05000</w:t>
      </w:r>
    </w:p>
    <w:p w14:paraId="2257A39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                      0.14775       0.05000</w:t>
      </w:r>
    </w:p>
    <w:p w14:paraId="172C226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0.14775       0.05000</w:t>
      </w:r>
    </w:p>
    <w:p w14:paraId="1A56C21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AL BASE ACTIONS        FORCES IN MTON LENGTH IN METE</w:t>
      </w:r>
    </w:p>
    <w:p w14:paraId="0D61721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E62552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MENTS ARE ABOUT THE ORIGIN</w:t>
      </w:r>
    </w:p>
    <w:p w14:paraId="4D69F5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E     PERIOD        FX          FY          FZ          MX          MY          MZ</w:t>
      </w:r>
    </w:p>
    <w:p w14:paraId="74F4DBC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0A103DD"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      0.289        0.30        0.20       -1.45       -9.59       16.94        1.01</w:t>
      </w:r>
    </w:p>
    <w:p w14:paraId="6C1E1EB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0.285       -0.42        0.12       -0.89       -6.32       21.28        5.03</w:t>
      </w:r>
    </w:p>
    <w:p w14:paraId="5A8CF57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0.254       -0.19        0.29        2.51       18.35      -48.72        4.38</w:t>
      </w:r>
    </w:p>
    <w:p w14:paraId="6CB1F63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0.235        0.26        0.38       -0.40       -3.11       23.60        4.78</w:t>
      </w:r>
    </w:p>
    <w:p w14:paraId="023EFB2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0.231        0.10        0.18        0.11       -0.61       -0.05        1.99</w:t>
      </w:r>
    </w:p>
    <w:p w14:paraId="45363ED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0.208        0.69        0.04        0.28        2.18       -7.72       -4.23</w:t>
      </w:r>
    </w:p>
    <w:p w14:paraId="4D14B97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0.206        0.16        0.03       -0.41       -3.08        8.73       -1.05</w:t>
      </w:r>
    </w:p>
    <w:p w14:paraId="2F1CA78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0.191        0.43        0.83       -0.23        7.55        1.23       13.41</w:t>
      </w:r>
    </w:p>
    <w:p w14:paraId="7954E6C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0.191        0.58        1.69        1.14       13.99      -22.03       26.76</w:t>
      </w:r>
    </w:p>
    <w:p w14:paraId="492715B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0.187       -0.18        0.75       -0.66        6.66       13.53       19.47</w:t>
      </w:r>
    </w:p>
    <w:p w14:paraId="0B93D141" w14:textId="63B02BA9" w:rsidR="00F7655D" w:rsidRPr="00F7655D" w:rsidRDefault="00F7655D" w:rsidP="00F7655D">
      <w:pPr>
        <w:pStyle w:val="PlainText"/>
        <w:ind w:left="360"/>
        <w:rPr>
          <w:rFonts w:ascii="Courier New" w:hAnsi="Courier New" w:cs="Courier New"/>
          <w:sz w:val="14"/>
          <w:szCs w:val="16"/>
        </w:rPr>
      </w:pPr>
    </w:p>
    <w:p w14:paraId="40CF5399"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MASS  PARTICIPATION</w:t>
      </w:r>
      <w:proofErr w:type="gramEnd"/>
      <w:r w:rsidRPr="00784EBC">
        <w:rPr>
          <w:rFonts w:ascii="Courier New" w:hAnsi="Courier New" w:cs="Courier New"/>
          <w:sz w:val="14"/>
          <w:szCs w:val="16"/>
          <w:lang w:val="en-US"/>
        </w:rPr>
        <w:t xml:space="preserve"> FACTORS IN PERCENT         BASE SHEAR IN MTON</w:t>
      </w:r>
    </w:p>
    <w:p w14:paraId="6CC6FC2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w:t>
      </w:r>
    </w:p>
    <w:p w14:paraId="28C37F3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6EF52DB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ODE    X     Y     Z     SUMM-X   SUMM-Y   SUMM-Z       X        Y        Z</w:t>
      </w:r>
    </w:p>
    <w:p w14:paraId="4EE878B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76AC749" w14:textId="77777777" w:rsidR="00F7655D" w:rsidRPr="00C77881"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C77881">
        <w:rPr>
          <w:rFonts w:ascii="Courier New" w:hAnsi="Courier New" w:cs="Courier New"/>
          <w:sz w:val="14"/>
          <w:szCs w:val="16"/>
          <w:lang w:val="en-US"/>
        </w:rPr>
        <w:t>1    1.00  0.37 16.64    1.001    0.370   16.635      0.00     0.20     0.00</w:t>
      </w:r>
    </w:p>
    <w:p w14:paraId="666C2312"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2    3.40  0.22 10.59    4.398    0.591   27.229      0.00     0.12     0.00</w:t>
      </w:r>
    </w:p>
    <w:p w14:paraId="5D8A446D"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3    0.29  0.55 33.76    4.684    1.138   60.989      0.00     0.29     0.00</w:t>
      </w:r>
    </w:p>
    <w:p w14:paraId="1C6FF01A"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4    0.39  0.72  0.65    5.072    1.853   61.636      0.00     0.38     0.00</w:t>
      </w:r>
    </w:p>
    <w:p w14:paraId="0D5ADB82"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5    0.11  0.34  0.10    5.184    2.196   61.734      0.00     0.18     0.00</w:t>
      </w:r>
    </w:p>
    <w:p w14:paraId="71A3B755"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6   28.17  0.07  3.14   33.358    2.267   64.872      0.00     0.04     0.00</w:t>
      </w:r>
    </w:p>
    <w:p w14:paraId="30BD1F0E"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7    1.58  0.06  7.64   34.938    2.332   72.514      0.00     0.03     0.00</w:t>
      </w:r>
    </w:p>
    <w:p w14:paraId="625D3A92"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8    0.51  1.55  0.10   35.451    3.885   72.610      0.00     0.83     0.00</w:t>
      </w:r>
    </w:p>
    <w:p w14:paraId="2D9CCEC1"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9    0.45  3.15  1.21   35.898    7.037   73.817      0.00     1.69     0.00</w:t>
      </w:r>
    </w:p>
    <w:p w14:paraId="73B4822D"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10    0.10  1.40  0.92   35.996    8.440   74.740      0.00     0.75     0.00</w:t>
      </w:r>
    </w:p>
    <w:p w14:paraId="02590ABB" w14:textId="7D0E93C7" w:rsidR="00F7655D" w:rsidRPr="00C77881" w:rsidRDefault="00F7655D" w:rsidP="00410470">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w:t>
      </w:r>
    </w:p>
    <w:p w14:paraId="2CFD6873" w14:textId="77777777" w:rsidR="00F7655D" w:rsidRPr="00C77881"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w:t>
      </w:r>
    </w:p>
    <w:p w14:paraId="109CC652" w14:textId="77777777" w:rsidR="00F7655D" w:rsidRPr="00784EBC" w:rsidRDefault="00F7655D" w:rsidP="00F7655D">
      <w:pPr>
        <w:pStyle w:val="PlainText"/>
        <w:ind w:left="360"/>
        <w:rPr>
          <w:rFonts w:ascii="Courier New" w:hAnsi="Courier New" w:cs="Courier New"/>
          <w:sz w:val="14"/>
          <w:szCs w:val="16"/>
          <w:lang w:val="en-US"/>
        </w:rPr>
      </w:pPr>
      <w:r w:rsidRPr="00C77881">
        <w:rPr>
          <w:rFonts w:ascii="Courier New" w:hAnsi="Courier New" w:cs="Courier New"/>
          <w:sz w:val="14"/>
          <w:szCs w:val="16"/>
          <w:lang w:val="en-US"/>
        </w:rPr>
        <w:t xml:space="preserve">                                  </w:t>
      </w:r>
      <w:r w:rsidRPr="00784EBC">
        <w:rPr>
          <w:rFonts w:ascii="Courier New" w:hAnsi="Courier New" w:cs="Courier New"/>
          <w:sz w:val="14"/>
          <w:szCs w:val="16"/>
          <w:lang w:val="en-US"/>
        </w:rPr>
        <w:t xml:space="preserve">TOTAL </w:t>
      </w:r>
      <w:proofErr w:type="gramStart"/>
      <w:r w:rsidRPr="00784EBC">
        <w:rPr>
          <w:rFonts w:ascii="Courier New" w:hAnsi="Courier New" w:cs="Courier New"/>
          <w:sz w:val="14"/>
          <w:szCs w:val="16"/>
          <w:lang w:val="en-US"/>
        </w:rPr>
        <w:t>SRSS  SHEAR</w:t>
      </w:r>
      <w:proofErr w:type="gramEnd"/>
      <w:r w:rsidRPr="00784EBC">
        <w:rPr>
          <w:rFonts w:ascii="Courier New" w:hAnsi="Courier New" w:cs="Courier New"/>
          <w:sz w:val="14"/>
          <w:szCs w:val="16"/>
          <w:lang w:val="en-US"/>
        </w:rPr>
        <w:t xml:space="preserve">      0.00    12.12     0.00</w:t>
      </w:r>
    </w:p>
    <w:p w14:paraId="6970E74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10PCT SHEAR      0.00    28.22     0.00</w:t>
      </w:r>
    </w:p>
    <w:p w14:paraId="2B66083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ABS   SHEAR      0.00    51.65     0.00</w:t>
      </w:r>
    </w:p>
    <w:p w14:paraId="7FF886E7" w14:textId="31AEA525" w:rsidR="00F7655D" w:rsidRPr="00784EBC" w:rsidRDefault="00F7655D" w:rsidP="0030196F">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CQC   SHEAR      0.00    30.74     0.00</w:t>
      </w:r>
    </w:p>
    <w:p w14:paraId="7C5C3FA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SPONSE LOAD CASE     14</w:t>
      </w:r>
    </w:p>
    <w:p w14:paraId="6AF8DFB8" w14:textId="1402596E" w:rsidR="00F7655D" w:rsidRPr="00784EBC" w:rsidRDefault="00F7655D" w:rsidP="0030196F">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8AB77B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AL WEIGHT (MODAL MASS TIMES g) IN MTON         GENERALIZED</w:t>
      </w:r>
    </w:p>
    <w:p w14:paraId="151BF090"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MODE           X             Y             Z              WEIGHT</w:t>
      </w:r>
    </w:p>
    <w:p w14:paraId="6BE8725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F767B7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       2.971675E+</w:t>
      </w:r>
      <w:proofErr w:type="gramStart"/>
      <w:r w:rsidRPr="00F7655D">
        <w:rPr>
          <w:rFonts w:ascii="Courier New" w:hAnsi="Courier New" w:cs="Courier New"/>
          <w:sz w:val="14"/>
          <w:szCs w:val="16"/>
        </w:rPr>
        <w:t>00  1</w:t>
      </w:r>
      <w:proofErr w:type="gramEnd"/>
      <w:r w:rsidRPr="00F7655D">
        <w:rPr>
          <w:rFonts w:ascii="Courier New" w:hAnsi="Courier New" w:cs="Courier New"/>
          <w:sz w:val="14"/>
          <w:szCs w:val="16"/>
        </w:rPr>
        <w:t>.345428E+00  7.158854E+01    5.870621E+00</w:t>
      </w:r>
    </w:p>
    <w:p w14:paraId="0F6C8A8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1.009214E+</w:t>
      </w:r>
      <w:proofErr w:type="gramStart"/>
      <w:r w:rsidRPr="00F7655D">
        <w:rPr>
          <w:rFonts w:ascii="Courier New" w:hAnsi="Courier New" w:cs="Courier New"/>
          <w:sz w:val="14"/>
          <w:szCs w:val="16"/>
        </w:rPr>
        <w:t>01  8.028605E</w:t>
      </w:r>
      <w:proofErr w:type="gramEnd"/>
      <w:r w:rsidRPr="00F7655D">
        <w:rPr>
          <w:rFonts w:ascii="Courier New" w:hAnsi="Courier New" w:cs="Courier New"/>
          <w:sz w:val="14"/>
          <w:szCs w:val="16"/>
        </w:rPr>
        <w:t>-01  4.559102E+01    3.677825E+00</w:t>
      </w:r>
    </w:p>
    <w:p w14:paraId="520B639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8.468471E-</w:t>
      </w:r>
      <w:proofErr w:type="gramStart"/>
      <w:r w:rsidRPr="00F7655D">
        <w:rPr>
          <w:rFonts w:ascii="Courier New" w:hAnsi="Courier New" w:cs="Courier New"/>
          <w:sz w:val="14"/>
          <w:szCs w:val="16"/>
        </w:rPr>
        <w:t>01  1</w:t>
      </w:r>
      <w:proofErr w:type="gramEnd"/>
      <w:r w:rsidRPr="00F7655D">
        <w:rPr>
          <w:rFonts w:ascii="Courier New" w:hAnsi="Courier New" w:cs="Courier New"/>
          <w:sz w:val="14"/>
          <w:szCs w:val="16"/>
        </w:rPr>
        <w:t>.989693E+00  1.452810E+02    5.731402E+00</w:t>
      </w:r>
    </w:p>
    <w:p w14:paraId="19F9609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1.154663E+</w:t>
      </w:r>
      <w:proofErr w:type="gramStart"/>
      <w:r w:rsidRPr="00F7655D">
        <w:rPr>
          <w:rFonts w:ascii="Courier New" w:hAnsi="Courier New" w:cs="Courier New"/>
          <w:sz w:val="14"/>
          <w:szCs w:val="16"/>
        </w:rPr>
        <w:t>00  2</w:t>
      </w:r>
      <w:proofErr w:type="gramEnd"/>
      <w:r w:rsidRPr="00F7655D">
        <w:rPr>
          <w:rFonts w:ascii="Courier New" w:hAnsi="Courier New" w:cs="Courier New"/>
          <w:sz w:val="14"/>
          <w:szCs w:val="16"/>
        </w:rPr>
        <w:t>.602433E+00  2.783464E+00    1.347827E+01</w:t>
      </w:r>
    </w:p>
    <w:p w14:paraId="0EFA6F0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3.320243E-</w:t>
      </w:r>
      <w:proofErr w:type="gramStart"/>
      <w:r w:rsidRPr="00F7655D">
        <w:rPr>
          <w:rFonts w:ascii="Courier New" w:hAnsi="Courier New" w:cs="Courier New"/>
          <w:sz w:val="14"/>
          <w:szCs w:val="16"/>
        </w:rPr>
        <w:t>01  1</w:t>
      </w:r>
      <w:proofErr w:type="gramEnd"/>
      <w:r w:rsidRPr="00F7655D">
        <w:rPr>
          <w:rFonts w:ascii="Courier New" w:hAnsi="Courier New" w:cs="Courier New"/>
          <w:sz w:val="14"/>
          <w:szCs w:val="16"/>
        </w:rPr>
        <w:t>.246611E+00  4.253173E-01    3.022142E+00</w:t>
      </w:r>
    </w:p>
    <w:p w14:paraId="3882E71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8.367931E+</w:t>
      </w:r>
      <w:proofErr w:type="gramStart"/>
      <w:r w:rsidRPr="00F7655D">
        <w:rPr>
          <w:rFonts w:ascii="Courier New" w:hAnsi="Courier New" w:cs="Courier New"/>
          <w:sz w:val="14"/>
          <w:szCs w:val="16"/>
        </w:rPr>
        <w:t>01  2.592920E</w:t>
      </w:r>
      <w:proofErr w:type="gramEnd"/>
      <w:r w:rsidRPr="00F7655D">
        <w:rPr>
          <w:rFonts w:ascii="Courier New" w:hAnsi="Courier New" w:cs="Courier New"/>
          <w:sz w:val="14"/>
          <w:szCs w:val="16"/>
        </w:rPr>
        <w:t>-01  1.350268E+01    7.713670E+00</w:t>
      </w:r>
    </w:p>
    <w:p w14:paraId="10E74A8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4.693186E+</w:t>
      </w:r>
      <w:proofErr w:type="gramStart"/>
      <w:r w:rsidRPr="00F7655D">
        <w:rPr>
          <w:rFonts w:ascii="Courier New" w:hAnsi="Courier New" w:cs="Courier New"/>
          <w:sz w:val="14"/>
          <w:szCs w:val="16"/>
        </w:rPr>
        <w:t>00  2.346923E</w:t>
      </w:r>
      <w:proofErr w:type="gramEnd"/>
      <w:r w:rsidRPr="00F7655D">
        <w:rPr>
          <w:rFonts w:ascii="Courier New" w:hAnsi="Courier New" w:cs="Courier New"/>
          <w:sz w:val="14"/>
          <w:szCs w:val="16"/>
        </w:rPr>
        <w:t>-01  3.288876E+01    9.629368E+00</w:t>
      </w:r>
    </w:p>
    <w:p w14:paraId="1421C36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1.523397E+</w:t>
      </w:r>
      <w:proofErr w:type="gramStart"/>
      <w:r w:rsidRPr="00F7655D">
        <w:rPr>
          <w:rFonts w:ascii="Courier New" w:hAnsi="Courier New" w:cs="Courier New"/>
          <w:sz w:val="14"/>
          <w:szCs w:val="16"/>
        </w:rPr>
        <w:t>00  5</w:t>
      </w:r>
      <w:proofErr w:type="gramEnd"/>
      <w:r w:rsidRPr="00F7655D">
        <w:rPr>
          <w:rFonts w:ascii="Courier New" w:hAnsi="Courier New" w:cs="Courier New"/>
          <w:sz w:val="14"/>
          <w:szCs w:val="16"/>
        </w:rPr>
        <w:t>.647731E+00  4.113910E-01    2.424770E+00</w:t>
      </w:r>
    </w:p>
    <w:p w14:paraId="6E51208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lastRenderedPageBreak/>
        <w:t xml:space="preserve">         9       1.327801E+</w:t>
      </w:r>
      <w:proofErr w:type="gramStart"/>
      <w:r w:rsidRPr="00F7655D">
        <w:rPr>
          <w:rFonts w:ascii="Courier New" w:hAnsi="Courier New" w:cs="Courier New"/>
          <w:sz w:val="14"/>
          <w:szCs w:val="16"/>
        </w:rPr>
        <w:t>00  1</w:t>
      </w:r>
      <w:proofErr w:type="gramEnd"/>
      <w:r w:rsidRPr="00F7655D">
        <w:rPr>
          <w:rFonts w:ascii="Courier New" w:hAnsi="Courier New" w:cs="Courier New"/>
          <w:sz w:val="14"/>
          <w:szCs w:val="16"/>
        </w:rPr>
        <w:t>.146381E+01  5.194770E+00    3.111875E+00</w:t>
      </w:r>
    </w:p>
    <w:p w14:paraId="3959AF0A"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10       2.922439E-</w:t>
      </w:r>
      <w:proofErr w:type="gramStart"/>
      <w:r w:rsidRPr="00784EBC">
        <w:rPr>
          <w:rFonts w:ascii="Courier New" w:hAnsi="Courier New" w:cs="Courier New"/>
          <w:sz w:val="14"/>
          <w:szCs w:val="16"/>
          <w:lang w:val="en-US"/>
        </w:rPr>
        <w:t>01  5</w:t>
      </w:r>
      <w:proofErr w:type="gramEnd"/>
      <w:r w:rsidRPr="00784EBC">
        <w:rPr>
          <w:rFonts w:ascii="Courier New" w:hAnsi="Courier New" w:cs="Courier New"/>
          <w:sz w:val="14"/>
          <w:szCs w:val="16"/>
          <w:lang w:val="en-US"/>
        </w:rPr>
        <w:t>.100273E+00  3.971387E+00    2.772350E+00</w:t>
      </w:r>
    </w:p>
    <w:p w14:paraId="184BAAFD" w14:textId="69A6CB51"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DE059C2" w14:textId="0402FC4D" w:rsidR="00F7655D" w:rsidRPr="00784EBC" w:rsidRDefault="00F7655D" w:rsidP="00F7655D">
      <w:pPr>
        <w:pStyle w:val="PlainText"/>
        <w:ind w:left="360"/>
        <w:rPr>
          <w:rFonts w:ascii="Courier New" w:hAnsi="Courier New" w:cs="Courier New"/>
          <w:sz w:val="14"/>
          <w:szCs w:val="16"/>
          <w:lang w:val="en-US"/>
        </w:rPr>
      </w:pPr>
    </w:p>
    <w:p w14:paraId="52E0570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AL BASE ACTIONS        FORCES IN MTON LENGTH IN METE</w:t>
      </w:r>
    </w:p>
    <w:p w14:paraId="03782C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45676A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MENTS ARE ABOUT THE ORIGIN</w:t>
      </w:r>
    </w:p>
    <w:p w14:paraId="74120ED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ODE     PERIOD        FX          FY          FZ          MX          MY          MZ</w:t>
      </w:r>
    </w:p>
    <w:p w14:paraId="73D182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7768B6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      0.289       -2.16       -1.45       10.58       69.95     -123.56       -7.33</w:t>
      </w:r>
    </w:p>
    <w:p w14:paraId="29CDE8A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2      0.285        3.17       -0.89        6.74       47.66     -160.35      -37.91</w:t>
      </w:r>
    </w:p>
    <w:p w14:paraId="5B63DF8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3      0.254       -1.64        2.51       21.47      156.82     -416.34       37.41</w:t>
      </w:r>
    </w:p>
    <w:p w14:paraId="218438F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4      0.235       -0.26       -0.40        0.41        3.22      -24.41       -4.95</w:t>
      </w:r>
    </w:p>
    <w:p w14:paraId="6889D7D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5      0.231        0.06        0.11        0.06       -0.36       -0.03        1.16</w:t>
      </w:r>
    </w:p>
    <w:p w14:paraId="0B29F58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6      0.208        4.97        0.28        2.00       15.71      -55.70      -30.54</w:t>
      </w:r>
    </w:p>
    <w:p w14:paraId="63BBF14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7      0.206       -1.84       -0.41        4.86       36.42     -103.35       12.42</w:t>
      </w:r>
    </w:p>
    <w:p w14:paraId="3C2469CB"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8      0.191       -0.12       -0.23        0.06       -2.04       -0.33       -3.62</w:t>
      </w:r>
    </w:p>
    <w:p w14:paraId="5BFB564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9      0.191        0.39        1.14        0.77        9.42      -14.83       18.01</w:t>
      </w:r>
    </w:p>
    <w:p w14:paraId="5429D13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10      0.187        0.16       -0.66        0.59       -5.88      -11.94      -17.18</w:t>
      </w:r>
    </w:p>
    <w:p w14:paraId="1EFC640F" w14:textId="65272F79" w:rsidR="00F7655D" w:rsidRPr="00F7655D" w:rsidRDefault="00F7655D" w:rsidP="0030196F">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53974C78" w14:textId="33483826" w:rsid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49ED135" w14:textId="0BCCE26E" w:rsidR="00410470" w:rsidRDefault="00410470" w:rsidP="00F7655D">
      <w:pPr>
        <w:pStyle w:val="PlainText"/>
        <w:ind w:left="360"/>
        <w:rPr>
          <w:rFonts w:ascii="Courier New" w:hAnsi="Courier New" w:cs="Courier New"/>
          <w:sz w:val="14"/>
          <w:szCs w:val="16"/>
        </w:rPr>
      </w:pPr>
    </w:p>
    <w:p w14:paraId="4E175952" w14:textId="70CA83F1" w:rsidR="00410470" w:rsidRDefault="00410470" w:rsidP="00F7655D">
      <w:pPr>
        <w:pStyle w:val="PlainText"/>
        <w:ind w:left="360"/>
        <w:rPr>
          <w:rFonts w:ascii="Courier New" w:hAnsi="Courier New" w:cs="Courier New"/>
          <w:sz w:val="14"/>
          <w:szCs w:val="16"/>
        </w:rPr>
      </w:pPr>
    </w:p>
    <w:p w14:paraId="243496A2" w14:textId="108395DA" w:rsidR="00410470" w:rsidRDefault="00410470" w:rsidP="00F7655D">
      <w:pPr>
        <w:pStyle w:val="PlainText"/>
        <w:ind w:left="360"/>
        <w:rPr>
          <w:rFonts w:ascii="Courier New" w:hAnsi="Courier New" w:cs="Courier New"/>
          <w:sz w:val="14"/>
          <w:szCs w:val="16"/>
        </w:rPr>
      </w:pPr>
    </w:p>
    <w:p w14:paraId="23188D3C" w14:textId="7FEF03BF" w:rsidR="00410470" w:rsidRDefault="00410470" w:rsidP="00F7655D">
      <w:pPr>
        <w:pStyle w:val="PlainText"/>
        <w:ind w:left="360"/>
        <w:rPr>
          <w:rFonts w:ascii="Courier New" w:hAnsi="Courier New" w:cs="Courier New"/>
          <w:sz w:val="14"/>
          <w:szCs w:val="16"/>
        </w:rPr>
      </w:pPr>
    </w:p>
    <w:p w14:paraId="0F6FA522" w14:textId="491ECECF" w:rsidR="00410470" w:rsidRDefault="00410470" w:rsidP="00F7655D">
      <w:pPr>
        <w:pStyle w:val="PlainText"/>
        <w:ind w:left="360"/>
        <w:rPr>
          <w:rFonts w:ascii="Courier New" w:hAnsi="Courier New" w:cs="Courier New"/>
          <w:sz w:val="14"/>
          <w:szCs w:val="16"/>
        </w:rPr>
      </w:pPr>
    </w:p>
    <w:p w14:paraId="3DF0C3A6" w14:textId="588E9916" w:rsidR="00410470" w:rsidRDefault="00410470" w:rsidP="00F7655D">
      <w:pPr>
        <w:pStyle w:val="PlainText"/>
        <w:ind w:left="360"/>
        <w:rPr>
          <w:rFonts w:ascii="Courier New" w:hAnsi="Courier New" w:cs="Courier New"/>
          <w:sz w:val="14"/>
          <w:szCs w:val="16"/>
        </w:rPr>
      </w:pPr>
    </w:p>
    <w:p w14:paraId="7193BC67" w14:textId="4BAFAC56" w:rsidR="00410470" w:rsidRDefault="00410470" w:rsidP="00F7655D">
      <w:pPr>
        <w:pStyle w:val="PlainText"/>
        <w:ind w:left="360"/>
        <w:rPr>
          <w:rFonts w:ascii="Courier New" w:hAnsi="Courier New" w:cs="Courier New"/>
          <w:sz w:val="14"/>
          <w:szCs w:val="16"/>
        </w:rPr>
      </w:pPr>
    </w:p>
    <w:p w14:paraId="2D732EE4" w14:textId="36DABDE4" w:rsidR="00410470" w:rsidRDefault="00410470" w:rsidP="00F7655D">
      <w:pPr>
        <w:pStyle w:val="PlainText"/>
        <w:ind w:left="360"/>
        <w:rPr>
          <w:rFonts w:ascii="Courier New" w:hAnsi="Courier New" w:cs="Courier New"/>
          <w:sz w:val="14"/>
          <w:szCs w:val="16"/>
        </w:rPr>
      </w:pPr>
    </w:p>
    <w:p w14:paraId="00B39E3C" w14:textId="05CA2570" w:rsidR="00410470" w:rsidRDefault="00410470" w:rsidP="00F7655D">
      <w:pPr>
        <w:pStyle w:val="PlainText"/>
        <w:ind w:left="360"/>
        <w:rPr>
          <w:rFonts w:ascii="Courier New" w:hAnsi="Courier New" w:cs="Courier New"/>
          <w:sz w:val="14"/>
          <w:szCs w:val="16"/>
        </w:rPr>
      </w:pPr>
    </w:p>
    <w:p w14:paraId="370AF1A9" w14:textId="77777777" w:rsidR="00410470" w:rsidRPr="00F7655D" w:rsidRDefault="00410470" w:rsidP="00F7655D">
      <w:pPr>
        <w:pStyle w:val="PlainText"/>
        <w:ind w:left="360"/>
        <w:rPr>
          <w:rFonts w:ascii="Courier New" w:hAnsi="Courier New" w:cs="Courier New"/>
          <w:sz w:val="14"/>
          <w:szCs w:val="16"/>
        </w:rPr>
      </w:pPr>
    </w:p>
    <w:p w14:paraId="6E5D85B3"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MASS  PARTICIPATION</w:t>
      </w:r>
      <w:proofErr w:type="gramEnd"/>
      <w:r w:rsidRPr="00784EBC">
        <w:rPr>
          <w:rFonts w:ascii="Courier New" w:hAnsi="Courier New" w:cs="Courier New"/>
          <w:sz w:val="14"/>
          <w:szCs w:val="16"/>
          <w:lang w:val="en-US"/>
        </w:rPr>
        <w:t xml:space="preserve"> FACTORS IN PERCENT         BASE SHEAR IN MTON</w:t>
      </w:r>
    </w:p>
    <w:p w14:paraId="14DF0DFB"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w:t>
      </w:r>
    </w:p>
    <w:p w14:paraId="4C2803A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3621746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MODE    X     Y     Z     SUMM-X   SUMM-Y   SUMM-Z       X        Y        Z</w:t>
      </w:r>
    </w:p>
    <w:p w14:paraId="3C7BD05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4F363AD"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1    </w:t>
      </w:r>
      <w:proofErr w:type="gramStart"/>
      <w:r w:rsidRPr="00784EBC">
        <w:rPr>
          <w:rFonts w:ascii="Courier New" w:hAnsi="Courier New" w:cs="Courier New"/>
          <w:sz w:val="14"/>
          <w:szCs w:val="16"/>
          <w:lang w:val="en-US"/>
        </w:rPr>
        <w:t>1.00  0.37</w:t>
      </w:r>
      <w:proofErr w:type="gramEnd"/>
      <w:r w:rsidRPr="00784EBC">
        <w:rPr>
          <w:rFonts w:ascii="Courier New" w:hAnsi="Courier New" w:cs="Courier New"/>
          <w:sz w:val="14"/>
          <w:szCs w:val="16"/>
          <w:lang w:val="en-US"/>
        </w:rPr>
        <w:t xml:space="preserve"> 16.64    1.001    0.370   16.635      0.00     0.00    10.58</w:t>
      </w:r>
    </w:p>
    <w:p w14:paraId="3843E3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w:t>
      </w:r>
      <w:proofErr w:type="gramStart"/>
      <w:r w:rsidRPr="00784EBC">
        <w:rPr>
          <w:rFonts w:ascii="Courier New" w:hAnsi="Courier New" w:cs="Courier New"/>
          <w:sz w:val="14"/>
          <w:szCs w:val="16"/>
          <w:lang w:val="en-US"/>
        </w:rPr>
        <w:t>3.40  0.22</w:t>
      </w:r>
      <w:proofErr w:type="gramEnd"/>
      <w:r w:rsidRPr="00784EBC">
        <w:rPr>
          <w:rFonts w:ascii="Courier New" w:hAnsi="Courier New" w:cs="Courier New"/>
          <w:sz w:val="14"/>
          <w:szCs w:val="16"/>
          <w:lang w:val="en-US"/>
        </w:rPr>
        <w:t xml:space="preserve"> 10.59    4.398    0.591   27.229      0.00     0.00     6.74</w:t>
      </w:r>
    </w:p>
    <w:p w14:paraId="1F6E1A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3    </w:t>
      </w:r>
      <w:proofErr w:type="gramStart"/>
      <w:r w:rsidRPr="00784EBC">
        <w:rPr>
          <w:rFonts w:ascii="Courier New" w:hAnsi="Courier New" w:cs="Courier New"/>
          <w:sz w:val="14"/>
          <w:szCs w:val="16"/>
          <w:lang w:val="en-US"/>
        </w:rPr>
        <w:t>0.29  0.55</w:t>
      </w:r>
      <w:proofErr w:type="gramEnd"/>
      <w:r w:rsidRPr="00784EBC">
        <w:rPr>
          <w:rFonts w:ascii="Courier New" w:hAnsi="Courier New" w:cs="Courier New"/>
          <w:sz w:val="14"/>
          <w:szCs w:val="16"/>
          <w:lang w:val="en-US"/>
        </w:rPr>
        <w:t xml:space="preserve"> 33.76    4.684    1.138   60.989      0.00     0.00    21.47</w:t>
      </w:r>
    </w:p>
    <w:p w14:paraId="5DE91D4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4    </w:t>
      </w:r>
      <w:proofErr w:type="gramStart"/>
      <w:r w:rsidRPr="00784EBC">
        <w:rPr>
          <w:rFonts w:ascii="Courier New" w:hAnsi="Courier New" w:cs="Courier New"/>
          <w:sz w:val="14"/>
          <w:szCs w:val="16"/>
          <w:lang w:val="en-US"/>
        </w:rPr>
        <w:t>0.39  0.72</w:t>
      </w:r>
      <w:proofErr w:type="gramEnd"/>
      <w:r w:rsidRPr="00784EBC">
        <w:rPr>
          <w:rFonts w:ascii="Courier New" w:hAnsi="Courier New" w:cs="Courier New"/>
          <w:sz w:val="14"/>
          <w:szCs w:val="16"/>
          <w:lang w:val="en-US"/>
        </w:rPr>
        <w:t xml:space="preserve">  0.65    5.072    1.853   61.636      0.00     0.00     0.41</w:t>
      </w:r>
    </w:p>
    <w:p w14:paraId="53147F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5    </w:t>
      </w:r>
      <w:proofErr w:type="gramStart"/>
      <w:r w:rsidRPr="00784EBC">
        <w:rPr>
          <w:rFonts w:ascii="Courier New" w:hAnsi="Courier New" w:cs="Courier New"/>
          <w:sz w:val="14"/>
          <w:szCs w:val="16"/>
          <w:lang w:val="en-US"/>
        </w:rPr>
        <w:t>0.11  0.34</w:t>
      </w:r>
      <w:proofErr w:type="gramEnd"/>
      <w:r w:rsidRPr="00784EBC">
        <w:rPr>
          <w:rFonts w:ascii="Courier New" w:hAnsi="Courier New" w:cs="Courier New"/>
          <w:sz w:val="14"/>
          <w:szCs w:val="16"/>
          <w:lang w:val="en-US"/>
        </w:rPr>
        <w:t xml:space="preserve">  0.10    5.184    2.196   61.734      0.00     0.00     0.06</w:t>
      </w:r>
    </w:p>
    <w:p w14:paraId="5464F01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6   </w:t>
      </w:r>
      <w:proofErr w:type="gramStart"/>
      <w:r w:rsidRPr="00784EBC">
        <w:rPr>
          <w:rFonts w:ascii="Courier New" w:hAnsi="Courier New" w:cs="Courier New"/>
          <w:sz w:val="14"/>
          <w:szCs w:val="16"/>
          <w:lang w:val="en-US"/>
        </w:rPr>
        <w:t>28.17  0.07</w:t>
      </w:r>
      <w:proofErr w:type="gramEnd"/>
      <w:r w:rsidRPr="00784EBC">
        <w:rPr>
          <w:rFonts w:ascii="Courier New" w:hAnsi="Courier New" w:cs="Courier New"/>
          <w:sz w:val="14"/>
          <w:szCs w:val="16"/>
          <w:lang w:val="en-US"/>
        </w:rPr>
        <w:t xml:space="preserve">  3.14   33.358    2.267   64.872      0.00     0.00     2.00</w:t>
      </w:r>
    </w:p>
    <w:p w14:paraId="3F5B558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7    </w:t>
      </w:r>
      <w:proofErr w:type="gramStart"/>
      <w:r w:rsidRPr="00784EBC">
        <w:rPr>
          <w:rFonts w:ascii="Courier New" w:hAnsi="Courier New" w:cs="Courier New"/>
          <w:sz w:val="14"/>
          <w:szCs w:val="16"/>
          <w:lang w:val="en-US"/>
        </w:rPr>
        <w:t>1.58  0.06</w:t>
      </w:r>
      <w:proofErr w:type="gramEnd"/>
      <w:r w:rsidRPr="00784EBC">
        <w:rPr>
          <w:rFonts w:ascii="Courier New" w:hAnsi="Courier New" w:cs="Courier New"/>
          <w:sz w:val="14"/>
          <w:szCs w:val="16"/>
          <w:lang w:val="en-US"/>
        </w:rPr>
        <w:t xml:space="preserve">  7.64   34.938    2.332   72.514      0.00     0.00     4.86</w:t>
      </w:r>
    </w:p>
    <w:p w14:paraId="2DED1E9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8    </w:t>
      </w:r>
      <w:proofErr w:type="gramStart"/>
      <w:r w:rsidRPr="00784EBC">
        <w:rPr>
          <w:rFonts w:ascii="Courier New" w:hAnsi="Courier New" w:cs="Courier New"/>
          <w:sz w:val="14"/>
          <w:szCs w:val="16"/>
          <w:lang w:val="en-US"/>
        </w:rPr>
        <w:t>0.51  1.55</w:t>
      </w:r>
      <w:proofErr w:type="gramEnd"/>
      <w:r w:rsidRPr="00784EBC">
        <w:rPr>
          <w:rFonts w:ascii="Courier New" w:hAnsi="Courier New" w:cs="Courier New"/>
          <w:sz w:val="14"/>
          <w:szCs w:val="16"/>
          <w:lang w:val="en-US"/>
        </w:rPr>
        <w:t xml:space="preserve">  0.10   35.451    3.885   72.610      0.00     0.00     0.06</w:t>
      </w:r>
    </w:p>
    <w:p w14:paraId="7CBA8A8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9    </w:t>
      </w:r>
      <w:proofErr w:type="gramStart"/>
      <w:r w:rsidRPr="00784EBC">
        <w:rPr>
          <w:rFonts w:ascii="Courier New" w:hAnsi="Courier New" w:cs="Courier New"/>
          <w:sz w:val="14"/>
          <w:szCs w:val="16"/>
          <w:lang w:val="en-US"/>
        </w:rPr>
        <w:t>0.45  3.15</w:t>
      </w:r>
      <w:proofErr w:type="gramEnd"/>
      <w:r w:rsidRPr="00784EBC">
        <w:rPr>
          <w:rFonts w:ascii="Courier New" w:hAnsi="Courier New" w:cs="Courier New"/>
          <w:sz w:val="14"/>
          <w:szCs w:val="16"/>
          <w:lang w:val="en-US"/>
        </w:rPr>
        <w:t xml:space="preserve">  1.21   35.898    7.037   73.817      0.00     0.00     0.77</w:t>
      </w:r>
    </w:p>
    <w:p w14:paraId="1B620F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w:t>
      </w:r>
      <w:proofErr w:type="gramStart"/>
      <w:r w:rsidRPr="00784EBC">
        <w:rPr>
          <w:rFonts w:ascii="Courier New" w:hAnsi="Courier New" w:cs="Courier New"/>
          <w:sz w:val="14"/>
          <w:szCs w:val="16"/>
          <w:lang w:val="en-US"/>
        </w:rPr>
        <w:t>0.10  1.40</w:t>
      </w:r>
      <w:proofErr w:type="gramEnd"/>
      <w:r w:rsidRPr="00784EBC">
        <w:rPr>
          <w:rFonts w:ascii="Courier New" w:hAnsi="Courier New" w:cs="Courier New"/>
          <w:sz w:val="14"/>
          <w:szCs w:val="16"/>
          <w:lang w:val="en-US"/>
        </w:rPr>
        <w:t xml:space="preserve">  0.92   35.996    8.440   74.740      0.00     0.00     0.59</w:t>
      </w:r>
    </w:p>
    <w:p w14:paraId="59D01E30" w14:textId="3ED2D9B6"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023054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w:t>
      </w:r>
      <w:proofErr w:type="gramStart"/>
      <w:r w:rsidRPr="00784EBC">
        <w:rPr>
          <w:rFonts w:ascii="Courier New" w:hAnsi="Courier New" w:cs="Courier New"/>
          <w:sz w:val="14"/>
          <w:szCs w:val="16"/>
          <w:lang w:val="en-US"/>
        </w:rPr>
        <w:t>SRSS  SHEAR</w:t>
      </w:r>
      <w:proofErr w:type="gramEnd"/>
      <w:r w:rsidRPr="00784EBC">
        <w:rPr>
          <w:rFonts w:ascii="Courier New" w:hAnsi="Courier New" w:cs="Courier New"/>
          <w:sz w:val="14"/>
          <w:szCs w:val="16"/>
          <w:lang w:val="en-US"/>
        </w:rPr>
        <w:t xml:space="preserve">      0.00     0.00    25.83</w:t>
      </w:r>
    </w:p>
    <w:p w14:paraId="7A8E7FE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10PCT SHEAR      0.00     0.00    30.06</w:t>
      </w:r>
    </w:p>
    <w:p w14:paraId="47CED96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ABS   SHEAR      0.00     0.00    61.83</w:t>
      </w:r>
    </w:p>
    <w:p w14:paraId="6578102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OTAL CQC   SHEAR      0.00     0.00    36.63</w:t>
      </w:r>
    </w:p>
    <w:p w14:paraId="032B162D" w14:textId="787798A8" w:rsidR="00F7655D" w:rsidRPr="00784EBC" w:rsidRDefault="00F7655D" w:rsidP="00935BD5">
      <w:pPr>
        <w:pStyle w:val="PlainText"/>
        <w:ind w:left="360"/>
        <w:rPr>
          <w:rFonts w:ascii="Courier New" w:hAnsi="Courier New" w:cs="Courier New"/>
          <w:sz w:val="14"/>
          <w:szCs w:val="16"/>
          <w:lang w:val="en-US"/>
        </w:rPr>
      </w:pPr>
    </w:p>
    <w:p w14:paraId="26FE6F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2. LOAD LIST 25 160 170 TO 186</w:t>
      </w:r>
    </w:p>
    <w:p w14:paraId="552EE931" w14:textId="1F285D4B"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3. START CONCRETE DESIGN</w:t>
      </w:r>
    </w:p>
    <w:p w14:paraId="03B4E93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4. CODE ACI</w:t>
      </w:r>
    </w:p>
    <w:p w14:paraId="4E64032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5. CLB 0.04 MEMB 5014 5017 5040 5079 5089 5090 5104 5122 5125 5149 5202 5203 -</w:t>
      </w:r>
    </w:p>
    <w:p w14:paraId="6DDABC8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6. 5207 5211 5215 5219 5223 5243 5247 5250 5251 5255 5259 5267 5271 5275 5278 -</w:t>
      </w:r>
    </w:p>
    <w:p w14:paraId="7B7F3F1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7. 5279 5283 5287 5291 5294 5295 5298 TO 5300 5304 5312 5316 5319 5323</w:t>
      </w:r>
    </w:p>
    <w:p w14:paraId="5BA42A1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8. CLS 0.04 MEMB 5014 5017 5040 5079 5089 5090 5104 5122 5125 5149 5202 5203 -</w:t>
      </w:r>
    </w:p>
    <w:p w14:paraId="43EFEBB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89. 5207 5211 5215 5219 5223 5243 5247 5250 5251 5255 5259 5267 5271 5275 5278 -</w:t>
      </w:r>
    </w:p>
    <w:p w14:paraId="6632446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0. 5279 5283 5287 5291 5294 5295 5298 TO 5300 5304 5312 5316 5319 5323</w:t>
      </w:r>
    </w:p>
    <w:p w14:paraId="317853A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1. CLT 0.04 MEMB 5014 5017 5040 5079 5089 5090 5104 5122 5125 5149 5202 5203 -</w:t>
      </w:r>
    </w:p>
    <w:p w14:paraId="702F0F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2. 5207 5211 5215 5219 5223 5243 5247 5250 5251 5255 5259 5267 5271 5275 5278 -</w:t>
      </w:r>
    </w:p>
    <w:p w14:paraId="587770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3. 5279 5283 5287 5291 5294 5295 5298 TO 5300 5304 5312 5316 5319 5323</w:t>
      </w:r>
    </w:p>
    <w:p w14:paraId="79117C9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4. FC 2500 MEMB 5014 5017 5040 5079 5089 5090 5104 5122 5125 5149 5202 5203 5207 -</w:t>
      </w:r>
    </w:p>
    <w:p w14:paraId="2EE62BC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5. 5211 5215 5219 5223 5243 5247 5250 5251 5255 5259 5267 5271 5275 5278 5279 -</w:t>
      </w:r>
    </w:p>
    <w:p w14:paraId="4F29AF9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6. 5283 5287 5291 5294 5295 5298 TO 5300 5304 5312 5316 5319 5323</w:t>
      </w:r>
    </w:p>
    <w:p w14:paraId="0D41B58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397. DESIGN COLUMN 5040 5202 5203 5207 5211 5215 5219 5223 5243 5247 5250 5251 -</w:t>
      </w:r>
    </w:p>
    <w:p w14:paraId="2CDCEF8E"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1398. 5255 5259 5267 5271 5275 5278 5279 5283 5287 5291 5294 5295 5298 TO 5300 -</w:t>
      </w:r>
    </w:p>
    <w:p w14:paraId="4863BDEA" w14:textId="43005DB7" w:rsidR="00F7655D" w:rsidRPr="00F7655D" w:rsidRDefault="00F7655D" w:rsidP="00935BD5">
      <w:pPr>
        <w:pStyle w:val="PlainText"/>
        <w:ind w:left="360"/>
        <w:rPr>
          <w:rFonts w:ascii="Courier New" w:hAnsi="Courier New" w:cs="Courier New"/>
          <w:sz w:val="14"/>
          <w:szCs w:val="16"/>
        </w:rPr>
      </w:pPr>
      <w:r w:rsidRPr="00F7655D">
        <w:rPr>
          <w:rFonts w:ascii="Courier New" w:hAnsi="Courier New" w:cs="Courier New"/>
          <w:sz w:val="14"/>
          <w:szCs w:val="16"/>
        </w:rPr>
        <w:t xml:space="preserve">  1399. 5304 5312 5316 5319 5323</w:t>
      </w:r>
    </w:p>
    <w:p w14:paraId="357988D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1283308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DE9095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0179909"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040  DESIGN</w:t>
      </w:r>
      <w:proofErr w:type="gramEnd"/>
      <w:r w:rsidRPr="00784EBC">
        <w:rPr>
          <w:rFonts w:ascii="Courier New" w:hAnsi="Courier New" w:cs="Courier New"/>
          <w:sz w:val="14"/>
          <w:szCs w:val="16"/>
          <w:lang w:val="en-US"/>
        </w:rPr>
        <w:t xml:space="preserve"> PER ACI 318-08 - AXIAL + BENDING</w:t>
      </w:r>
    </w:p>
    <w:p w14:paraId="2B42C5A8" w14:textId="349ADF46" w:rsidR="00F7655D" w:rsidRPr="00784EBC" w:rsidRDefault="00F7655D" w:rsidP="00935BD5">
      <w:pPr>
        <w:pStyle w:val="PlainText"/>
        <w:ind w:left="360"/>
        <w:rPr>
          <w:rFonts w:ascii="Courier New" w:hAnsi="Courier New" w:cs="Courier New"/>
          <w:sz w:val="14"/>
          <w:szCs w:val="16"/>
          <w:lang w:val="en-US"/>
        </w:rPr>
      </w:pPr>
    </w:p>
    <w:p w14:paraId="3BA57F5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RECT SIZE - 350.0 X 500.0 MMS, TIED</w:t>
      </w:r>
    </w:p>
    <w:p w14:paraId="571421F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3A682BB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750.0</w:t>
      </w:r>
      <w:proofErr w:type="gramEnd"/>
      <w:r w:rsidRPr="00784EBC">
        <w:rPr>
          <w:rFonts w:ascii="Courier New" w:hAnsi="Courier New" w:cs="Courier New"/>
          <w:sz w:val="14"/>
          <w:szCs w:val="16"/>
          <w:lang w:val="en-US"/>
        </w:rPr>
        <w:t xml:space="preserve">  SQ. MM</w:t>
      </w:r>
    </w:p>
    <w:p w14:paraId="4961F8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E8CEB1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0F23DC0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DBD9A8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w:t>
      </w:r>
    </w:p>
    <w:p w14:paraId="1DDD91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6 - 12 MM               1.034       25      END     0.650</w:t>
      </w:r>
    </w:p>
    <w:p w14:paraId="5830E7D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EQUAL NUMBER OF BARS ON EACH FACE)</w:t>
      </w:r>
    </w:p>
    <w:p w14:paraId="66871509" w14:textId="6E72EB7A"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192.00 MM</w:t>
      </w:r>
    </w:p>
    <w:p w14:paraId="673EE7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352E5B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E42F5F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02  DESIGN</w:t>
      </w:r>
      <w:proofErr w:type="gramEnd"/>
      <w:r w:rsidRPr="00784EBC">
        <w:rPr>
          <w:rFonts w:ascii="Courier New" w:hAnsi="Courier New" w:cs="Courier New"/>
          <w:sz w:val="14"/>
          <w:szCs w:val="16"/>
          <w:lang w:val="en-US"/>
        </w:rPr>
        <w:t xml:space="preserve"> PER ACI 318-08 - AXIAL + BENDING</w:t>
      </w:r>
    </w:p>
    <w:p w14:paraId="750E4C1D" w14:textId="49C09923"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08AF7F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2E5762E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697AC74E" w14:textId="7CBFAA41"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5FF377F2" w14:textId="1A4D7454" w:rsidR="00935BD5" w:rsidRPr="00784EBC" w:rsidRDefault="00935BD5" w:rsidP="00F7655D">
      <w:pPr>
        <w:pStyle w:val="PlainText"/>
        <w:ind w:left="360"/>
        <w:rPr>
          <w:rFonts w:ascii="Courier New" w:hAnsi="Courier New" w:cs="Courier New"/>
          <w:sz w:val="14"/>
          <w:szCs w:val="16"/>
          <w:lang w:val="en-US"/>
        </w:rPr>
      </w:pPr>
    </w:p>
    <w:p w14:paraId="28748632" w14:textId="77777777" w:rsidR="00935BD5" w:rsidRPr="00784EBC" w:rsidRDefault="00935BD5" w:rsidP="00F7655D">
      <w:pPr>
        <w:pStyle w:val="PlainText"/>
        <w:ind w:left="360"/>
        <w:rPr>
          <w:rFonts w:ascii="Courier New" w:hAnsi="Courier New" w:cs="Courier New"/>
          <w:sz w:val="14"/>
          <w:szCs w:val="16"/>
          <w:lang w:val="en-US"/>
        </w:rPr>
      </w:pPr>
    </w:p>
    <w:p w14:paraId="263CF7C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BFAF5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35A03FB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FB84B2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C281FE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900</w:t>
      </w:r>
    </w:p>
    <w:p w14:paraId="6A5D1A7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10CC310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04809F93" w14:textId="77777777" w:rsidR="00F7655D" w:rsidRPr="00784EBC" w:rsidRDefault="00F7655D" w:rsidP="00F7655D">
      <w:pPr>
        <w:pStyle w:val="PlainText"/>
        <w:ind w:left="360"/>
        <w:rPr>
          <w:rFonts w:ascii="Courier New" w:hAnsi="Courier New" w:cs="Courier New"/>
          <w:sz w:val="14"/>
          <w:szCs w:val="16"/>
          <w:lang w:val="en-US"/>
        </w:rPr>
      </w:pPr>
    </w:p>
    <w:p w14:paraId="5576845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EBF274A"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4653122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BEB6A6E"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03  DESIGN</w:t>
      </w:r>
      <w:proofErr w:type="gramEnd"/>
      <w:r w:rsidRPr="00784EBC">
        <w:rPr>
          <w:rFonts w:ascii="Courier New" w:hAnsi="Courier New" w:cs="Courier New"/>
          <w:sz w:val="14"/>
          <w:szCs w:val="16"/>
          <w:lang w:val="en-US"/>
        </w:rPr>
        <w:t xml:space="preserve"> PER ACI 318-08 - AXIAL + BENDING</w:t>
      </w:r>
    </w:p>
    <w:p w14:paraId="115EF42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2C83457" w14:textId="77777777" w:rsidR="00F7655D" w:rsidRPr="00784EBC" w:rsidRDefault="00F7655D" w:rsidP="00F7655D">
      <w:pPr>
        <w:pStyle w:val="PlainText"/>
        <w:ind w:left="360"/>
        <w:rPr>
          <w:rFonts w:ascii="Courier New" w:hAnsi="Courier New" w:cs="Courier New"/>
          <w:sz w:val="14"/>
          <w:szCs w:val="16"/>
          <w:lang w:val="en-US"/>
        </w:rPr>
      </w:pPr>
    </w:p>
    <w:p w14:paraId="558C905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C8B71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5C8060B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0B8E6790" w14:textId="0BF03CFA" w:rsidR="00F7655D" w:rsidRPr="00784EBC" w:rsidRDefault="00F7655D" w:rsidP="00C60FEC">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7127B72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BA9798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4FA90D2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369B54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95D570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900</w:t>
      </w:r>
    </w:p>
    <w:p w14:paraId="7CDFFA9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379D26E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22EB5B98" w14:textId="77777777" w:rsidR="00F7655D" w:rsidRPr="00784EBC" w:rsidRDefault="00F7655D" w:rsidP="00F7655D">
      <w:pPr>
        <w:pStyle w:val="PlainText"/>
        <w:ind w:left="360"/>
        <w:rPr>
          <w:rFonts w:ascii="Courier New" w:hAnsi="Courier New" w:cs="Courier New"/>
          <w:sz w:val="14"/>
          <w:szCs w:val="16"/>
          <w:lang w:val="en-US"/>
        </w:rPr>
      </w:pPr>
    </w:p>
    <w:p w14:paraId="3A25959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EE94EC6"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677FD83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2E97CC51"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07  DESIGN</w:t>
      </w:r>
      <w:proofErr w:type="gramEnd"/>
      <w:r w:rsidRPr="00784EBC">
        <w:rPr>
          <w:rFonts w:ascii="Courier New" w:hAnsi="Courier New" w:cs="Courier New"/>
          <w:sz w:val="14"/>
          <w:szCs w:val="16"/>
          <w:lang w:val="en-US"/>
        </w:rPr>
        <w:t xml:space="preserve"> PER ACI 318-08 - AXIAL + BENDING</w:t>
      </w:r>
    </w:p>
    <w:p w14:paraId="10861AB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3BAB4EC" w14:textId="77777777" w:rsidR="00F7655D" w:rsidRPr="00784EBC" w:rsidRDefault="00F7655D" w:rsidP="00F7655D">
      <w:pPr>
        <w:pStyle w:val="PlainText"/>
        <w:ind w:left="360"/>
        <w:rPr>
          <w:rFonts w:ascii="Courier New" w:hAnsi="Courier New" w:cs="Courier New"/>
          <w:sz w:val="14"/>
          <w:szCs w:val="16"/>
          <w:lang w:val="en-US"/>
        </w:rPr>
      </w:pPr>
    </w:p>
    <w:p w14:paraId="2CBB733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E3ECDC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3A69473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73DE402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305102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EE6118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4B3B165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4D537E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2CECED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02E20F3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356E3CE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6122F276" w14:textId="77777777" w:rsidR="00F7655D" w:rsidRPr="00784EBC" w:rsidRDefault="00F7655D" w:rsidP="00F7655D">
      <w:pPr>
        <w:pStyle w:val="PlainText"/>
        <w:ind w:left="360"/>
        <w:rPr>
          <w:rFonts w:ascii="Courier New" w:hAnsi="Courier New" w:cs="Courier New"/>
          <w:sz w:val="14"/>
          <w:szCs w:val="16"/>
          <w:lang w:val="en-US"/>
        </w:rPr>
      </w:pPr>
    </w:p>
    <w:p w14:paraId="14BC7E7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E4CA720"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7DB42ED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47510F9"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11  DESIGN</w:t>
      </w:r>
      <w:proofErr w:type="gramEnd"/>
      <w:r w:rsidRPr="00784EBC">
        <w:rPr>
          <w:rFonts w:ascii="Courier New" w:hAnsi="Courier New" w:cs="Courier New"/>
          <w:sz w:val="14"/>
          <w:szCs w:val="16"/>
          <w:lang w:val="en-US"/>
        </w:rPr>
        <w:t xml:space="preserve"> PER ACI 318-08 - AXIAL + BENDING</w:t>
      </w:r>
    </w:p>
    <w:p w14:paraId="1A18DC7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6CEFAC1" w14:textId="77777777" w:rsidR="00F7655D" w:rsidRPr="00784EBC" w:rsidRDefault="00F7655D" w:rsidP="00F7655D">
      <w:pPr>
        <w:pStyle w:val="PlainText"/>
        <w:ind w:left="360"/>
        <w:rPr>
          <w:rFonts w:ascii="Courier New" w:hAnsi="Courier New" w:cs="Courier New"/>
          <w:sz w:val="14"/>
          <w:szCs w:val="16"/>
          <w:lang w:val="en-US"/>
        </w:rPr>
      </w:pPr>
    </w:p>
    <w:p w14:paraId="0D768E1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834CE6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3CDE65E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3AF7789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42DA7C3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2DB523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42EF0AA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779C69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5C3B79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0065F81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62EA551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52CFB7BD" w14:textId="77777777" w:rsidR="00F7655D" w:rsidRPr="00784EBC" w:rsidRDefault="00F7655D" w:rsidP="00F7655D">
      <w:pPr>
        <w:pStyle w:val="PlainText"/>
        <w:ind w:left="360"/>
        <w:rPr>
          <w:rFonts w:ascii="Courier New" w:hAnsi="Courier New" w:cs="Courier New"/>
          <w:sz w:val="14"/>
          <w:szCs w:val="16"/>
          <w:lang w:val="en-US"/>
        </w:rPr>
      </w:pPr>
    </w:p>
    <w:p w14:paraId="05C8A81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DE5AA22"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6EBCDF7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5ED702CC"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15  DESIGN</w:t>
      </w:r>
      <w:proofErr w:type="gramEnd"/>
      <w:r w:rsidRPr="00784EBC">
        <w:rPr>
          <w:rFonts w:ascii="Courier New" w:hAnsi="Courier New" w:cs="Courier New"/>
          <w:sz w:val="14"/>
          <w:szCs w:val="16"/>
          <w:lang w:val="en-US"/>
        </w:rPr>
        <w:t xml:space="preserve"> PER ACI 318-08 - AXIAL + BENDING</w:t>
      </w:r>
    </w:p>
    <w:p w14:paraId="7993291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965850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26ADB37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ONLY MINIMUM STEEL IS REQUIRED.</w:t>
      </w:r>
    </w:p>
    <w:p w14:paraId="70CAA6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29535D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E40B05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12BAFEA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AC769B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F2E60C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7144667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681C0D2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173202F7" w14:textId="77777777" w:rsidR="00F7655D" w:rsidRPr="00784EBC" w:rsidRDefault="00F7655D" w:rsidP="00F7655D">
      <w:pPr>
        <w:pStyle w:val="PlainText"/>
        <w:ind w:left="360"/>
        <w:rPr>
          <w:rFonts w:ascii="Courier New" w:hAnsi="Courier New" w:cs="Courier New"/>
          <w:sz w:val="14"/>
          <w:szCs w:val="16"/>
          <w:lang w:val="en-US"/>
        </w:rPr>
      </w:pPr>
    </w:p>
    <w:p w14:paraId="74A8771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DEEE5B5"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50EF3DE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527799A"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19  DESIGN</w:t>
      </w:r>
      <w:proofErr w:type="gramEnd"/>
      <w:r w:rsidRPr="00784EBC">
        <w:rPr>
          <w:rFonts w:ascii="Courier New" w:hAnsi="Courier New" w:cs="Courier New"/>
          <w:sz w:val="14"/>
          <w:szCs w:val="16"/>
          <w:lang w:val="en-US"/>
        </w:rPr>
        <w:t xml:space="preserve"> PER ACI 318-08 - AXIAL + BENDING</w:t>
      </w:r>
    </w:p>
    <w:p w14:paraId="5670CD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0970EC6" w14:textId="77777777" w:rsidR="00F7655D" w:rsidRPr="00784EBC" w:rsidRDefault="00F7655D" w:rsidP="00F7655D">
      <w:pPr>
        <w:pStyle w:val="PlainText"/>
        <w:ind w:left="360"/>
        <w:rPr>
          <w:rFonts w:ascii="Courier New" w:hAnsi="Courier New" w:cs="Courier New"/>
          <w:sz w:val="14"/>
          <w:szCs w:val="16"/>
          <w:lang w:val="en-US"/>
        </w:rPr>
      </w:pPr>
    </w:p>
    <w:p w14:paraId="7E1E9A3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70E48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7A119BE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10977A2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1E355C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02EF35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24391CB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E0EFAA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FB3026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716F2D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511F9E6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020E080E" w14:textId="10B49805" w:rsidR="00F7655D" w:rsidRPr="00784EBC" w:rsidRDefault="00F7655D" w:rsidP="00935BD5">
      <w:pPr>
        <w:pStyle w:val="PlainText"/>
        <w:rPr>
          <w:rFonts w:ascii="Courier New" w:hAnsi="Courier New" w:cs="Courier New"/>
          <w:sz w:val="14"/>
          <w:szCs w:val="16"/>
          <w:lang w:val="en-US"/>
        </w:rPr>
      </w:pPr>
    </w:p>
    <w:p w14:paraId="6F57B383"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128E8BC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195EE8D"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23  DESIGN</w:t>
      </w:r>
      <w:proofErr w:type="gramEnd"/>
      <w:r w:rsidRPr="00784EBC">
        <w:rPr>
          <w:rFonts w:ascii="Courier New" w:hAnsi="Courier New" w:cs="Courier New"/>
          <w:sz w:val="14"/>
          <w:szCs w:val="16"/>
          <w:lang w:val="en-US"/>
        </w:rPr>
        <w:t xml:space="preserve"> PER ACI 318-08 - AXIAL + BENDING</w:t>
      </w:r>
    </w:p>
    <w:p w14:paraId="1D06D1D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29AC746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57FA6AB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3CDC930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501FF6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68B046F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DA0752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FBC700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1B22A23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76976F01" w14:textId="194CF12D"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2A8A710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C1ED02B"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6524C50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EA89635"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43  DESIGN</w:t>
      </w:r>
      <w:proofErr w:type="gramEnd"/>
      <w:r w:rsidRPr="00784EBC">
        <w:rPr>
          <w:rFonts w:ascii="Courier New" w:hAnsi="Courier New" w:cs="Courier New"/>
          <w:sz w:val="14"/>
          <w:szCs w:val="16"/>
          <w:lang w:val="en-US"/>
        </w:rPr>
        <w:t xml:space="preserve"> PER ACI 318-08 - AXIAL + BENDING</w:t>
      </w:r>
    </w:p>
    <w:p w14:paraId="2269A43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49CDE89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7B60A01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44E9F41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E45BB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34295B6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1A4338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35A2D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357DE4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39AB018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69277B01"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2AA6CC8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5B9C6E6" w14:textId="0696915B" w:rsidR="00F7655D" w:rsidRPr="00784EBC" w:rsidRDefault="00F7655D" w:rsidP="00935BD5">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47  DESIGN</w:t>
      </w:r>
      <w:proofErr w:type="gramEnd"/>
      <w:r w:rsidRPr="00784EBC">
        <w:rPr>
          <w:rFonts w:ascii="Courier New" w:hAnsi="Courier New" w:cs="Courier New"/>
          <w:sz w:val="14"/>
          <w:szCs w:val="16"/>
          <w:lang w:val="en-US"/>
        </w:rPr>
        <w:t xml:space="preserve"> PER ACI 318-08 - AXIAL + BENDING</w:t>
      </w:r>
    </w:p>
    <w:p w14:paraId="0310356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FDE889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3729E0B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5C9ECC9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531C476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EEB0B6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1A20A2D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112FB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03E93F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7BBFDF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24402C22" w14:textId="0674C5B7"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48D1A006" w14:textId="77777777" w:rsidR="00935BD5" w:rsidRPr="00784EBC" w:rsidRDefault="00935BD5" w:rsidP="00935BD5">
      <w:pPr>
        <w:pStyle w:val="PlainText"/>
        <w:ind w:left="360"/>
        <w:rPr>
          <w:rFonts w:ascii="Courier New" w:hAnsi="Courier New" w:cs="Courier New"/>
          <w:sz w:val="14"/>
          <w:szCs w:val="16"/>
          <w:lang w:val="en-US"/>
        </w:rPr>
      </w:pPr>
    </w:p>
    <w:p w14:paraId="4CE9DC82"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42BD3DF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1002026"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50  DESIGN</w:t>
      </w:r>
      <w:proofErr w:type="gramEnd"/>
      <w:r w:rsidRPr="00784EBC">
        <w:rPr>
          <w:rFonts w:ascii="Courier New" w:hAnsi="Courier New" w:cs="Courier New"/>
          <w:sz w:val="14"/>
          <w:szCs w:val="16"/>
          <w:lang w:val="en-US"/>
        </w:rPr>
        <w:t xml:space="preserve"> PER ACI 318-08 - AXIAL + BENDING</w:t>
      </w:r>
    </w:p>
    <w:p w14:paraId="05827F69" w14:textId="77777777" w:rsidR="00C60FEC" w:rsidRPr="00784EBC" w:rsidRDefault="00C60FEC" w:rsidP="00F7655D">
      <w:pPr>
        <w:pStyle w:val="PlainText"/>
        <w:ind w:left="360"/>
        <w:rPr>
          <w:rFonts w:ascii="Courier New" w:hAnsi="Courier New" w:cs="Courier New"/>
          <w:sz w:val="14"/>
          <w:szCs w:val="16"/>
          <w:lang w:val="en-US"/>
        </w:rPr>
      </w:pPr>
    </w:p>
    <w:p w14:paraId="1486F695" w14:textId="4E64A108"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18AE6C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768AF0D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47BEE2F2" w14:textId="77777777" w:rsidR="00935BD5" w:rsidRPr="00784EBC" w:rsidRDefault="00935BD5" w:rsidP="00F7655D">
      <w:pPr>
        <w:pStyle w:val="PlainText"/>
        <w:ind w:left="360"/>
        <w:rPr>
          <w:rFonts w:ascii="Courier New" w:hAnsi="Courier New" w:cs="Courier New"/>
          <w:sz w:val="14"/>
          <w:szCs w:val="16"/>
          <w:lang w:val="en-US"/>
        </w:rPr>
      </w:pPr>
    </w:p>
    <w:p w14:paraId="379AD499" w14:textId="2CF4D5E8"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49DAC3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87BAE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BD916C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10 - 16 MM               1.024       25      END     0.650</w:t>
      </w:r>
    </w:p>
    <w:p w14:paraId="024CCE3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578F73F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35617540" w14:textId="77777777" w:rsidR="00F7655D" w:rsidRPr="00784EBC" w:rsidRDefault="00F7655D" w:rsidP="00F7655D">
      <w:pPr>
        <w:pStyle w:val="PlainText"/>
        <w:ind w:left="360"/>
        <w:rPr>
          <w:rFonts w:ascii="Courier New" w:hAnsi="Courier New" w:cs="Courier New"/>
          <w:sz w:val="14"/>
          <w:szCs w:val="16"/>
          <w:lang w:val="en-US"/>
        </w:rPr>
      </w:pPr>
    </w:p>
    <w:p w14:paraId="76DBD58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A9BFF4C"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7D9E03A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31FF70AB"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51  DESIGN</w:t>
      </w:r>
      <w:proofErr w:type="gramEnd"/>
      <w:r w:rsidRPr="00784EBC">
        <w:rPr>
          <w:rFonts w:ascii="Courier New" w:hAnsi="Courier New" w:cs="Courier New"/>
          <w:sz w:val="14"/>
          <w:szCs w:val="16"/>
          <w:lang w:val="en-US"/>
        </w:rPr>
        <w:t xml:space="preserve"> PER ACI 318-08 - AXIAL + BENDING</w:t>
      </w:r>
    </w:p>
    <w:p w14:paraId="6EB23903" w14:textId="01154A90"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64209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6E732C1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536E8DB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533ED9E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D395C0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0C8BBFA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845087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B63AFE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7A5FFA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4F19C23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2A3C76FF" w14:textId="77777777" w:rsidR="00F7655D" w:rsidRPr="00784EBC" w:rsidRDefault="00F7655D" w:rsidP="00F7655D">
      <w:pPr>
        <w:pStyle w:val="PlainText"/>
        <w:ind w:left="360"/>
        <w:rPr>
          <w:rFonts w:ascii="Courier New" w:hAnsi="Courier New" w:cs="Courier New"/>
          <w:sz w:val="14"/>
          <w:szCs w:val="16"/>
          <w:lang w:val="en-US"/>
        </w:rPr>
      </w:pPr>
    </w:p>
    <w:p w14:paraId="6CADE5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640FFE6"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66A5FC2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8C88AEB"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55  DESIGN</w:t>
      </w:r>
      <w:proofErr w:type="gramEnd"/>
      <w:r w:rsidRPr="00784EBC">
        <w:rPr>
          <w:rFonts w:ascii="Courier New" w:hAnsi="Courier New" w:cs="Courier New"/>
          <w:sz w:val="14"/>
          <w:szCs w:val="16"/>
          <w:lang w:val="en-US"/>
        </w:rPr>
        <w:t xml:space="preserve"> PER ACI 318-08 - AXIAL + BENDING</w:t>
      </w:r>
    </w:p>
    <w:p w14:paraId="108605C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0997EAA" w14:textId="77777777" w:rsidR="00F7655D" w:rsidRPr="00784EBC" w:rsidRDefault="00F7655D" w:rsidP="00F7655D">
      <w:pPr>
        <w:pStyle w:val="PlainText"/>
        <w:ind w:left="360"/>
        <w:rPr>
          <w:rFonts w:ascii="Courier New" w:hAnsi="Courier New" w:cs="Courier New"/>
          <w:sz w:val="14"/>
          <w:szCs w:val="16"/>
          <w:lang w:val="en-US"/>
        </w:rPr>
      </w:pPr>
    </w:p>
    <w:p w14:paraId="1B9CF68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FAA90C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7D8111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5B8FE0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39B5D90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05349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662E953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4200F5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CF94FB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037370B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7EB85C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01B6C995" w14:textId="77777777" w:rsidR="00F7655D" w:rsidRPr="00784EBC" w:rsidRDefault="00F7655D" w:rsidP="00F7655D">
      <w:pPr>
        <w:pStyle w:val="PlainText"/>
        <w:ind w:left="360"/>
        <w:rPr>
          <w:rFonts w:ascii="Courier New" w:hAnsi="Courier New" w:cs="Courier New"/>
          <w:sz w:val="14"/>
          <w:szCs w:val="16"/>
          <w:lang w:val="en-US"/>
        </w:rPr>
      </w:pPr>
    </w:p>
    <w:p w14:paraId="5C6008B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B3AEEB5"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4EE4764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2D99C062"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59  DESIGN</w:t>
      </w:r>
      <w:proofErr w:type="gramEnd"/>
      <w:r w:rsidRPr="00784EBC">
        <w:rPr>
          <w:rFonts w:ascii="Courier New" w:hAnsi="Courier New" w:cs="Courier New"/>
          <w:sz w:val="14"/>
          <w:szCs w:val="16"/>
          <w:lang w:val="en-US"/>
        </w:rPr>
        <w:t xml:space="preserve"> PER ACI 318-08 - AXIAL + BENDING</w:t>
      </w:r>
    </w:p>
    <w:p w14:paraId="4D42A5BA" w14:textId="28DA3853"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0DCAB3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7CA1EE6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6B436B1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147109E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F94EE8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1F90940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88CA81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7194D6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40BA3F9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4426EE1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20F59AF1" w14:textId="56AFA2F7" w:rsidR="00F7655D" w:rsidRPr="00784EBC" w:rsidRDefault="00F7655D" w:rsidP="00935BD5">
      <w:pPr>
        <w:pStyle w:val="PlainText"/>
        <w:rPr>
          <w:rFonts w:ascii="Courier New" w:hAnsi="Courier New" w:cs="Courier New"/>
          <w:sz w:val="14"/>
          <w:szCs w:val="16"/>
          <w:lang w:val="en-US"/>
        </w:rPr>
      </w:pPr>
    </w:p>
    <w:p w14:paraId="0945D6D0"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574E931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C6D0B80"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67  DESIGN</w:t>
      </w:r>
      <w:proofErr w:type="gramEnd"/>
      <w:r w:rsidRPr="00784EBC">
        <w:rPr>
          <w:rFonts w:ascii="Courier New" w:hAnsi="Courier New" w:cs="Courier New"/>
          <w:sz w:val="14"/>
          <w:szCs w:val="16"/>
          <w:lang w:val="en-US"/>
        </w:rPr>
        <w:t xml:space="preserve"> PER ACI 318-08 - AXIAL + BENDING</w:t>
      </w:r>
    </w:p>
    <w:p w14:paraId="7E5F384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624CC9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1CC9139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69009E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57D36BF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4E1FA3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4C49B4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295D18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893D15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29D2609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06CFD82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6EA4D19E" w14:textId="77777777" w:rsidR="00F7655D" w:rsidRPr="00784EBC" w:rsidRDefault="00F7655D" w:rsidP="00F7655D">
      <w:pPr>
        <w:pStyle w:val="PlainText"/>
        <w:ind w:left="360"/>
        <w:rPr>
          <w:rFonts w:ascii="Courier New" w:hAnsi="Courier New" w:cs="Courier New"/>
          <w:sz w:val="14"/>
          <w:szCs w:val="16"/>
          <w:lang w:val="en-US"/>
        </w:rPr>
      </w:pPr>
    </w:p>
    <w:p w14:paraId="440A9F1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6864FEE"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49B5531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C41C6AA"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71  DESIGN</w:t>
      </w:r>
      <w:proofErr w:type="gramEnd"/>
      <w:r w:rsidRPr="00784EBC">
        <w:rPr>
          <w:rFonts w:ascii="Courier New" w:hAnsi="Courier New" w:cs="Courier New"/>
          <w:sz w:val="14"/>
          <w:szCs w:val="16"/>
          <w:lang w:val="en-US"/>
        </w:rPr>
        <w:t xml:space="preserve"> PER ACI 318-08 - AXIAL + BENDING</w:t>
      </w:r>
    </w:p>
    <w:p w14:paraId="19BE8D76" w14:textId="7E21E011"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E45A99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1187781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1516143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0B118A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B0861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4B970DB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CF5512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A386B0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10 - 16 MM               1.024       25      END     0.650</w:t>
      </w:r>
    </w:p>
    <w:p w14:paraId="116E448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128D6CE2" w14:textId="7C9157E2"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756721A6" w14:textId="6EE57193" w:rsidR="00F7655D" w:rsidRPr="00784EBC" w:rsidRDefault="00F7655D" w:rsidP="00935BD5">
      <w:pPr>
        <w:pStyle w:val="PlainText"/>
        <w:rPr>
          <w:rFonts w:ascii="Courier New" w:hAnsi="Courier New" w:cs="Courier New"/>
          <w:sz w:val="14"/>
          <w:szCs w:val="16"/>
          <w:lang w:val="en-US"/>
        </w:rPr>
      </w:pPr>
    </w:p>
    <w:p w14:paraId="1082E54E"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08A3888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4B95673"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75  DESIGN</w:t>
      </w:r>
      <w:proofErr w:type="gramEnd"/>
      <w:r w:rsidRPr="00784EBC">
        <w:rPr>
          <w:rFonts w:ascii="Courier New" w:hAnsi="Courier New" w:cs="Courier New"/>
          <w:sz w:val="14"/>
          <w:szCs w:val="16"/>
          <w:lang w:val="en-US"/>
        </w:rPr>
        <w:t xml:space="preserve"> PER ACI 318-08 - AXIAL + BENDING</w:t>
      </w:r>
    </w:p>
    <w:p w14:paraId="41B683FF" w14:textId="6DA8A501"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1F29CE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237A773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2C3CCB1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3347A46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E7A80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1C97BF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48CAD6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3E452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093476A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3CB8EC3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1D4AC403" w14:textId="77777777" w:rsidR="00F7655D" w:rsidRPr="00784EBC" w:rsidRDefault="00F7655D" w:rsidP="00F7655D">
      <w:pPr>
        <w:pStyle w:val="PlainText"/>
        <w:ind w:left="360"/>
        <w:rPr>
          <w:rFonts w:ascii="Courier New" w:hAnsi="Courier New" w:cs="Courier New"/>
          <w:sz w:val="14"/>
          <w:szCs w:val="16"/>
          <w:lang w:val="en-US"/>
        </w:rPr>
      </w:pPr>
    </w:p>
    <w:p w14:paraId="584E6C3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39B9FD3"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144F53E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42533849"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78  DESIGN</w:t>
      </w:r>
      <w:proofErr w:type="gramEnd"/>
      <w:r w:rsidRPr="00784EBC">
        <w:rPr>
          <w:rFonts w:ascii="Courier New" w:hAnsi="Courier New" w:cs="Courier New"/>
          <w:sz w:val="14"/>
          <w:szCs w:val="16"/>
          <w:lang w:val="en-US"/>
        </w:rPr>
        <w:t xml:space="preserve"> PER ACI 318-08 - AXIAL + BENDING</w:t>
      </w:r>
    </w:p>
    <w:p w14:paraId="0DA3212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63BF72A" w14:textId="77777777" w:rsidR="00F7655D" w:rsidRPr="00784EBC" w:rsidRDefault="00F7655D" w:rsidP="00F7655D">
      <w:pPr>
        <w:pStyle w:val="PlainText"/>
        <w:ind w:left="360"/>
        <w:rPr>
          <w:rFonts w:ascii="Courier New" w:hAnsi="Courier New" w:cs="Courier New"/>
          <w:sz w:val="14"/>
          <w:szCs w:val="16"/>
          <w:lang w:val="en-US"/>
        </w:rPr>
      </w:pPr>
    </w:p>
    <w:p w14:paraId="0585D4D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A43C42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14C8E9E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7AC225B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052F00A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737FE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3A20B37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3919F4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498C98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04780C4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0C7A9C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56CB7138" w14:textId="77777777" w:rsidR="00F7655D" w:rsidRPr="00784EBC" w:rsidRDefault="00F7655D" w:rsidP="00F7655D">
      <w:pPr>
        <w:pStyle w:val="PlainText"/>
        <w:ind w:left="360"/>
        <w:rPr>
          <w:rFonts w:ascii="Courier New" w:hAnsi="Courier New" w:cs="Courier New"/>
          <w:sz w:val="14"/>
          <w:szCs w:val="16"/>
          <w:lang w:val="en-US"/>
        </w:rPr>
      </w:pPr>
    </w:p>
    <w:p w14:paraId="55C3481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FB2410C"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w:t>
      </w:r>
    </w:p>
    <w:p w14:paraId="34765243"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3A3E9335"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proofErr w:type="gramStart"/>
      <w:r w:rsidRPr="00784EBC">
        <w:rPr>
          <w:rFonts w:ascii="Courier New" w:hAnsi="Courier New" w:cs="Courier New"/>
          <w:sz w:val="14"/>
          <w:szCs w:val="16"/>
          <w:lang w:val="en-US"/>
        </w:rPr>
        <w:t>COLUMN  NO.</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5279  DESIGN</w:t>
      </w:r>
      <w:proofErr w:type="gramEnd"/>
      <w:r w:rsidRPr="00784EBC">
        <w:rPr>
          <w:rFonts w:ascii="Courier New" w:hAnsi="Courier New" w:cs="Courier New"/>
          <w:sz w:val="14"/>
          <w:szCs w:val="16"/>
          <w:lang w:val="en-US"/>
        </w:rPr>
        <w:t xml:space="preserve"> PER ACI 318-08 - AXIAL + BENDING</w:t>
      </w:r>
    </w:p>
    <w:p w14:paraId="0DA21AF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EF05C5B" w14:textId="77777777" w:rsidR="00F7655D" w:rsidRPr="00784EBC" w:rsidRDefault="00F7655D" w:rsidP="00F7655D">
      <w:pPr>
        <w:pStyle w:val="PlainText"/>
        <w:ind w:left="360"/>
        <w:rPr>
          <w:rFonts w:ascii="Courier New" w:hAnsi="Courier New" w:cs="Courier New"/>
          <w:sz w:val="14"/>
          <w:szCs w:val="16"/>
          <w:lang w:val="en-US"/>
        </w:rPr>
      </w:pPr>
    </w:p>
    <w:p w14:paraId="0613C98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026276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FY - </w:t>
      </w:r>
      <w:proofErr w:type="gramStart"/>
      <w:r w:rsidRPr="00784EBC">
        <w:rPr>
          <w:rFonts w:ascii="Courier New" w:hAnsi="Courier New" w:cs="Courier New"/>
          <w:sz w:val="14"/>
          <w:szCs w:val="16"/>
          <w:lang w:val="en-US"/>
        </w:rPr>
        <w:t>413.7  FC</w:t>
      </w:r>
      <w:proofErr w:type="gramEnd"/>
      <w:r w:rsidRPr="00784EBC">
        <w:rPr>
          <w:rFonts w:ascii="Courier New" w:hAnsi="Courier New" w:cs="Courier New"/>
          <w:sz w:val="14"/>
          <w:szCs w:val="16"/>
          <w:lang w:val="en-US"/>
        </w:rPr>
        <w:t xml:space="preserve"> -  24.5 MPA,  CIRC SIZE  500.0 MMS DIAMETER  TIED</w:t>
      </w:r>
    </w:p>
    <w:p w14:paraId="12C2E74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ONLY MINIMUM STEEL IS REQUIRED.</w:t>
      </w:r>
    </w:p>
    <w:p w14:paraId="5A2F332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REA OF STEEL REQUIRED </w:t>
      </w:r>
      <w:proofErr w:type="gramStart"/>
      <w:r w:rsidRPr="00784EBC">
        <w:rPr>
          <w:rFonts w:ascii="Courier New" w:hAnsi="Courier New" w:cs="Courier New"/>
          <w:sz w:val="14"/>
          <w:szCs w:val="16"/>
          <w:lang w:val="en-US"/>
        </w:rPr>
        <w:t>=  1963.5</w:t>
      </w:r>
      <w:proofErr w:type="gramEnd"/>
      <w:r w:rsidRPr="00784EBC">
        <w:rPr>
          <w:rFonts w:ascii="Courier New" w:hAnsi="Courier New" w:cs="Courier New"/>
          <w:sz w:val="14"/>
          <w:szCs w:val="16"/>
          <w:lang w:val="en-US"/>
        </w:rPr>
        <w:t xml:space="preserve">  SQ. MM</w:t>
      </w:r>
    </w:p>
    <w:p w14:paraId="1655439E" w14:textId="77777777" w:rsidR="00935BD5" w:rsidRPr="00784EBC" w:rsidRDefault="00935BD5" w:rsidP="00F7655D">
      <w:pPr>
        <w:pStyle w:val="PlainText"/>
        <w:ind w:left="360"/>
        <w:rPr>
          <w:rFonts w:ascii="Courier New" w:hAnsi="Courier New" w:cs="Courier New"/>
          <w:sz w:val="14"/>
          <w:szCs w:val="16"/>
          <w:lang w:val="en-US"/>
        </w:rPr>
      </w:pPr>
    </w:p>
    <w:p w14:paraId="6CC93B7E" w14:textId="79CF073A"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AR CONFIGURATION       REINF PCT.   LOAD   LOCATION   PHI</w:t>
      </w:r>
    </w:p>
    <w:p w14:paraId="7EFC2FC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BC1F1C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A6575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0 - 16 MM               1.024       25      END     0.650</w:t>
      </w:r>
    </w:p>
    <w:p w14:paraId="3160368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QUALLY SPACED)</w:t>
      </w:r>
    </w:p>
    <w:p w14:paraId="5318BA3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IE BAR NUMBER   12 SPACING 256.00 MM</w:t>
      </w:r>
    </w:p>
    <w:p w14:paraId="76AD0D19" w14:textId="77777777" w:rsidR="00F7655D" w:rsidRPr="00784EBC" w:rsidRDefault="00F7655D" w:rsidP="00F7655D">
      <w:pPr>
        <w:pStyle w:val="PlainText"/>
        <w:ind w:left="360"/>
        <w:rPr>
          <w:rFonts w:ascii="Courier New" w:hAnsi="Courier New" w:cs="Courier New"/>
          <w:sz w:val="14"/>
          <w:szCs w:val="16"/>
          <w:lang w:val="en-US"/>
        </w:rPr>
      </w:pPr>
    </w:p>
    <w:p w14:paraId="67DC639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E1043A6" w14:textId="3626C7BE" w:rsidR="00F7655D" w:rsidRPr="00784EBC" w:rsidRDefault="00F7655D" w:rsidP="00F7655D">
      <w:pPr>
        <w:pStyle w:val="PlainText"/>
        <w:ind w:left="360"/>
        <w:rPr>
          <w:rFonts w:ascii="Courier New" w:hAnsi="Courier New" w:cs="Courier New"/>
          <w:sz w:val="14"/>
          <w:szCs w:val="16"/>
          <w:lang w:val="en-US"/>
        </w:rPr>
      </w:pPr>
    </w:p>
    <w:p w14:paraId="610024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END OF COLUMN DESIGN RESULTS********************</w:t>
      </w:r>
    </w:p>
    <w:p w14:paraId="5D89E87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2C2ECD8" w14:textId="77777777" w:rsidR="00F7655D" w:rsidRPr="00784EBC" w:rsidRDefault="00F7655D" w:rsidP="00F7655D">
      <w:pPr>
        <w:pStyle w:val="PlainText"/>
        <w:ind w:left="360"/>
        <w:rPr>
          <w:rFonts w:ascii="Courier New" w:hAnsi="Courier New" w:cs="Courier New"/>
          <w:sz w:val="14"/>
          <w:szCs w:val="16"/>
          <w:lang w:val="en-US"/>
        </w:rPr>
      </w:pPr>
    </w:p>
    <w:p w14:paraId="4B04F40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400. DESIGN BEAM 5014 5017 5040 5079 5089 5090 5104 5122 5125 5149</w:t>
      </w:r>
    </w:p>
    <w:p w14:paraId="7A87135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AFDE5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9515AD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BEAM  NO.</w:t>
      </w:r>
      <w:proofErr w:type="gramEnd"/>
      <w:r w:rsidRPr="00784EBC">
        <w:rPr>
          <w:rFonts w:ascii="Courier New" w:hAnsi="Courier New" w:cs="Courier New"/>
          <w:sz w:val="14"/>
          <w:szCs w:val="16"/>
          <w:lang w:val="en-US"/>
        </w:rPr>
        <w:t xml:space="preserve">  5014 DESIGN RESULTS - FLEXURE PER CODE ACI 318-08</w:t>
      </w:r>
    </w:p>
    <w:p w14:paraId="71179F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23FD24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N </w:t>
      </w:r>
      <w:proofErr w:type="gramStart"/>
      <w:r w:rsidRPr="00784EBC">
        <w:rPr>
          <w:rFonts w:ascii="Courier New" w:hAnsi="Courier New" w:cs="Courier New"/>
          <w:sz w:val="14"/>
          <w:szCs w:val="16"/>
          <w:lang w:val="en-US"/>
        </w:rPr>
        <w:t>-  12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5573F2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C1D604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VEL    HEIGHT     BAR INFO       FROM          TO           ANCHOR</w:t>
      </w:r>
    </w:p>
    <w:p w14:paraId="6E03D17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2387D99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w:t>
      </w:r>
    </w:p>
    <w:p w14:paraId="2DB326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CC6F93E" w14:textId="77777777" w:rsidR="00F7655D" w:rsidRPr="00784EBC" w:rsidRDefault="00F7655D" w:rsidP="00F7655D">
      <w:pPr>
        <w:pStyle w:val="PlainText"/>
        <w:ind w:left="360"/>
        <w:rPr>
          <w:rFonts w:ascii="Courier New" w:hAnsi="Courier New" w:cs="Courier New"/>
          <w:sz w:val="14"/>
          <w:szCs w:val="16"/>
          <w:lang w:val="en-US"/>
        </w:rPr>
      </w:pPr>
    </w:p>
    <w:p w14:paraId="08548E6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59.     2 - 12MM      1057.         1250.        NO   YES</w:t>
      </w:r>
    </w:p>
    <w:p w14:paraId="2EE8A95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441.     6 - 12MM         0.         1250.        </w:t>
      </w:r>
      <w:proofErr w:type="gramStart"/>
      <w:r w:rsidRPr="00784EBC">
        <w:rPr>
          <w:rFonts w:ascii="Courier New" w:hAnsi="Courier New" w:cs="Courier New"/>
          <w:sz w:val="14"/>
          <w:szCs w:val="16"/>
          <w:lang w:val="en-US"/>
        </w:rPr>
        <w:t xml:space="preserve">YES  </w:t>
      </w:r>
      <w:proofErr w:type="spellStart"/>
      <w:r w:rsidRPr="00784EBC">
        <w:rPr>
          <w:rFonts w:ascii="Courier New" w:hAnsi="Courier New" w:cs="Courier New"/>
          <w:sz w:val="14"/>
          <w:szCs w:val="16"/>
          <w:lang w:val="en-US"/>
        </w:rPr>
        <w:t>YES</w:t>
      </w:r>
      <w:proofErr w:type="spellEnd"/>
      <w:proofErr w:type="gramEnd"/>
    </w:p>
    <w:p w14:paraId="417F1AC0" w14:textId="0C9F8BA4" w:rsidR="00F7655D" w:rsidRPr="00784EBC" w:rsidRDefault="00F7655D" w:rsidP="00935BD5">
      <w:pPr>
        <w:pStyle w:val="PlainText"/>
        <w:rPr>
          <w:rFonts w:ascii="Courier New" w:hAnsi="Courier New" w:cs="Courier New"/>
          <w:sz w:val="14"/>
          <w:szCs w:val="16"/>
          <w:lang w:val="en-US"/>
        </w:rPr>
      </w:pPr>
    </w:p>
    <w:p w14:paraId="75EA44F0" w14:textId="77777777" w:rsidR="00935BD5" w:rsidRPr="00784EBC" w:rsidRDefault="00935BD5" w:rsidP="00935BD5">
      <w:pPr>
        <w:pStyle w:val="PlainText"/>
        <w:rPr>
          <w:rFonts w:ascii="Courier New" w:hAnsi="Courier New" w:cs="Courier New"/>
          <w:sz w:val="14"/>
          <w:szCs w:val="16"/>
          <w:lang w:val="en-US"/>
        </w:rPr>
      </w:pPr>
    </w:p>
    <w:p w14:paraId="443213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014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 SHEAR</w:t>
      </w:r>
    </w:p>
    <w:p w14:paraId="502FDBA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70A4027" w14:textId="77777777" w:rsidR="00F7655D" w:rsidRPr="00784EBC" w:rsidRDefault="00F7655D" w:rsidP="00F7655D">
      <w:pPr>
        <w:pStyle w:val="PlainText"/>
        <w:ind w:left="360"/>
        <w:rPr>
          <w:rFonts w:ascii="Courier New" w:hAnsi="Courier New" w:cs="Courier New"/>
          <w:sz w:val="14"/>
          <w:szCs w:val="16"/>
          <w:lang w:val="en-US"/>
        </w:rPr>
      </w:pPr>
    </w:p>
    <w:p w14:paraId="3F4BF1A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START SUPPORT - Vu=   46.54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1.03 KNS  Vs=    0.00 KNS</w:t>
      </w:r>
    </w:p>
    <w:p w14:paraId="5F81A90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4.62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6 KN-MET  Ts=    0.0 KN-MET  LOAD    25</w:t>
      </w:r>
    </w:p>
    <w:p w14:paraId="0C3EF8F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NO STIRRUPS ARE REQUIRED FOR TORSION.</w:t>
      </w:r>
    </w:p>
    <w:p w14:paraId="66E2F4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INFORCEMENT FOR SHEAR IS PER CL.11.5.5.1.</w:t>
      </w:r>
    </w:p>
    <w:p w14:paraId="2BCF7B7D"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PROVIDE 12 MM 2-LEGGED STIRRUPS AT 221. </w:t>
      </w:r>
      <w:proofErr w:type="gramStart"/>
      <w:r w:rsidRPr="00F7655D">
        <w:rPr>
          <w:rFonts w:ascii="Courier New" w:hAnsi="Courier New" w:cs="Courier New"/>
          <w:sz w:val="14"/>
          <w:szCs w:val="16"/>
        </w:rPr>
        <w:t>MM  C</w:t>
      </w:r>
      <w:proofErr w:type="gramEnd"/>
      <w:r w:rsidRPr="00F7655D">
        <w:rPr>
          <w:rFonts w:ascii="Courier New" w:hAnsi="Courier New" w:cs="Courier New"/>
          <w:sz w:val="14"/>
          <w:szCs w:val="16"/>
        </w:rPr>
        <w:t>/C FOR  190. MM</w:t>
      </w:r>
    </w:p>
    <w:p w14:paraId="51C12A53" w14:textId="77777777" w:rsidR="00F7655D" w:rsidRPr="00F7655D" w:rsidRDefault="00F7655D" w:rsidP="00F7655D">
      <w:pPr>
        <w:pStyle w:val="PlainText"/>
        <w:ind w:left="360"/>
        <w:rPr>
          <w:rFonts w:ascii="Courier New" w:hAnsi="Courier New" w:cs="Courier New"/>
          <w:sz w:val="14"/>
          <w:szCs w:val="16"/>
        </w:rPr>
      </w:pPr>
    </w:p>
    <w:p w14:paraId="7A8189AA"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AT END   SUPPORT - Vu=   67.48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1.14 KNS  Vs=    0.00 KNS</w:t>
      </w:r>
    </w:p>
    <w:p w14:paraId="568B44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6.84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6 KN-MET  Ts=    9.1 KN-MET  LOAD   160</w:t>
      </w:r>
    </w:p>
    <w:p w14:paraId="37E12AC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TIRRUPS ARE REQUIRED FOR TORSION.</w:t>
      </w:r>
    </w:p>
    <w:p w14:paraId="543291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INFORCEMENT FOR SHEAR IS PER CL.11.5.5.1.</w:t>
      </w:r>
    </w:p>
    <w:p w14:paraId="32F7208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166.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190. MM</w:t>
      </w:r>
    </w:p>
    <w:p w14:paraId="4DA74D4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DDITIONAL LONGITUDINAL STEEL REQD. FOR TORSIONAL RESISTANCE =   1.64 SQ.CM.</w:t>
      </w:r>
    </w:p>
    <w:p w14:paraId="264BA6A2" w14:textId="77777777" w:rsidR="00F7655D" w:rsidRPr="00784EBC" w:rsidRDefault="00F7655D" w:rsidP="00F7655D">
      <w:pPr>
        <w:pStyle w:val="PlainText"/>
        <w:ind w:left="360"/>
        <w:rPr>
          <w:rFonts w:ascii="Courier New" w:hAnsi="Courier New" w:cs="Courier New"/>
          <w:sz w:val="14"/>
          <w:szCs w:val="16"/>
          <w:lang w:val="en-US"/>
        </w:rPr>
      </w:pPr>
    </w:p>
    <w:p w14:paraId="3F445D88" w14:textId="77777777" w:rsidR="00F7655D" w:rsidRPr="00784EBC" w:rsidRDefault="00F7655D" w:rsidP="00F7655D">
      <w:pPr>
        <w:pStyle w:val="PlainText"/>
        <w:ind w:left="360"/>
        <w:rPr>
          <w:rFonts w:ascii="Courier New" w:hAnsi="Courier New" w:cs="Courier New"/>
          <w:sz w:val="14"/>
          <w:szCs w:val="16"/>
          <w:lang w:val="en-US"/>
        </w:rPr>
      </w:pPr>
    </w:p>
    <w:p w14:paraId="3CC50B9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1555J___________________</w:t>
      </w:r>
      <w:proofErr w:type="gramStart"/>
      <w:r w:rsidRPr="00784EBC">
        <w:rPr>
          <w:rFonts w:ascii="Courier New" w:hAnsi="Courier New" w:cs="Courier New"/>
          <w:sz w:val="14"/>
          <w:szCs w:val="16"/>
          <w:lang w:val="en-US"/>
        </w:rPr>
        <w:t>_  1250</w:t>
      </w:r>
      <w:proofErr w:type="gramEnd"/>
      <w:r w:rsidRPr="00784EBC">
        <w:rPr>
          <w:rFonts w:ascii="Courier New" w:hAnsi="Courier New" w:cs="Courier New"/>
          <w:sz w:val="14"/>
          <w:szCs w:val="16"/>
          <w:lang w:val="en-US"/>
        </w:rPr>
        <w:t>X 350X  500_____________________1625J____</w:t>
      </w:r>
    </w:p>
    <w:p w14:paraId="6E5A69E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1D9CEE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87B3CC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6No12 H 441.   0.TO 1250                                                | |</w:t>
      </w:r>
    </w:p>
    <w:p w14:paraId="1AD7712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2</w:t>
      </w:r>
      <w:proofErr w:type="gramEnd"/>
      <w:r w:rsidRPr="00784EBC">
        <w:rPr>
          <w:rFonts w:ascii="Courier New" w:hAnsi="Courier New" w:cs="Courier New"/>
          <w:sz w:val="14"/>
          <w:szCs w:val="16"/>
          <w:lang w:val="en-US"/>
        </w:rPr>
        <w:t>*12c/c221                                                 3*12c/c166  | |</w:t>
      </w:r>
    </w:p>
    <w:p w14:paraId="561D2E0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No12 </w:t>
      </w:r>
      <w:proofErr w:type="gramStart"/>
      <w:r w:rsidRPr="00784EBC">
        <w:rPr>
          <w:rFonts w:ascii="Courier New" w:hAnsi="Courier New" w:cs="Courier New"/>
          <w:sz w:val="14"/>
          <w:szCs w:val="16"/>
          <w:lang w:val="en-US"/>
        </w:rPr>
        <w:t>H  59</w:t>
      </w:r>
      <w:proofErr w:type="gramEnd"/>
      <w:r w:rsidRPr="00784EBC">
        <w:rPr>
          <w:rFonts w:ascii="Courier New" w:hAnsi="Courier New" w:cs="Courier New"/>
          <w:sz w:val="14"/>
          <w:szCs w:val="16"/>
          <w:lang w:val="en-US"/>
        </w:rPr>
        <w:t>.1057.TO 1250 |</w:t>
      </w:r>
    </w:p>
    <w:p w14:paraId="387C81B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1B8A0169"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w:t>
      </w:r>
    </w:p>
    <w:p w14:paraId="1864D32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___________________________________________________________________________|</w:t>
      </w:r>
    </w:p>
    <w:p w14:paraId="6F04D62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_________    _________    _________    _________    _________     _________</w:t>
      </w:r>
    </w:p>
    <w:p w14:paraId="2799953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49FDB45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w:t>
      </w:r>
      <w:proofErr w:type="spellStart"/>
      <w:proofErr w:type="gram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w:t>
      </w:r>
      <w:proofErr w:type="gramEnd"/>
      <w:r w:rsidRPr="00F7655D">
        <w:rPr>
          <w:rFonts w:ascii="Courier New" w:hAnsi="Courier New" w:cs="Courier New"/>
          <w:sz w:val="14"/>
          <w:szCs w:val="16"/>
        </w:rPr>
        <w:t xml:space="preserve">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w:t>
      </w:r>
    </w:p>
    <w:p w14:paraId="24FC869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6#12    </w:t>
      </w:r>
      <w:proofErr w:type="gramStart"/>
      <w:r w:rsidRPr="00F7655D">
        <w:rPr>
          <w:rFonts w:ascii="Courier New" w:hAnsi="Courier New" w:cs="Courier New"/>
          <w:sz w:val="14"/>
          <w:szCs w:val="16"/>
        </w:rPr>
        <w:t>|  |</w:t>
      </w:r>
      <w:proofErr w:type="gramEnd"/>
      <w:r w:rsidRPr="00F7655D">
        <w:rPr>
          <w:rFonts w:ascii="Courier New" w:hAnsi="Courier New" w:cs="Courier New"/>
          <w:sz w:val="14"/>
          <w:szCs w:val="16"/>
        </w:rPr>
        <w:t xml:space="preserve"> 6#12    |  | 6#12    |  | 6#12    |  | 6#12    |   | 6#12    |</w:t>
      </w:r>
    </w:p>
    <w:p w14:paraId="06C4E511"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4A948136"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w:t>
      </w:r>
      <w:proofErr w:type="gramStart"/>
      <w:r w:rsidRPr="00F7655D">
        <w:rPr>
          <w:rFonts w:ascii="Courier New" w:hAnsi="Courier New" w:cs="Courier New"/>
          <w:sz w:val="14"/>
          <w:szCs w:val="16"/>
        </w:rPr>
        <w:t>|  |</w:t>
      </w:r>
      <w:proofErr w:type="gramEnd"/>
      <w:r w:rsidRPr="00F7655D">
        <w:rPr>
          <w:rFonts w:ascii="Courier New" w:hAnsi="Courier New" w:cs="Courier New"/>
          <w:sz w:val="14"/>
          <w:szCs w:val="16"/>
        </w:rPr>
        <w:t xml:space="preserve">         |  |         |  |         |  |         |   | 2#12    |</w:t>
      </w:r>
    </w:p>
    <w:p w14:paraId="3E2DCBC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w:t>
      </w:r>
      <w:proofErr w:type="gramStart"/>
      <w:r w:rsidRPr="00F7655D">
        <w:rPr>
          <w:rFonts w:ascii="Courier New" w:hAnsi="Courier New" w:cs="Courier New"/>
          <w:sz w:val="14"/>
          <w:szCs w:val="16"/>
        </w:rPr>
        <w:t>|  |</w:t>
      </w:r>
      <w:proofErr w:type="gramEnd"/>
      <w:r w:rsidRPr="00F7655D">
        <w:rPr>
          <w:rFonts w:ascii="Courier New" w:hAnsi="Courier New" w:cs="Courier New"/>
          <w:sz w:val="14"/>
          <w:szCs w:val="16"/>
        </w:rPr>
        <w:t xml:space="preserve">         |  |         |  |         |  |         |   |   </w:t>
      </w:r>
      <w:proofErr w:type="spellStart"/>
      <w:r w:rsidRPr="00F7655D">
        <w:rPr>
          <w:rFonts w:ascii="Courier New" w:hAnsi="Courier New" w:cs="Courier New"/>
          <w:sz w:val="14"/>
          <w:szCs w:val="16"/>
        </w:rPr>
        <w:t>oo</w:t>
      </w:r>
      <w:proofErr w:type="spellEnd"/>
      <w:r w:rsidRPr="00F7655D">
        <w:rPr>
          <w:rFonts w:ascii="Courier New" w:hAnsi="Courier New" w:cs="Courier New"/>
          <w:sz w:val="14"/>
          <w:szCs w:val="16"/>
        </w:rPr>
        <w:t xml:space="preserve">    |</w:t>
      </w:r>
    </w:p>
    <w:p w14:paraId="7DEEB4D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499C23A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_________|  |_________|  |_________|  |_________|  |_________|   |_________|</w:t>
      </w:r>
    </w:p>
    <w:p w14:paraId="7C0F463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1049AD7"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58B5309A"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roofErr w:type="gramStart"/>
      <w:r w:rsidRPr="00F7655D">
        <w:rPr>
          <w:rFonts w:ascii="Courier New" w:hAnsi="Courier New" w:cs="Courier New"/>
          <w:sz w:val="14"/>
          <w:szCs w:val="16"/>
        </w:rPr>
        <w:t>BEAM  NO</w:t>
      </w:r>
      <w:proofErr w:type="gramEnd"/>
      <w:r w:rsidRPr="00F7655D">
        <w:rPr>
          <w:rFonts w:ascii="Courier New" w:hAnsi="Courier New" w:cs="Courier New"/>
          <w:sz w:val="14"/>
          <w:szCs w:val="16"/>
        </w:rPr>
        <w:t>.  5017 DESIGN RESULTS - FLEXURE PER CODE ACI 318-08</w:t>
      </w:r>
    </w:p>
    <w:p w14:paraId="3A165F95"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075DB697"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LEN </w:t>
      </w:r>
      <w:proofErr w:type="gramStart"/>
      <w:r w:rsidRPr="00784EBC">
        <w:rPr>
          <w:rFonts w:ascii="Courier New" w:hAnsi="Courier New" w:cs="Courier New"/>
          <w:sz w:val="14"/>
          <w:szCs w:val="16"/>
          <w:lang w:val="en-US"/>
        </w:rPr>
        <w:t>-  12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3132821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9B49D6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VEL    HEIGHT     BAR INFO       FROM          TO           ANCHOR</w:t>
      </w:r>
    </w:p>
    <w:p w14:paraId="2106EF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2224A9E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w:t>
      </w:r>
    </w:p>
    <w:p w14:paraId="7397647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1F585F1" w14:textId="77777777" w:rsidR="00F7655D" w:rsidRPr="00784EBC" w:rsidRDefault="00F7655D" w:rsidP="00F7655D">
      <w:pPr>
        <w:pStyle w:val="PlainText"/>
        <w:ind w:left="360"/>
        <w:rPr>
          <w:rFonts w:ascii="Courier New" w:hAnsi="Courier New" w:cs="Courier New"/>
          <w:sz w:val="14"/>
          <w:szCs w:val="16"/>
          <w:lang w:val="en-US"/>
        </w:rPr>
      </w:pPr>
    </w:p>
    <w:p w14:paraId="2CAA9239" w14:textId="02B64F7B" w:rsidR="00F7655D" w:rsidRPr="00F7655D" w:rsidRDefault="00F7655D" w:rsidP="00935BD5">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xml:space="preserve">1        439.     6 - 16MM         0.         1250.        </w:t>
      </w:r>
      <w:proofErr w:type="gramStart"/>
      <w:r w:rsidRPr="00F7655D">
        <w:rPr>
          <w:rFonts w:ascii="Courier New" w:hAnsi="Courier New" w:cs="Courier New"/>
          <w:sz w:val="14"/>
          <w:szCs w:val="16"/>
        </w:rPr>
        <w:t xml:space="preserve">YES  </w:t>
      </w:r>
      <w:proofErr w:type="spellStart"/>
      <w:r w:rsidRPr="00F7655D">
        <w:rPr>
          <w:rFonts w:ascii="Courier New" w:hAnsi="Courier New" w:cs="Courier New"/>
          <w:sz w:val="14"/>
          <w:szCs w:val="16"/>
        </w:rPr>
        <w:t>YES</w:t>
      </w:r>
      <w:proofErr w:type="spellEnd"/>
      <w:proofErr w:type="gramEnd"/>
    </w:p>
    <w:p w14:paraId="26B86C6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BE3AE73" w14:textId="11551665" w:rsidR="00F7655D" w:rsidRPr="00784EBC" w:rsidRDefault="00F7655D" w:rsidP="00935BD5">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017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 SHEAR</w:t>
      </w:r>
    </w:p>
    <w:p w14:paraId="68A87D4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START SUPPORT - Vu=   97.65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0.85 KNS  Vs=    9.36 KNS</w:t>
      </w:r>
    </w:p>
    <w:p w14:paraId="22DB887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8.95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8 KN-MET  Ts=   11.9 KN-MET  LOAD   160</w:t>
      </w:r>
    </w:p>
    <w:p w14:paraId="5B0F8F2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TIRRUPS ARE REQUIRED FOR SHEAR AND TORSION.</w:t>
      </w:r>
    </w:p>
    <w:p w14:paraId="7EF4AFE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166.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190. MM</w:t>
      </w:r>
    </w:p>
    <w:p w14:paraId="0C0D02B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DDITIONAL LONGITUDINAL STEEL REQD. FOR TORSIONAL RESISTANCE =   2.15 SQ.CM.</w:t>
      </w:r>
    </w:p>
    <w:p w14:paraId="6A2EF3FC" w14:textId="77777777" w:rsidR="00F7655D" w:rsidRPr="00784EBC" w:rsidRDefault="00F7655D" w:rsidP="00F7655D">
      <w:pPr>
        <w:pStyle w:val="PlainText"/>
        <w:ind w:left="360"/>
        <w:rPr>
          <w:rFonts w:ascii="Courier New" w:hAnsi="Courier New" w:cs="Courier New"/>
          <w:sz w:val="14"/>
          <w:szCs w:val="16"/>
          <w:lang w:val="en-US"/>
        </w:rPr>
      </w:pPr>
    </w:p>
    <w:p w14:paraId="2652F6E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END   SUPPORT - Vu</w:t>
      </w:r>
      <w:proofErr w:type="gramStart"/>
      <w:r w:rsidRPr="00784EBC">
        <w:rPr>
          <w:rFonts w:ascii="Courier New" w:hAnsi="Courier New" w:cs="Courier New"/>
          <w:sz w:val="14"/>
          <w:szCs w:val="16"/>
          <w:lang w:val="en-US"/>
        </w:rPr>
        <w:t>=  102.01</w:t>
      </w:r>
      <w:proofErr w:type="gramEnd"/>
      <w:r w:rsidRPr="00784EBC">
        <w:rPr>
          <w:rFonts w:ascii="Courier New" w:hAnsi="Courier New" w:cs="Courier New"/>
          <w:sz w:val="14"/>
          <w:szCs w:val="16"/>
          <w:lang w:val="en-US"/>
        </w:rPr>
        <w:t xml:space="preserve"> KNS  </w:t>
      </w:r>
      <w:proofErr w:type="spellStart"/>
      <w:r w:rsidRPr="00784EBC">
        <w:rPr>
          <w:rFonts w:ascii="Courier New" w:hAnsi="Courier New" w:cs="Courier New"/>
          <w:sz w:val="14"/>
          <w:szCs w:val="16"/>
          <w:lang w:val="en-US"/>
        </w:rPr>
        <w:t>Vc</w:t>
      </w:r>
      <w:proofErr w:type="spellEnd"/>
      <w:r w:rsidRPr="00784EBC">
        <w:rPr>
          <w:rFonts w:ascii="Courier New" w:hAnsi="Courier New" w:cs="Courier New"/>
          <w:sz w:val="14"/>
          <w:szCs w:val="16"/>
          <w:lang w:val="en-US"/>
        </w:rPr>
        <w:t>=  120.85 KNS  Vs=   15.17 KNS</w:t>
      </w:r>
    </w:p>
    <w:p w14:paraId="57D67BB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8.95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8 KN-MET  Ts=   11.9 KN-MET  LOAD   160</w:t>
      </w:r>
    </w:p>
    <w:p w14:paraId="5A54209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TIRRUPS ARE REQUIRED FOR SHEAR AND TORSION.</w:t>
      </w:r>
    </w:p>
    <w:p w14:paraId="68736B9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166.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190. MM</w:t>
      </w:r>
    </w:p>
    <w:p w14:paraId="2EF464A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DDITIONAL LONGITUDINAL STEEL REQD. FOR TORSIONAL RESISTANCE =   2.15 SQ.CM.</w:t>
      </w:r>
    </w:p>
    <w:p w14:paraId="70C6A68C" w14:textId="77777777" w:rsidR="00F7655D" w:rsidRPr="00784EBC" w:rsidRDefault="00F7655D" w:rsidP="00F7655D">
      <w:pPr>
        <w:pStyle w:val="PlainText"/>
        <w:ind w:left="360"/>
        <w:rPr>
          <w:rFonts w:ascii="Courier New" w:hAnsi="Courier New" w:cs="Courier New"/>
          <w:sz w:val="14"/>
          <w:szCs w:val="16"/>
          <w:lang w:val="en-US"/>
        </w:rPr>
      </w:pPr>
    </w:p>
    <w:p w14:paraId="0FF02C11" w14:textId="77777777" w:rsidR="00F7655D" w:rsidRPr="00784EBC" w:rsidRDefault="00F7655D" w:rsidP="00F7655D">
      <w:pPr>
        <w:pStyle w:val="PlainText"/>
        <w:ind w:left="360"/>
        <w:rPr>
          <w:rFonts w:ascii="Courier New" w:hAnsi="Courier New" w:cs="Courier New"/>
          <w:sz w:val="14"/>
          <w:szCs w:val="16"/>
          <w:lang w:val="en-US"/>
        </w:rPr>
      </w:pPr>
    </w:p>
    <w:p w14:paraId="0BD74E8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1575J___________________</w:t>
      </w:r>
      <w:proofErr w:type="gramStart"/>
      <w:r w:rsidRPr="00784EBC">
        <w:rPr>
          <w:rFonts w:ascii="Courier New" w:hAnsi="Courier New" w:cs="Courier New"/>
          <w:sz w:val="14"/>
          <w:szCs w:val="16"/>
          <w:lang w:val="en-US"/>
        </w:rPr>
        <w:t>_  1249</w:t>
      </w:r>
      <w:proofErr w:type="gramEnd"/>
      <w:r w:rsidRPr="00784EBC">
        <w:rPr>
          <w:rFonts w:ascii="Courier New" w:hAnsi="Courier New" w:cs="Courier New"/>
          <w:sz w:val="14"/>
          <w:szCs w:val="16"/>
          <w:lang w:val="en-US"/>
        </w:rPr>
        <w:t>X 350X  500_____________________1555J____</w:t>
      </w:r>
    </w:p>
    <w:p w14:paraId="5DECA6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5AC5EA7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5BFD0F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6No16 H 439.   0.TO 1250                                                  |</w:t>
      </w:r>
    </w:p>
    <w:p w14:paraId="5AC0340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3</w:t>
      </w:r>
      <w:proofErr w:type="gramEnd"/>
      <w:r w:rsidRPr="00784EBC">
        <w:rPr>
          <w:rFonts w:ascii="Courier New" w:hAnsi="Courier New" w:cs="Courier New"/>
          <w:sz w:val="14"/>
          <w:szCs w:val="16"/>
          <w:lang w:val="en-US"/>
        </w:rPr>
        <w:t>*12c/c166                                                 3*12c/c166    |</w:t>
      </w:r>
    </w:p>
    <w:p w14:paraId="1A98AF1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6E829258"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w:t>
      </w:r>
    </w:p>
    <w:p w14:paraId="22353D9F"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w:t>
      </w:r>
    </w:p>
    <w:p w14:paraId="6F89B5C8"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___________________________________________________________________________|</w:t>
      </w:r>
    </w:p>
    <w:p w14:paraId="110F9C44"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_________    _________    _________    _________    _________     _________</w:t>
      </w:r>
    </w:p>
    <w:p w14:paraId="1EEA91A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27E383C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w:t>
      </w:r>
      <w:proofErr w:type="spellStart"/>
      <w:proofErr w:type="gram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w:t>
      </w:r>
      <w:proofErr w:type="gramEnd"/>
      <w:r w:rsidRPr="00F7655D">
        <w:rPr>
          <w:rFonts w:ascii="Courier New" w:hAnsi="Courier New" w:cs="Courier New"/>
          <w:sz w:val="14"/>
          <w:szCs w:val="16"/>
        </w:rPr>
        <w:t xml:space="preserve">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   | </w:t>
      </w:r>
      <w:proofErr w:type="spellStart"/>
      <w:r w:rsidRPr="00F7655D">
        <w:rPr>
          <w:rFonts w:ascii="Courier New" w:hAnsi="Courier New" w:cs="Courier New"/>
          <w:sz w:val="14"/>
          <w:szCs w:val="16"/>
        </w:rPr>
        <w:t>oooooo</w:t>
      </w:r>
      <w:proofErr w:type="spellEnd"/>
      <w:r w:rsidRPr="00F7655D">
        <w:rPr>
          <w:rFonts w:ascii="Courier New" w:hAnsi="Courier New" w:cs="Courier New"/>
          <w:sz w:val="14"/>
          <w:szCs w:val="16"/>
        </w:rPr>
        <w:t xml:space="preserve">  |</w:t>
      </w:r>
    </w:p>
    <w:p w14:paraId="5E43FCCE"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6#16    </w:t>
      </w:r>
      <w:proofErr w:type="gramStart"/>
      <w:r w:rsidRPr="00F7655D">
        <w:rPr>
          <w:rFonts w:ascii="Courier New" w:hAnsi="Courier New" w:cs="Courier New"/>
          <w:sz w:val="14"/>
          <w:szCs w:val="16"/>
        </w:rPr>
        <w:t>|  |</w:t>
      </w:r>
      <w:proofErr w:type="gramEnd"/>
      <w:r w:rsidRPr="00F7655D">
        <w:rPr>
          <w:rFonts w:ascii="Courier New" w:hAnsi="Courier New" w:cs="Courier New"/>
          <w:sz w:val="14"/>
          <w:szCs w:val="16"/>
        </w:rPr>
        <w:t xml:space="preserve"> 6#16    |  | 6#16    |  | 6#16    |  | 6#16    |   | 6#16    |</w:t>
      </w:r>
    </w:p>
    <w:p w14:paraId="7146408D"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2F2759A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13A671C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73685FB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         |  |         |  |         |  |         |  |         |   |         |</w:t>
      </w:r>
    </w:p>
    <w:p w14:paraId="062C1F89"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_________|  |_________|  |_________|  |_________|  |_________|   |_________|</w:t>
      </w:r>
    </w:p>
    <w:p w14:paraId="5A61FFE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CA3D5A0"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3447539C"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roofErr w:type="gramStart"/>
      <w:r w:rsidRPr="00F7655D">
        <w:rPr>
          <w:rFonts w:ascii="Courier New" w:hAnsi="Courier New" w:cs="Courier New"/>
          <w:sz w:val="14"/>
          <w:szCs w:val="16"/>
        </w:rPr>
        <w:t>BEAM  NO</w:t>
      </w:r>
      <w:proofErr w:type="gramEnd"/>
      <w:r w:rsidRPr="00F7655D">
        <w:rPr>
          <w:rFonts w:ascii="Courier New" w:hAnsi="Courier New" w:cs="Courier New"/>
          <w:sz w:val="14"/>
          <w:szCs w:val="16"/>
        </w:rPr>
        <w:t>.  5040 DESIGN RESULTS - FLEXURE PER CODE ACI 318-08</w:t>
      </w:r>
    </w:p>
    <w:p w14:paraId="2F5F6482" w14:textId="77777777" w:rsidR="00F7655D" w:rsidRPr="00F7655D" w:rsidRDefault="00F7655D" w:rsidP="00F7655D">
      <w:pPr>
        <w:pStyle w:val="PlainText"/>
        <w:ind w:left="360"/>
        <w:rPr>
          <w:rFonts w:ascii="Courier New" w:hAnsi="Courier New" w:cs="Courier New"/>
          <w:sz w:val="14"/>
          <w:szCs w:val="16"/>
        </w:rPr>
      </w:pPr>
      <w:r w:rsidRPr="00F7655D">
        <w:rPr>
          <w:rFonts w:ascii="Courier New" w:hAnsi="Courier New" w:cs="Courier New"/>
          <w:sz w:val="14"/>
          <w:szCs w:val="16"/>
        </w:rPr>
        <w:t xml:space="preserve"> </w:t>
      </w:r>
    </w:p>
    <w:p w14:paraId="799FAB16" w14:textId="77777777" w:rsidR="00F7655D" w:rsidRPr="00784EBC" w:rsidRDefault="00F7655D" w:rsidP="00F7655D">
      <w:pPr>
        <w:pStyle w:val="PlainText"/>
        <w:ind w:left="360"/>
        <w:rPr>
          <w:rFonts w:ascii="Courier New" w:hAnsi="Courier New" w:cs="Courier New"/>
          <w:sz w:val="14"/>
          <w:szCs w:val="16"/>
          <w:lang w:val="en-US"/>
        </w:rPr>
      </w:pPr>
      <w:r w:rsidRPr="00F7655D">
        <w:rPr>
          <w:rFonts w:ascii="Courier New" w:hAnsi="Courier New" w:cs="Courier New"/>
          <w:sz w:val="14"/>
          <w:szCs w:val="16"/>
        </w:rPr>
        <w:t xml:space="preserve">   </w:t>
      </w:r>
      <w:r w:rsidRPr="00784EBC">
        <w:rPr>
          <w:rFonts w:ascii="Courier New" w:hAnsi="Courier New" w:cs="Courier New"/>
          <w:sz w:val="14"/>
          <w:szCs w:val="16"/>
          <w:lang w:val="en-US"/>
        </w:rPr>
        <w:t xml:space="preserve">LEN -   500.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7D735F5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E1E035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LEVEL    HEIGHT     BAR INFO       FROM          TO           ANCHOR</w:t>
      </w:r>
    </w:p>
    <w:p w14:paraId="7073265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0C932D4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w:t>
      </w:r>
    </w:p>
    <w:p w14:paraId="053DBE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CBAC6A6" w14:textId="77777777" w:rsidR="00F7655D" w:rsidRPr="00784EBC" w:rsidRDefault="00F7655D" w:rsidP="00F7655D">
      <w:pPr>
        <w:pStyle w:val="PlainText"/>
        <w:ind w:left="360"/>
        <w:rPr>
          <w:rFonts w:ascii="Courier New" w:hAnsi="Courier New" w:cs="Courier New"/>
          <w:sz w:val="14"/>
          <w:szCs w:val="16"/>
          <w:lang w:val="en-US"/>
        </w:rPr>
      </w:pPr>
    </w:p>
    <w:p w14:paraId="1463A20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441.     6 - 12MM         0.          500.        </w:t>
      </w:r>
      <w:proofErr w:type="gramStart"/>
      <w:r w:rsidRPr="00784EBC">
        <w:rPr>
          <w:rFonts w:ascii="Courier New" w:hAnsi="Courier New" w:cs="Courier New"/>
          <w:sz w:val="14"/>
          <w:szCs w:val="16"/>
          <w:lang w:val="en-US"/>
        </w:rPr>
        <w:t xml:space="preserve">YES  </w:t>
      </w:r>
      <w:proofErr w:type="spellStart"/>
      <w:r w:rsidRPr="00784EBC">
        <w:rPr>
          <w:rFonts w:ascii="Courier New" w:hAnsi="Courier New" w:cs="Courier New"/>
          <w:sz w:val="14"/>
          <w:szCs w:val="16"/>
          <w:lang w:val="en-US"/>
        </w:rPr>
        <w:t>YES</w:t>
      </w:r>
      <w:proofErr w:type="spellEnd"/>
      <w:proofErr w:type="gramEnd"/>
    </w:p>
    <w:p w14:paraId="5B89BBB2" w14:textId="4E505977" w:rsidR="00F7655D" w:rsidRPr="00784EBC" w:rsidRDefault="00F7655D" w:rsidP="00935BD5">
      <w:pPr>
        <w:pStyle w:val="PlainText"/>
        <w:rPr>
          <w:rFonts w:ascii="Courier New" w:hAnsi="Courier New" w:cs="Courier New"/>
          <w:sz w:val="14"/>
          <w:szCs w:val="16"/>
          <w:lang w:val="en-US"/>
        </w:rPr>
      </w:pPr>
    </w:p>
    <w:p w14:paraId="4DF27BA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040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 SHEAR</w:t>
      </w:r>
    </w:p>
    <w:p w14:paraId="78B2204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LOCATION FOR DESIGN FOR SHEAR AT START OF MEMBER  5040 IS BEYOND</w:t>
      </w:r>
    </w:p>
    <w:p w14:paraId="648CE7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HE MIDPOINT OF MEMBER. DESIGN FOR SHEAR AND TORSION NOT PERFORMED.</w:t>
      </w:r>
    </w:p>
    <w:p w14:paraId="0CA3DE8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59C03B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D461DF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LOCATION FOR DESIGN FOR SHEAR AT END OF MEMBER  5040 IS BEYOND</w:t>
      </w:r>
    </w:p>
    <w:p w14:paraId="15F8CB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HE MIDPOINT OF MEMBER. DESIGN FOR SHEAR AND TORSION NOT PERFORMED.</w:t>
      </w:r>
    </w:p>
    <w:p w14:paraId="04A9724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390DE02" w14:textId="77777777" w:rsidR="00F7655D" w:rsidRPr="00784EBC" w:rsidRDefault="00F7655D" w:rsidP="00F7655D">
      <w:pPr>
        <w:pStyle w:val="PlainText"/>
        <w:ind w:left="360"/>
        <w:rPr>
          <w:rFonts w:ascii="Courier New" w:hAnsi="Courier New" w:cs="Courier New"/>
          <w:sz w:val="14"/>
          <w:szCs w:val="16"/>
          <w:lang w:val="en-US"/>
        </w:rPr>
      </w:pPr>
    </w:p>
    <w:p w14:paraId="17A1EDF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2339J____________________   499X 350</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_____________________2953J____</w:t>
      </w:r>
    </w:p>
    <w:p w14:paraId="3A33AEB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6BC392D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8E4A6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6No12 H 441.   0.TO  500                                                  |</w:t>
      </w:r>
    </w:p>
    <w:p w14:paraId="06DE2EE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14BB1A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68FE441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7D87085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4058A1B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______|</w:t>
      </w:r>
    </w:p>
    <w:p w14:paraId="2341B44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2AAE528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7CA1B2A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roofErr w:type="spellStart"/>
      <w:proofErr w:type="gram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 xml:space="preserve">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w:t>
      </w:r>
    </w:p>
    <w:p w14:paraId="624EA84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6#12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6#12    |  | 6#12    |  | 6#12    |  | 6#12    |   | 6#12    |</w:t>
      </w:r>
    </w:p>
    <w:p w14:paraId="7E9B555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2825830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4220AC2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7A78999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7FA8749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1EB4C5ED" w14:textId="7B851B72"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819DB6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302009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EDE61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BEAM  NO.</w:t>
      </w:r>
      <w:proofErr w:type="gramEnd"/>
      <w:r w:rsidRPr="00784EBC">
        <w:rPr>
          <w:rFonts w:ascii="Courier New" w:hAnsi="Courier New" w:cs="Courier New"/>
          <w:sz w:val="14"/>
          <w:szCs w:val="16"/>
          <w:lang w:val="en-US"/>
        </w:rPr>
        <w:t xml:space="preserve">  5079 DESIGN RESULTS - FLEXURE PER CODE ACI 318-08</w:t>
      </w:r>
    </w:p>
    <w:p w14:paraId="645CA15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0A75D6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N -   750.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3FB7127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D4CDF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VEL    HEIGHT     BAR INFO       FROM          TO           ANCHOR</w:t>
      </w:r>
    </w:p>
    <w:p w14:paraId="391DDA5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494F177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w:t>
      </w:r>
    </w:p>
    <w:p w14:paraId="7A454AA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F4F1CD3" w14:textId="77777777" w:rsidR="00F7655D" w:rsidRPr="00784EBC" w:rsidRDefault="00F7655D" w:rsidP="00F7655D">
      <w:pPr>
        <w:pStyle w:val="PlainText"/>
        <w:ind w:left="360"/>
        <w:rPr>
          <w:rFonts w:ascii="Courier New" w:hAnsi="Courier New" w:cs="Courier New"/>
          <w:sz w:val="14"/>
          <w:szCs w:val="16"/>
          <w:lang w:val="en-US"/>
        </w:rPr>
      </w:pPr>
    </w:p>
    <w:p w14:paraId="188F2489" w14:textId="7FF41CE1"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63.     2 - 20MM         0.          750.        </w:t>
      </w:r>
      <w:proofErr w:type="gramStart"/>
      <w:r w:rsidRPr="00784EBC">
        <w:rPr>
          <w:rFonts w:ascii="Courier New" w:hAnsi="Courier New" w:cs="Courier New"/>
          <w:sz w:val="14"/>
          <w:szCs w:val="16"/>
          <w:lang w:val="en-US"/>
        </w:rPr>
        <w:t xml:space="preserve">YES  </w:t>
      </w:r>
      <w:proofErr w:type="spellStart"/>
      <w:r w:rsidRPr="00784EBC">
        <w:rPr>
          <w:rFonts w:ascii="Courier New" w:hAnsi="Courier New" w:cs="Courier New"/>
          <w:sz w:val="14"/>
          <w:szCs w:val="16"/>
          <w:lang w:val="en-US"/>
        </w:rPr>
        <w:t>YES</w:t>
      </w:r>
      <w:proofErr w:type="spellEnd"/>
      <w:proofErr w:type="gramEnd"/>
    </w:p>
    <w:p w14:paraId="5304ECEE" w14:textId="77777777" w:rsidR="00935BD5" w:rsidRPr="00784EBC" w:rsidRDefault="00935BD5" w:rsidP="00935BD5">
      <w:pPr>
        <w:pStyle w:val="PlainText"/>
        <w:ind w:left="360"/>
        <w:rPr>
          <w:rFonts w:ascii="Courier New" w:hAnsi="Courier New" w:cs="Courier New"/>
          <w:sz w:val="14"/>
          <w:szCs w:val="16"/>
          <w:lang w:val="en-US"/>
        </w:rPr>
      </w:pPr>
    </w:p>
    <w:p w14:paraId="1790A1EE" w14:textId="77777777" w:rsidR="00C60FEC"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679504B" w14:textId="7A5E87E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079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 SHEAR</w:t>
      </w:r>
    </w:p>
    <w:p w14:paraId="6F8E62AB" w14:textId="17C7F4D9"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46C214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LOCATION FOR DESIGN FOR SHEAR AT START OF MEMBER  5079 IS BEYOND</w:t>
      </w:r>
    </w:p>
    <w:p w14:paraId="03463F1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HE MIDPOINT OF MEMBER. DESIGN FOR SHEAR AND TORSION NOT PERFORMED.</w:t>
      </w:r>
    </w:p>
    <w:p w14:paraId="50F9FD64" w14:textId="0C5F61AE"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17ABB6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LOCATION FOR DESIGN FOR SHEAR AT END OF MEMBER  5079 IS BEYOND</w:t>
      </w:r>
    </w:p>
    <w:p w14:paraId="7C74EC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HE MIDPOINT OF MEMBER. DESIGN FOR SHEAR AND TORSION NOT PERFORMED.</w:t>
      </w:r>
    </w:p>
    <w:p w14:paraId="5275E560" w14:textId="3974D05F" w:rsidR="00F7655D" w:rsidRPr="00784EBC" w:rsidRDefault="00F7655D" w:rsidP="00935BD5">
      <w:pPr>
        <w:pStyle w:val="PlainText"/>
        <w:ind w:left="360"/>
        <w:rPr>
          <w:rFonts w:ascii="Courier New" w:hAnsi="Courier New" w:cs="Courier New"/>
          <w:sz w:val="14"/>
          <w:szCs w:val="16"/>
          <w:lang w:val="en-US"/>
        </w:rPr>
      </w:pPr>
    </w:p>
    <w:p w14:paraId="0FED7D3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1533J____________________   750X 350</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_____________________2970J____</w:t>
      </w:r>
    </w:p>
    <w:p w14:paraId="24E9DC6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3AB86BE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5011322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3EBDA77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0CCF050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No20 </w:t>
      </w:r>
      <w:proofErr w:type="gramStart"/>
      <w:r w:rsidRPr="00784EBC">
        <w:rPr>
          <w:rFonts w:ascii="Courier New" w:hAnsi="Courier New" w:cs="Courier New"/>
          <w:sz w:val="14"/>
          <w:szCs w:val="16"/>
          <w:lang w:val="en-US"/>
        </w:rPr>
        <w:t>H  63</w:t>
      </w:r>
      <w:proofErr w:type="gramEnd"/>
      <w:r w:rsidRPr="00784EBC">
        <w:rPr>
          <w:rFonts w:ascii="Courier New" w:hAnsi="Courier New" w:cs="Courier New"/>
          <w:sz w:val="14"/>
          <w:szCs w:val="16"/>
          <w:lang w:val="en-US"/>
        </w:rPr>
        <w:t>.   0.TO  750                                                  |</w:t>
      </w:r>
    </w:p>
    <w:p w14:paraId="7D01CF1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972798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47ABFCB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______|</w:t>
      </w:r>
    </w:p>
    <w:p w14:paraId="2C0BC55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5A9D620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62C7A4A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200568C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0A914B4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0302748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20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2#20    |  | 2#20    |  | 2#20    |  | 2#20    |   | 2#20    |</w:t>
      </w:r>
    </w:p>
    <w:p w14:paraId="103C672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w:t>
      </w:r>
    </w:p>
    <w:p w14:paraId="784E51C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6FA3635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62AF4E07" w14:textId="516A909F"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A51402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1A1606C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A0FFE5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BEAM  NO.</w:t>
      </w:r>
      <w:proofErr w:type="gramEnd"/>
      <w:r w:rsidRPr="00784EBC">
        <w:rPr>
          <w:rFonts w:ascii="Courier New" w:hAnsi="Courier New" w:cs="Courier New"/>
          <w:sz w:val="14"/>
          <w:szCs w:val="16"/>
          <w:lang w:val="en-US"/>
        </w:rPr>
        <w:t xml:space="preserve">  5089 DESIGN RESULTS - FLEXURE PER CODE ACI 318-08</w:t>
      </w:r>
    </w:p>
    <w:p w14:paraId="329DA3A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49C19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N </w:t>
      </w:r>
      <w:proofErr w:type="gramStart"/>
      <w:r w:rsidRPr="00784EBC">
        <w:rPr>
          <w:rFonts w:ascii="Courier New" w:hAnsi="Courier New" w:cs="Courier New"/>
          <w:sz w:val="14"/>
          <w:szCs w:val="16"/>
          <w:lang w:val="en-US"/>
        </w:rPr>
        <w:t>-  100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537DE50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w:t>
      </w:r>
    </w:p>
    <w:p w14:paraId="1FC9158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VEL    HEIGHT     BAR INFO       FROM          TO           ANCHOR</w:t>
      </w:r>
    </w:p>
    <w:p w14:paraId="004C259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044B4FF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w:t>
      </w:r>
    </w:p>
    <w:p w14:paraId="5846F04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347D85B6" w14:textId="77777777" w:rsidR="00F7655D" w:rsidRPr="00784EBC" w:rsidRDefault="00F7655D" w:rsidP="00F7655D">
      <w:pPr>
        <w:pStyle w:val="PlainText"/>
        <w:ind w:left="360"/>
        <w:rPr>
          <w:rFonts w:ascii="Courier New" w:hAnsi="Courier New" w:cs="Courier New"/>
          <w:sz w:val="14"/>
          <w:szCs w:val="16"/>
          <w:lang w:val="en-US"/>
        </w:rPr>
      </w:pPr>
    </w:p>
    <w:p w14:paraId="4E7F729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439.     6 - 16MM         0.         1000.        </w:t>
      </w:r>
      <w:proofErr w:type="gramStart"/>
      <w:r w:rsidRPr="00784EBC">
        <w:rPr>
          <w:rFonts w:ascii="Courier New" w:hAnsi="Courier New" w:cs="Courier New"/>
          <w:sz w:val="14"/>
          <w:szCs w:val="16"/>
          <w:lang w:val="en-US"/>
        </w:rPr>
        <w:t xml:space="preserve">YES  </w:t>
      </w:r>
      <w:proofErr w:type="spellStart"/>
      <w:r w:rsidRPr="00784EBC">
        <w:rPr>
          <w:rFonts w:ascii="Courier New" w:hAnsi="Courier New" w:cs="Courier New"/>
          <w:sz w:val="14"/>
          <w:szCs w:val="16"/>
          <w:lang w:val="en-US"/>
        </w:rPr>
        <w:t>YES</w:t>
      </w:r>
      <w:proofErr w:type="spellEnd"/>
      <w:proofErr w:type="gramEnd"/>
    </w:p>
    <w:p w14:paraId="4D67BCD8" w14:textId="56F3F08E" w:rsidR="00F7655D" w:rsidRPr="00784EBC" w:rsidRDefault="00F7655D" w:rsidP="00935BD5">
      <w:pPr>
        <w:pStyle w:val="PlainText"/>
        <w:rPr>
          <w:rFonts w:ascii="Courier New" w:hAnsi="Courier New" w:cs="Courier New"/>
          <w:sz w:val="14"/>
          <w:szCs w:val="16"/>
          <w:lang w:val="en-US"/>
        </w:rPr>
      </w:pPr>
    </w:p>
    <w:p w14:paraId="1FC49B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089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 SHEAR</w:t>
      </w:r>
    </w:p>
    <w:p w14:paraId="611DA391" w14:textId="78BE2AA0" w:rsidR="00F7655D" w:rsidRPr="00784EBC" w:rsidRDefault="00F7655D" w:rsidP="00935BD5">
      <w:pPr>
        <w:pStyle w:val="PlainText"/>
        <w:ind w:left="360"/>
        <w:rPr>
          <w:rFonts w:ascii="Courier New" w:hAnsi="Courier New" w:cs="Courier New"/>
          <w:sz w:val="14"/>
          <w:szCs w:val="16"/>
          <w:lang w:val="en-US"/>
        </w:rPr>
      </w:pPr>
    </w:p>
    <w:p w14:paraId="4918E8D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START SUPPORT - Vu</w:t>
      </w:r>
      <w:proofErr w:type="gramStart"/>
      <w:r w:rsidRPr="00784EBC">
        <w:rPr>
          <w:rFonts w:ascii="Courier New" w:hAnsi="Courier New" w:cs="Courier New"/>
          <w:sz w:val="14"/>
          <w:szCs w:val="16"/>
          <w:lang w:val="en-US"/>
        </w:rPr>
        <w:t>=  101.50</w:t>
      </w:r>
      <w:proofErr w:type="gramEnd"/>
      <w:r w:rsidRPr="00784EBC">
        <w:rPr>
          <w:rFonts w:ascii="Courier New" w:hAnsi="Courier New" w:cs="Courier New"/>
          <w:sz w:val="14"/>
          <w:szCs w:val="16"/>
          <w:lang w:val="en-US"/>
        </w:rPr>
        <w:t xml:space="preserve"> KNS  </w:t>
      </w:r>
      <w:proofErr w:type="spellStart"/>
      <w:r w:rsidRPr="00784EBC">
        <w:rPr>
          <w:rFonts w:ascii="Courier New" w:hAnsi="Courier New" w:cs="Courier New"/>
          <w:sz w:val="14"/>
          <w:szCs w:val="16"/>
          <w:lang w:val="en-US"/>
        </w:rPr>
        <w:t>Vc</w:t>
      </w:r>
      <w:proofErr w:type="spellEnd"/>
      <w:r w:rsidRPr="00784EBC">
        <w:rPr>
          <w:rFonts w:ascii="Courier New" w:hAnsi="Courier New" w:cs="Courier New"/>
          <w:sz w:val="14"/>
          <w:szCs w:val="16"/>
          <w:lang w:val="en-US"/>
        </w:rPr>
        <w:t>=  120.85 KNS  Vs=   14.48 KNS</w:t>
      </w:r>
    </w:p>
    <w:p w14:paraId="5BA8460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6.98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6 KN-MET  Ts=    9.3 KN-MET  LOAD   160</w:t>
      </w:r>
    </w:p>
    <w:p w14:paraId="619486C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TIRRUPS ARE REQUIRED FOR SHEAR AND TORSION.</w:t>
      </w:r>
    </w:p>
    <w:p w14:paraId="1A02D47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166.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65. MM</w:t>
      </w:r>
    </w:p>
    <w:p w14:paraId="799D82B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DDITIONAL LONGITUDINAL STEEL REQD. FOR TORSIONAL RESISTANCE =   1.67 SQ.CM.</w:t>
      </w:r>
    </w:p>
    <w:p w14:paraId="2AAD7EA1" w14:textId="77777777" w:rsidR="00F7655D" w:rsidRPr="00784EBC" w:rsidRDefault="00F7655D" w:rsidP="00F7655D">
      <w:pPr>
        <w:pStyle w:val="PlainText"/>
        <w:ind w:left="360"/>
        <w:rPr>
          <w:rFonts w:ascii="Courier New" w:hAnsi="Courier New" w:cs="Courier New"/>
          <w:sz w:val="14"/>
          <w:szCs w:val="16"/>
          <w:lang w:val="en-US"/>
        </w:rPr>
      </w:pPr>
    </w:p>
    <w:p w14:paraId="5CDFA49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END   SUPPORT - Vu</w:t>
      </w:r>
      <w:proofErr w:type="gramStart"/>
      <w:r w:rsidRPr="00784EBC">
        <w:rPr>
          <w:rFonts w:ascii="Courier New" w:hAnsi="Courier New" w:cs="Courier New"/>
          <w:sz w:val="14"/>
          <w:szCs w:val="16"/>
          <w:lang w:val="en-US"/>
        </w:rPr>
        <w:t>=  102.25</w:t>
      </w:r>
      <w:proofErr w:type="gramEnd"/>
      <w:r w:rsidRPr="00784EBC">
        <w:rPr>
          <w:rFonts w:ascii="Courier New" w:hAnsi="Courier New" w:cs="Courier New"/>
          <w:sz w:val="14"/>
          <w:szCs w:val="16"/>
          <w:lang w:val="en-US"/>
        </w:rPr>
        <w:t xml:space="preserve"> KNS  </w:t>
      </w:r>
      <w:proofErr w:type="spellStart"/>
      <w:r w:rsidRPr="00784EBC">
        <w:rPr>
          <w:rFonts w:ascii="Courier New" w:hAnsi="Courier New" w:cs="Courier New"/>
          <w:sz w:val="14"/>
          <w:szCs w:val="16"/>
          <w:lang w:val="en-US"/>
        </w:rPr>
        <w:t>Vc</w:t>
      </w:r>
      <w:proofErr w:type="spellEnd"/>
      <w:r w:rsidRPr="00784EBC">
        <w:rPr>
          <w:rFonts w:ascii="Courier New" w:hAnsi="Courier New" w:cs="Courier New"/>
          <w:sz w:val="14"/>
          <w:szCs w:val="16"/>
          <w:lang w:val="en-US"/>
        </w:rPr>
        <w:t>=  120.85 KNS  Vs=   15.49 KNS</w:t>
      </w:r>
    </w:p>
    <w:p w14:paraId="0ABA980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6.98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6 KN-MET  Ts=    9.3 KN-MET  LOAD   160</w:t>
      </w:r>
    </w:p>
    <w:p w14:paraId="3367874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STIRRUPS ARE REQUIRED FOR SHEAR AND TORSION.</w:t>
      </w:r>
    </w:p>
    <w:p w14:paraId="25BDB2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166.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65. MM</w:t>
      </w:r>
    </w:p>
    <w:p w14:paraId="796AD8B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DDITIONAL LONGITUDINAL STEEL REQD. FOR TORSIONAL RESISTANCE =   1.67 SQ.CM.</w:t>
      </w:r>
    </w:p>
    <w:p w14:paraId="1309FF64" w14:textId="77777777" w:rsidR="00F7655D" w:rsidRPr="00784EBC" w:rsidRDefault="00F7655D" w:rsidP="00F7655D">
      <w:pPr>
        <w:pStyle w:val="PlainText"/>
        <w:ind w:left="360"/>
        <w:rPr>
          <w:rFonts w:ascii="Courier New" w:hAnsi="Courier New" w:cs="Courier New"/>
          <w:sz w:val="14"/>
          <w:szCs w:val="16"/>
          <w:lang w:val="en-US"/>
        </w:rPr>
      </w:pPr>
    </w:p>
    <w:p w14:paraId="0197574E" w14:textId="77777777" w:rsidR="00F7655D" w:rsidRPr="00784EBC" w:rsidRDefault="00F7655D" w:rsidP="00F7655D">
      <w:pPr>
        <w:pStyle w:val="PlainText"/>
        <w:ind w:left="360"/>
        <w:rPr>
          <w:rFonts w:ascii="Courier New" w:hAnsi="Courier New" w:cs="Courier New"/>
          <w:sz w:val="14"/>
          <w:szCs w:val="16"/>
          <w:lang w:val="en-US"/>
        </w:rPr>
      </w:pPr>
    </w:p>
    <w:p w14:paraId="25FCF2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1537J____________________   999X 350</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_____________________1543J____</w:t>
      </w:r>
    </w:p>
    <w:p w14:paraId="73F9780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447FA14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6F5B813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6No16 H 439.   0.TO 1000                                                  |</w:t>
      </w:r>
    </w:p>
    <w:p w14:paraId="247882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2</w:t>
      </w:r>
      <w:proofErr w:type="gramEnd"/>
      <w:r w:rsidRPr="00784EBC">
        <w:rPr>
          <w:rFonts w:ascii="Courier New" w:hAnsi="Courier New" w:cs="Courier New"/>
          <w:sz w:val="14"/>
          <w:szCs w:val="16"/>
          <w:lang w:val="en-US"/>
        </w:rPr>
        <w:t>*12c/c166                                                 2*12c/c166    |</w:t>
      </w:r>
    </w:p>
    <w:p w14:paraId="3E29D3D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65B11C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56A5E17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34C6F95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______|</w:t>
      </w:r>
    </w:p>
    <w:p w14:paraId="5058E63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7D846A6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5BF2C1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roofErr w:type="spellStart"/>
      <w:proofErr w:type="gram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 xml:space="preserve">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o</w:t>
      </w:r>
      <w:proofErr w:type="spellEnd"/>
      <w:r w:rsidRPr="00784EBC">
        <w:rPr>
          <w:rFonts w:ascii="Courier New" w:hAnsi="Courier New" w:cs="Courier New"/>
          <w:sz w:val="14"/>
          <w:szCs w:val="16"/>
          <w:lang w:val="en-US"/>
        </w:rPr>
        <w:t xml:space="preserve">  |</w:t>
      </w:r>
    </w:p>
    <w:p w14:paraId="0AF6C58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6#16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6#16    |  | 6#16    |  | 6#16    |  | 6#16    |   | 6#16    |</w:t>
      </w:r>
    </w:p>
    <w:p w14:paraId="3804F7C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31A2736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4032BFD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75F576A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64D530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2A6BDE3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739E2C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2BE394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BEAM  NO.</w:t>
      </w:r>
      <w:proofErr w:type="gramEnd"/>
      <w:r w:rsidRPr="00784EBC">
        <w:rPr>
          <w:rFonts w:ascii="Courier New" w:hAnsi="Courier New" w:cs="Courier New"/>
          <w:sz w:val="14"/>
          <w:szCs w:val="16"/>
          <w:lang w:val="en-US"/>
        </w:rPr>
        <w:t xml:space="preserve">  5090 DESIGN RESULTS - FLEXURE PER CODE ACI 318-08</w:t>
      </w:r>
    </w:p>
    <w:p w14:paraId="66A8F13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A3BF98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N </w:t>
      </w:r>
      <w:proofErr w:type="gramStart"/>
      <w:r w:rsidRPr="00784EBC">
        <w:rPr>
          <w:rFonts w:ascii="Courier New" w:hAnsi="Courier New" w:cs="Courier New"/>
          <w:sz w:val="14"/>
          <w:szCs w:val="16"/>
          <w:lang w:val="en-US"/>
        </w:rPr>
        <w:t>-  110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69E031E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8E7CCA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VEL    HEIGHT     BAR INFO       FROM          TO           ANCHOR</w:t>
      </w:r>
    </w:p>
    <w:p w14:paraId="4FA3ED8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62C39670" w14:textId="0FC68191" w:rsidR="00F7655D" w:rsidRPr="00784EBC" w:rsidRDefault="00F7655D" w:rsidP="00E51227">
      <w:pPr>
        <w:pStyle w:val="PlainText"/>
        <w:rPr>
          <w:rFonts w:ascii="Courier New" w:hAnsi="Courier New" w:cs="Courier New"/>
          <w:sz w:val="14"/>
          <w:szCs w:val="16"/>
          <w:lang w:val="en-US"/>
        </w:rPr>
      </w:pPr>
      <w:r w:rsidRPr="00784EBC">
        <w:rPr>
          <w:rFonts w:ascii="Courier New" w:hAnsi="Courier New" w:cs="Courier New"/>
          <w:sz w:val="14"/>
          <w:szCs w:val="16"/>
          <w:lang w:val="en-US"/>
        </w:rPr>
        <w:t>__________________________________________________________________</w:t>
      </w:r>
    </w:p>
    <w:p w14:paraId="046F2CE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59.     2 - 12MM       939.         1100.        NO   YES</w:t>
      </w:r>
    </w:p>
    <w:p w14:paraId="55AB5D29" w14:textId="619B04C8" w:rsidR="00935BD5" w:rsidRPr="00784EBC" w:rsidRDefault="00F7655D" w:rsidP="00410470">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441.     5 - 12MM         0.         1100.        </w:t>
      </w:r>
      <w:proofErr w:type="gramStart"/>
      <w:r w:rsidRPr="00784EBC">
        <w:rPr>
          <w:rFonts w:ascii="Courier New" w:hAnsi="Courier New" w:cs="Courier New"/>
          <w:sz w:val="14"/>
          <w:szCs w:val="16"/>
          <w:lang w:val="en-US"/>
        </w:rPr>
        <w:t xml:space="preserve">YES  </w:t>
      </w:r>
      <w:proofErr w:type="spellStart"/>
      <w:r w:rsidRPr="00784EBC">
        <w:rPr>
          <w:rFonts w:ascii="Courier New" w:hAnsi="Courier New" w:cs="Courier New"/>
          <w:sz w:val="14"/>
          <w:szCs w:val="16"/>
          <w:lang w:val="en-US"/>
        </w:rPr>
        <w:t>YES</w:t>
      </w:r>
      <w:proofErr w:type="spellEnd"/>
      <w:proofErr w:type="gramEnd"/>
    </w:p>
    <w:p w14:paraId="6D8DC23E" w14:textId="77777777" w:rsidR="00935BD5" w:rsidRPr="00784EBC" w:rsidRDefault="00935BD5" w:rsidP="00935BD5">
      <w:pPr>
        <w:pStyle w:val="PlainText"/>
        <w:ind w:left="360"/>
        <w:rPr>
          <w:rFonts w:ascii="Courier New" w:hAnsi="Courier New" w:cs="Courier New"/>
          <w:sz w:val="14"/>
          <w:szCs w:val="16"/>
          <w:lang w:val="en-US"/>
        </w:rPr>
      </w:pPr>
    </w:p>
    <w:p w14:paraId="4769C201" w14:textId="48B2857C" w:rsidR="00F7655D" w:rsidRPr="00784EBC" w:rsidRDefault="00F7655D" w:rsidP="00C60FEC">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090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w:t>
      </w:r>
      <w:r w:rsidR="00C60FEC" w:rsidRPr="00784EBC">
        <w:rPr>
          <w:rFonts w:ascii="Courier New" w:hAnsi="Courier New" w:cs="Courier New"/>
          <w:sz w:val="14"/>
          <w:szCs w:val="16"/>
          <w:lang w:val="en-US"/>
        </w:rPr>
        <w:t>–</w:t>
      </w:r>
      <w:r w:rsidRPr="00784EBC">
        <w:rPr>
          <w:rFonts w:ascii="Courier New" w:hAnsi="Courier New" w:cs="Courier New"/>
          <w:sz w:val="14"/>
          <w:szCs w:val="16"/>
          <w:lang w:val="en-US"/>
        </w:rPr>
        <w:t xml:space="preserve"> SHEAR</w:t>
      </w:r>
    </w:p>
    <w:p w14:paraId="1CD50B0F" w14:textId="77777777" w:rsidR="00C60FEC" w:rsidRPr="00784EBC" w:rsidRDefault="00C60FEC" w:rsidP="00C60FEC">
      <w:pPr>
        <w:pStyle w:val="PlainText"/>
        <w:ind w:left="360"/>
        <w:rPr>
          <w:rFonts w:ascii="Courier New" w:hAnsi="Courier New" w:cs="Courier New"/>
          <w:sz w:val="14"/>
          <w:szCs w:val="16"/>
          <w:lang w:val="en-US"/>
        </w:rPr>
      </w:pPr>
    </w:p>
    <w:p w14:paraId="3F44873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START SUPPORT - Vu=   49.38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5.47 KNS  Vs=    0.00 KNS</w:t>
      </w:r>
    </w:p>
    <w:p w14:paraId="4305180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4.10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5 KN-MET  Ts=    0.0 KN-MET  LOAD    25</w:t>
      </w:r>
    </w:p>
    <w:p w14:paraId="3578DCA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O STIRRUPS ARE REQUIRED FOR TORSION.</w:t>
      </w:r>
    </w:p>
    <w:p w14:paraId="78B6C1E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INFORCEMENT FOR SHEAR IS PER CL.11.5.5.1.</w:t>
      </w:r>
    </w:p>
    <w:p w14:paraId="1639615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221.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115. MM</w:t>
      </w:r>
    </w:p>
    <w:p w14:paraId="3258C0F1" w14:textId="77777777" w:rsidR="00F7655D" w:rsidRPr="00784EBC" w:rsidRDefault="00F7655D" w:rsidP="00F7655D">
      <w:pPr>
        <w:pStyle w:val="PlainText"/>
        <w:ind w:left="360"/>
        <w:rPr>
          <w:rFonts w:ascii="Courier New" w:hAnsi="Courier New" w:cs="Courier New"/>
          <w:sz w:val="14"/>
          <w:szCs w:val="16"/>
          <w:lang w:val="en-US"/>
        </w:rPr>
      </w:pPr>
    </w:p>
    <w:p w14:paraId="11EEB21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END   SUPPORT - Vu=   48.42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5.47 KNS  Vs=    0.00 KNS</w:t>
      </w:r>
    </w:p>
    <w:p w14:paraId="0D32322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4.10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5 KN-MET  Ts=    0.0 KN-MET  LOAD    25</w:t>
      </w:r>
    </w:p>
    <w:p w14:paraId="59BC00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O STIRRUPS ARE REQUIRED FOR TORSION.</w:t>
      </w:r>
    </w:p>
    <w:p w14:paraId="1C5EB22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INFORCEMENT FOR SHEAR IS PER CL.11.5.5.1.</w:t>
      </w:r>
    </w:p>
    <w:p w14:paraId="3BA49E3A" w14:textId="5D34A66B" w:rsidR="00F7655D" w:rsidRPr="00784EBC" w:rsidRDefault="00F7655D" w:rsidP="00935BD5">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221.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115. MM</w:t>
      </w:r>
    </w:p>
    <w:p w14:paraId="3556E61F" w14:textId="77777777" w:rsidR="00F7655D" w:rsidRPr="00784EBC" w:rsidRDefault="00F7655D" w:rsidP="00F7655D">
      <w:pPr>
        <w:pStyle w:val="PlainText"/>
        <w:ind w:left="360"/>
        <w:rPr>
          <w:rFonts w:ascii="Courier New" w:hAnsi="Courier New" w:cs="Courier New"/>
          <w:sz w:val="14"/>
          <w:szCs w:val="16"/>
          <w:lang w:val="en-US"/>
        </w:rPr>
      </w:pPr>
    </w:p>
    <w:p w14:paraId="61C6FEF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1543J___________________</w:t>
      </w:r>
      <w:proofErr w:type="gramStart"/>
      <w:r w:rsidRPr="00784EBC">
        <w:rPr>
          <w:rFonts w:ascii="Courier New" w:hAnsi="Courier New" w:cs="Courier New"/>
          <w:sz w:val="14"/>
          <w:szCs w:val="16"/>
          <w:lang w:val="en-US"/>
        </w:rPr>
        <w:t>_  1099</w:t>
      </w:r>
      <w:proofErr w:type="gramEnd"/>
      <w:r w:rsidRPr="00784EBC">
        <w:rPr>
          <w:rFonts w:ascii="Courier New" w:hAnsi="Courier New" w:cs="Courier New"/>
          <w:sz w:val="14"/>
          <w:szCs w:val="16"/>
          <w:lang w:val="en-US"/>
        </w:rPr>
        <w:t>X 350X  500_____________________2638J____</w:t>
      </w:r>
    </w:p>
    <w:p w14:paraId="2A2F289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6E33DAF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566396C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5No12 H 441.   0.TO 1100                                                | |</w:t>
      </w:r>
    </w:p>
    <w:p w14:paraId="459C764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2</w:t>
      </w:r>
      <w:proofErr w:type="gramEnd"/>
      <w:r w:rsidRPr="00784EBC">
        <w:rPr>
          <w:rFonts w:ascii="Courier New" w:hAnsi="Courier New" w:cs="Courier New"/>
          <w:sz w:val="14"/>
          <w:szCs w:val="16"/>
          <w:lang w:val="en-US"/>
        </w:rPr>
        <w:t>*12c/c221                                                 2*12c/c221  | |</w:t>
      </w:r>
    </w:p>
    <w:p w14:paraId="1E71A8A1"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No12 </w:t>
      </w:r>
      <w:proofErr w:type="gramStart"/>
      <w:r w:rsidRPr="00784EBC">
        <w:rPr>
          <w:rFonts w:ascii="Courier New" w:hAnsi="Courier New" w:cs="Courier New"/>
          <w:sz w:val="14"/>
          <w:szCs w:val="16"/>
          <w:lang w:val="en-US"/>
        </w:rPr>
        <w:t>H  59</w:t>
      </w:r>
      <w:proofErr w:type="gramEnd"/>
      <w:r w:rsidRPr="00784EBC">
        <w:rPr>
          <w:rFonts w:ascii="Courier New" w:hAnsi="Courier New" w:cs="Courier New"/>
          <w:sz w:val="14"/>
          <w:szCs w:val="16"/>
          <w:lang w:val="en-US"/>
        </w:rPr>
        <w:t>. 939.TO 1100 |</w:t>
      </w:r>
    </w:p>
    <w:p w14:paraId="095EFC7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1C08EC4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1D5D215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______|</w:t>
      </w:r>
    </w:p>
    <w:p w14:paraId="18D5776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5053627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29F66A1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xml:space="preserve">|  </w:t>
      </w:r>
      <w:proofErr w:type="spellStart"/>
      <w:r w:rsidRPr="00784EBC">
        <w:rPr>
          <w:rFonts w:ascii="Courier New" w:hAnsi="Courier New" w:cs="Courier New"/>
          <w:sz w:val="14"/>
          <w:szCs w:val="16"/>
          <w:lang w:val="en-US"/>
        </w:rPr>
        <w:t>ooooo</w:t>
      </w:r>
      <w:proofErr w:type="spellEnd"/>
      <w:proofErr w:type="gram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ooo</w:t>
      </w:r>
      <w:proofErr w:type="spellEnd"/>
      <w:r w:rsidRPr="00784EBC">
        <w:rPr>
          <w:rFonts w:ascii="Courier New" w:hAnsi="Courier New" w:cs="Courier New"/>
          <w:sz w:val="14"/>
          <w:szCs w:val="16"/>
          <w:lang w:val="en-US"/>
        </w:rPr>
        <w:t xml:space="preserve">  |</w:t>
      </w:r>
    </w:p>
    <w:p w14:paraId="6D4FF66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5#12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5#12    |  | 5#12    |  | 5#12    |  | 5#12    |   | 5#12    |</w:t>
      </w:r>
    </w:p>
    <w:p w14:paraId="2FAC9A4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0BA8172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lastRenderedPageBreak/>
        <w:t xml:space="preserve"> |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  |         |  |         |  |         |   | 2#12    |</w:t>
      </w:r>
    </w:p>
    <w:p w14:paraId="4A8DCA5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  |         |  |         |  |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w:t>
      </w:r>
    </w:p>
    <w:p w14:paraId="3C98B09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48BB7F2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6679C14F" w14:textId="5EA5E103" w:rsidR="00410470" w:rsidRPr="00784EBC" w:rsidRDefault="00F7655D" w:rsidP="00E51227">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7715245E" w14:textId="77777777" w:rsidR="00410470" w:rsidRPr="00784EBC" w:rsidRDefault="00410470" w:rsidP="00410470">
      <w:pPr>
        <w:pStyle w:val="PlainText"/>
        <w:ind w:left="360"/>
        <w:rPr>
          <w:rFonts w:ascii="Courier New" w:hAnsi="Courier New" w:cs="Courier New"/>
          <w:sz w:val="14"/>
          <w:szCs w:val="16"/>
          <w:lang w:val="en-US"/>
        </w:rPr>
      </w:pPr>
    </w:p>
    <w:p w14:paraId="78CF44B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BEAM  NO.</w:t>
      </w:r>
      <w:proofErr w:type="gramEnd"/>
      <w:r w:rsidRPr="00784EBC">
        <w:rPr>
          <w:rFonts w:ascii="Courier New" w:hAnsi="Courier New" w:cs="Courier New"/>
          <w:sz w:val="14"/>
          <w:szCs w:val="16"/>
          <w:lang w:val="en-US"/>
        </w:rPr>
        <w:t xml:space="preserve">  5104 DESIGN RESULTS - FLEXURE PER CODE ACI 318-08</w:t>
      </w:r>
    </w:p>
    <w:p w14:paraId="428D5CB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42B49D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N </w:t>
      </w:r>
      <w:proofErr w:type="gramStart"/>
      <w:r w:rsidRPr="00784EBC">
        <w:rPr>
          <w:rFonts w:ascii="Courier New" w:hAnsi="Courier New" w:cs="Courier New"/>
          <w:sz w:val="14"/>
          <w:szCs w:val="16"/>
          <w:lang w:val="en-US"/>
        </w:rPr>
        <w:t>-  150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MM  FY</w:t>
      </w:r>
      <w:proofErr w:type="gramEnd"/>
      <w:r w:rsidRPr="00784EBC">
        <w:rPr>
          <w:rFonts w:ascii="Courier New" w:hAnsi="Courier New" w:cs="Courier New"/>
          <w:sz w:val="14"/>
          <w:szCs w:val="16"/>
          <w:lang w:val="en-US"/>
        </w:rPr>
        <w:t xml:space="preserve"> -  414.  FC </w:t>
      </w:r>
      <w:proofErr w:type="gramStart"/>
      <w:r w:rsidRPr="00784EBC">
        <w:rPr>
          <w:rFonts w:ascii="Courier New" w:hAnsi="Courier New" w:cs="Courier New"/>
          <w:sz w:val="14"/>
          <w:szCs w:val="16"/>
          <w:lang w:val="en-US"/>
        </w:rPr>
        <w:t>-  25</w:t>
      </w:r>
      <w:proofErr w:type="gramEnd"/>
      <w:r w:rsidRPr="00784EBC">
        <w:rPr>
          <w:rFonts w:ascii="Courier New" w:hAnsi="Courier New" w:cs="Courier New"/>
          <w:sz w:val="14"/>
          <w:szCs w:val="16"/>
          <w:lang w:val="en-US"/>
        </w:rPr>
        <w:t xml:space="preserve">.  MPA, SIZE </w:t>
      </w:r>
      <w:proofErr w:type="gramStart"/>
      <w:r w:rsidRPr="00784EBC">
        <w:rPr>
          <w:rFonts w:ascii="Courier New" w:hAnsi="Courier New" w:cs="Courier New"/>
          <w:sz w:val="14"/>
          <w:szCs w:val="16"/>
          <w:lang w:val="en-US"/>
        </w:rPr>
        <w:t>-  350</w:t>
      </w:r>
      <w:proofErr w:type="gram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X  500</w:t>
      </w:r>
      <w:proofErr w:type="gramEnd"/>
      <w:r w:rsidRPr="00784EBC">
        <w:rPr>
          <w:rFonts w:ascii="Courier New" w:hAnsi="Courier New" w:cs="Courier New"/>
          <w:sz w:val="14"/>
          <w:szCs w:val="16"/>
          <w:lang w:val="en-US"/>
        </w:rPr>
        <w:t>. MMS</w:t>
      </w:r>
    </w:p>
    <w:p w14:paraId="4BBBFFF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0657782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LEVEL    HEIGHT     BAR INFO       FROM          TO           ANCHOR</w:t>
      </w:r>
    </w:p>
    <w:p w14:paraId="64AA413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MM)                  </w:t>
      </w:r>
      <w:proofErr w:type="gramStart"/>
      <w:r w:rsidRPr="00784EBC">
        <w:rPr>
          <w:rFonts w:ascii="Courier New" w:hAnsi="Courier New" w:cs="Courier New"/>
          <w:sz w:val="14"/>
          <w:szCs w:val="16"/>
          <w:lang w:val="en-US"/>
        </w:rPr>
        <w:t xml:space="preserve">   (</w:t>
      </w:r>
      <w:proofErr w:type="gramEnd"/>
      <w:r w:rsidRPr="00784EBC">
        <w:rPr>
          <w:rFonts w:ascii="Courier New" w:hAnsi="Courier New" w:cs="Courier New"/>
          <w:sz w:val="14"/>
          <w:szCs w:val="16"/>
          <w:lang w:val="en-US"/>
        </w:rPr>
        <w:t>MM)         (MM)         STA  END</w:t>
      </w:r>
    </w:p>
    <w:p w14:paraId="7293F5C0"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w:t>
      </w:r>
    </w:p>
    <w:p w14:paraId="2760CA91" w14:textId="6BFA0E43" w:rsidR="00F7655D" w:rsidRPr="00784EBC" w:rsidRDefault="00F7655D" w:rsidP="00E51227">
      <w:pPr>
        <w:pStyle w:val="PlainText"/>
        <w:ind w:left="360"/>
        <w:rPr>
          <w:rFonts w:ascii="Courier New" w:hAnsi="Courier New" w:cs="Courier New"/>
          <w:sz w:val="14"/>
          <w:szCs w:val="16"/>
          <w:lang w:val="en-US"/>
        </w:rPr>
      </w:pPr>
    </w:p>
    <w:p w14:paraId="4747EEA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         59.     2 - 12MM         0.          903.        </w:t>
      </w:r>
      <w:proofErr w:type="gramStart"/>
      <w:r w:rsidRPr="00784EBC">
        <w:rPr>
          <w:rFonts w:ascii="Courier New" w:hAnsi="Courier New" w:cs="Courier New"/>
          <w:sz w:val="14"/>
          <w:szCs w:val="16"/>
          <w:lang w:val="en-US"/>
        </w:rPr>
        <w:t>YES  NO</w:t>
      </w:r>
      <w:proofErr w:type="gramEnd"/>
    </w:p>
    <w:p w14:paraId="2D9B253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2        437.     2 - 20MM         0.         1500.        </w:t>
      </w:r>
      <w:proofErr w:type="gramStart"/>
      <w:r w:rsidRPr="00784EBC">
        <w:rPr>
          <w:rFonts w:ascii="Courier New" w:hAnsi="Courier New" w:cs="Courier New"/>
          <w:sz w:val="14"/>
          <w:szCs w:val="16"/>
          <w:lang w:val="en-US"/>
        </w:rPr>
        <w:t xml:space="preserve">YES  </w:t>
      </w:r>
      <w:proofErr w:type="spellStart"/>
      <w:r w:rsidRPr="00784EBC">
        <w:rPr>
          <w:rFonts w:ascii="Courier New" w:hAnsi="Courier New" w:cs="Courier New"/>
          <w:sz w:val="14"/>
          <w:szCs w:val="16"/>
          <w:lang w:val="en-US"/>
        </w:rPr>
        <w:t>YES</w:t>
      </w:r>
      <w:proofErr w:type="spellEnd"/>
      <w:proofErr w:type="gramEnd"/>
    </w:p>
    <w:p w14:paraId="00CB56B9" w14:textId="6B73A250" w:rsidR="00F7655D" w:rsidRPr="00784EBC" w:rsidRDefault="00F7655D" w:rsidP="00935BD5">
      <w:pPr>
        <w:pStyle w:val="PlainText"/>
        <w:rPr>
          <w:rFonts w:ascii="Courier New" w:hAnsi="Courier New" w:cs="Courier New"/>
          <w:sz w:val="14"/>
          <w:szCs w:val="16"/>
          <w:lang w:val="en-US"/>
        </w:rPr>
      </w:pPr>
    </w:p>
    <w:p w14:paraId="61091497" w14:textId="6CAB08DF" w:rsidR="00F7655D" w:rsidRPr="00784EBC" w:rsidRDefault="00F7655D" w:rsidP="00E51227">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B E A </w:t>
      </w:r>
      <w:proofErr w:type="gramStart"/>
      <w:r w:rsidRPr="00784EBC">
        <w:rPr>
          <w:rFonts w:ascii="Courier New" w:hAnsi="Courier New" w:cs="Courier New"/>
          <w:sz w:val="14"/>
          <w:szCs w:val="16"/>
          <w:lang w:val="en-US"/>
        </w:rPr>
        <w:t>M  N</w:t>
      </w:r>
      <w:proofErr w:type="gramEnd"/>
      <w:r w:rsidRPr="00784EBC">
        <w:rPr>
          <w:rFonts w:ascii="Courier New" w:hAnsi="Courier New" w:cs="Courier New"/>
          <w:sz w:val="14"/>
          <w:szCs w:val="16"/>
          <w:lang w:val="en-US"/>
        </w:rPr>
        <w:t xml:space="preserve"> O.  5104 D E S I G </w:t>
      </w:r>
      <w:proofErr w:type="gramStart"/>
      <w:r w:rsidRPr="00784EBC">
        <w:rPr>
          <w:rFonts w:ascii="Courier New" w:hAnsi="Courier New" w:cs="Courier New"/>
          <w:sz w:val="14"/>
          <w:szCs w:val="16"/>
          <w:lang w:val="en-US"/>
        </w:rPr>
        <w:t>N  R</w:t>
      </w:r>
      <w:proofErr w:type="gramEnd"/>
      <w:r w:rsidRPr="00784EBC">
        <w:rPr>
          <w:rFonts w:ascii="Courier New" w:hAnsi="Courier New" w:cs="Courier New"/>
          <w:sz w:val="14"/>
          <w:szCs w:val="16"/>
          <w:lang w:val="en-US"/>
        </w:rPr>
        <w:t xml:space="preserve"> E S U L T S - SHEAR</w:t>
      </w:r>
    </w:p>
    <w:p w14:paraId="3467C94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START SUPPORT - Vu=   71.39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6.89 KNS  Vs=    0.00 KNS</w:t>
      </w:r>
    </w:p>
    <w:p w14:paraId="0CA0D21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2.73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5 KN-MET  Ts=    0.0 KN-MET  LOAD   160</w:t>
      </w:r>
    </w:p>
    <w:p w14:paraId="10A9033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O STIRRUPS ARE REQUIRED FOR TORSION.</w:t>
      </w:r>
    </w:p>
    <w:p w14:paraId="3EED31A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INFORCEMENT FOR SHEAR IS PER CL.11.5.5.1.</w:t>
      </w:r>
    </w:p>
    <w:p w14:paraId="2C973B0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221.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315. MM</w:t>
      </w:r>
    </w:p>
    <w:p w14:paraId="40C1119A" w14:textId="77777777" w:rsidR="00F7655D" w:rsidRPr="00784EBC" w:rsidRDefault="00F7655D" w:rsidP="00F7655D">
      <w:pPr>
        <w:pStyle w:val="PlainText"/>
        <w:ind w:left="360"/>
        <w:rPr>
          <w:rFonts w:ascii="Courier New" w:hAnsi="Courier New" w:cs="Courier New"/>
          <w:sz w:val="14"/>
          <w:szCs w:val="16"/>
          <w:lang w:val="en-US"/>
        </w:rPr>
      </w:pPr>
    </w:p>
    <w:p w14:paraId="49CD1D6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AT END   SUPPORT - Vu=   48.95 </w:t>
      </w:r>
      <w:proofErr w:type="gramStart"/>
      <w:r w:rsidRPr="00784EBC">
        <w:rPr>
          <w:rFonts w:ascii="Courier New" w:hAnsi="Courier New" w:cs="Courier New"/>
          <w:sz w:val="14"/>
          <w:szCs w:val="16"/>
          <w:lang w:val="en-US"/>
        </w:rPr>
        <w:t xml:space="preserve">KNS  </w:t>
      </w:r>
      <w:proofErr w:type="spellStart"/>
      <w:r w:rsidRPr="00784EBC">
        <w:rPr>
          <w:rFonts w:ascii="Courier New" w:hAnsi="Courier New" w:cs="Courier New"/>
          <w:sz w:val="14"/>
          <w:szCs w:val="16"/>
          <w:lang w:val="en-US"/>
        </w:rPr>
        <w:t>Vc</w:t>
      </w:r>
      <w:proofErr w:type="spellEnd"/>
      <w:proofErr w:type="gramEnd"/>
      <w:r w:rsidRPr="00784EBC">
        <w:rPr>
          <w:rFonts w:ascii="Courier New" w:hAnsi="Courier New" w:cs="Courier New"/>
          <w:sz w:val="14"/>
          <w:szCs w:val="16"/>
          <w:lang w:val="en-US"/>
        </w:rPr>
        <w:t>=  126.99 KNS  Vs=    0.00 KNS</w:t>
      </w:r>
    </w:p>
    <w:p w14:paraId="5CEDFE2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Tu=    2.02 KN-</w:t>
      </w:r>
      <w:proofErr w:type="gramStart"/>
      <w:r w:rsidRPr="00784EBC">
        <w:rPr>
          <w:rFonts w:ascii="Courier New" w:hAnsi="Courier New" w:cs="Courier New"/>
          <w:sz w:val="14"/>
          <w:szCs w:val="16"/>
          <w:lang w:val="en-US"/>
        </w:rPr>
        <w:t>MET  Tc</w:t>
      </w:r>
      <w:proofErr w:type="gramEnd"/>
      <w:r w:rsidRPr="00784EBC">
        <w:rPr>
          <w:rFonts w:ascii="Courier New" w:hAnsi="Courier New" w:cs="Courier New"/>
          <w:sz w:val="14"/>
          <w:szCs w:val="16"/>
          <w:lang w:val="en-US"/>
        </w:rPr>
        <w:t>=    5.5 KN-MET  Ts=    0.0 KN-MET  LOAD    25</w:t>
      </w:r>
    </w:p>
    <w:p w14:paraId="313C73D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NO STIRRUPS ARE REQUIRED FOR TORSION.</w:t>
      </w:r>
    </w:p>
    <w:p w14:paraId="7735C09F"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REINFORCEMENT FOR SHEAR IS PER CL.11.5.5.1.</w:t>
      </w:r>
    </w:p>
    <w:p w14:paraId="642B7DB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PROVIDE 12 MM 2-LEGGED STIRRUPS AT 221. </w:t>
      </w:r>
      <w:proofErr w:type="gramStart"/>
      <w:r w:rsidRPr="00784EBC">
        <w:rPr>
          <w:rFonts w:ascii="Courier New" w:hAnsi="Courier New" w:cs="Courier New"/>
          <w:sz w:val="14"/>
          <w:szCs w:val="16"/>
          <w:lang w:val="en-US"/>
        </w:rPr>
        <w:t>MM  C</w:t>
      </w:r>
      <w:proofErr w:type="gramEnd"/>
      <w:r w:rsidRPr="00784EBC">
        <w:rPr>
          <w:rFonts w:ascii="Courier New" w:hAnsi="Courier New" w:cs="Courier New"/>
          <w:sz w:val="14"/>
          <w:szCs w:val="16"/>
          <w:lang w:val="en-US"/>
        </w:rPr>
        <w:t>/C FOR  315. MM</w:t>
      </w:r>
    </w:p>
    <w:p w14:paraId="70E6FB05" w14:textId="77777777" w:rsidR="00F7655D" w:rsidRPr="00784EBC" w:rsidRDefault="00F7655D" w:rsidP="00935BD5">
      <w:pPr>
        <w:pStyle w:val="PlainText"/>
        <w:rPr>
          <w:rFonts w:ascii="Courier New" w:hAnsi="Courier New" w:cs="Courier New"/>
          <w:sz w:val="14"/>
          <w:szCs w:val="16"/>
          <w:lang w:val="en-US"/>
        </w:rPr>
      </w:pPr>
    </w:p>
    <w:p w14:paraId="6838DF2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2134J___________________</w:t>
      </w:r>
      <w:proofErr w:type="gramStart"/>
      <w:r w:rsidRPr="00784EBC">
        <w:rPr>
          <w:rFonts w:ascii="Courier New" w:hAnsi="Courier New" w:cs="Courier New"/>
          <w:sz w:val="14"/>
          <w:szCs w:val="16"/>
          <w:lang w:val="en-US"/>
        </w:rPr>
        <w:t>_  1500</w:t>
      </w:r>
      <w:proofErr w:type="gramEnd"/>
      <w:r w:rsidRPr="00784EBC">
        <w:rPr>
          <w:rFonts w:ascii="Courier New" w:hAnsi="Courier New" w:cs="Courier New"/>
          <w:sz w:val="14"/>
          <w:szCs w:val="16"/>
          <w:lang w:val="en-US"/>
        </w:rPr>
        <w:t>X 350X  500_____________________2135J____</w:t>
      </w:r>
    </w:p>
    <w:p w14:paraId="68D4FFF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4E6D17D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A38CD9A"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No20 H </w:t>
      </w:r>
      <w:proofErr w:type="gramStart"/>
      <w:r w:rsidRPr="00784EBC">
        <w:rPr>
          <w:rFonts w:ascii="Courier New" w:hAnsi="Courier New" w:cs="Courier New"/>
          <w:sz w:val="14"/>
          <w:szCs w:val="16"/>
          <w:lang w:val="en-US"/>
        </w:rPr>
        <w:t>437.|</w:t>
      </w:r>
      <w:proofErr w:type="gramEnd"/>
      <w:r w:rsidRPr="00784EBC">
        <w:rPr>
          <w:rFonts w:ascii="Courier New" w:hAnsi="Courier New" w:cs="Courier New"/>
          <w:sz w:val="14"/>
          <w:szCs w:val="16"/>
          <w:lang w:val="en-US"/>
        </w:rPr>
        <w:t xml:space="preserve">  0.TO 1500|                                                 |</w:t>
      </w:r>
    </w:p>
    <w:p w14:paraId="00346AC2"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3</w:t>
      </w:r>
      <w:proofErr w:type="gramEnd"/>
      <w:r w:rsidRPr="00784EBC">
        <w:rPr>
          <w:rFonts w:ascii="Courier New" w:hAnsi="Courier New" w:cs="Courier New"/>
          <w:sz w:val="14"/>
          <w:szCs w:val="16"/>
          <w:lang w:val="en-US"/>
        </w:rPr>
        <w:t>*12c/c221 |           |                                   3*12c/c221    |</w:t>
      </w:r>
    </w:p>
    <w:p w14:paraId="75F057D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No12 </w:t>
      </w:r>
      <w:proofErr w:type="gramStart"/>
      <w:r w:rsidRPr="00784EBC">
        <w:rPr>
          <w:rFonts w:ascii="Courier New" w:hAnsi="Courier New" w:cs="Courier New"/>
          <w:sz w:val="14"/>
          <w:szCs w:val="16"/>
          <w:lang w:val="en-US"/>
        </w:rPr>
        <w:t>H  59</w:t>
      </w:r>
      <w:proofErr w:type="gramEnd"/>
      <w:r w:rsidRPr="00784EBC">
        <w:rPr>
          <w:rFonts w:ascii="Courier New" w:hAnsi="Courier New" w:cs="Courier New"/>
          <w:sz w:val="14"/>
          <w:szCs w:val="16"/>
          <w:lang w:val="en-US"/>
        </w:rPr>
        <w:t>.|  0.TO  903|                                                 |</w:t>
      </w:r>
    </w:p>
    <w:p w14:paraId="206691E6"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19F7EEA9"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
    <w:p w14:paraId="578B9585"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__________________________________________________________________|</w:t>
      </w:r>
    </w:p>
    <w:p w14:paraId="20F3FE23"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_________    _________    _________    _________    _________     _________</w:t>
      </w:r>
    </w:p>
    <w:p w14:paraId="4B6950FE"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2254F6AB"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w:t>
      </w:r>
    </w:p>
    <w:p w14:paraId="3087C228"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20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2#20    |  | 2#20    |  | 2#20    |  | 2#20    |   | 2#20    |</w:t>
      </w:r>
    </w:p>
    <w:p w14:paraId="63304FAC"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4F6D5CD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2#12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2#12    |  | 2#12    |  | 2#12    |  |         |   |         |</w:t>
      </w:r>
    </w:p>
    <w:p w14:paraId="318F786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w:t>
      </w:r>
      <w:proofErr w:type="gramStart"/>
      <w:r w:rsidRPr="00784EBC">
        <w:rPr>
          <w:rFonts w:ascii="Courier New" w:hAnsi="Courier New" w:cs="Courier New"/>
          <w:sz w:val="14"/>
          <w:szCs w:val="16"/>
          <w:lang w:val="en-US"/>
        </w:rPr>
        <w:t>|  |</w:t>
      </w:r>
      <w:proofErr w:type="gramEnd"/>
      <w:r w:rsidRPr="00784EBC">
        <w:rPr>
          <w:rFonts w:ascii="Courier New" w:hAnsi="Courier New" w:cs="Courier New"/>
          <w:sz w:val="14"/>
          <w:szCs w:val="16"/>
          <w:lang w:val="en-US"/>
        </w:rPr>
        <w:t xml:space="preserve">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w:t>
      </w:r>
      <w:proofErr w:type="spellStart"/>
      <w:r w:rsidRPr="00784EBC">
        <w:rPr>
          <w:rFonts w:ascii="Courier New" w:hAnsi="Courier New" w:cs="Courier New"/>
          <w:sz w:val="14"/>
          <w:szCs w:val="16"/>
          <w:lang w:val="en-US"/>
        </w:rPr>
        <w:t>oo</w:t>
      </w:r>
      <w:proofErr w:type="spellEnd"/>
      <w:r w:rsidRPr="00784EBC">
        <w:rPr>
          <w:rFonts w:ascii="Courier New" w:hAnsi="Courier New" w:cs="Courier New"/>
          <w:sz w:val="14"/>
          <w:szCs w:val="16"/>
          <w:lang w:val="en-US"/>
        </w:rPr>
        <w:t xml:space="preserve">    |  |         |   |         |</w:t>
      </w:r>
    </w:p>
    <w:p w14:paraId="680AC82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  |         |  |         |  |         |  |         |   |         |</w:t>
      </w:r>
    </w:p>
    <w:p w14:paraId="22AA79E2" w14:textId="08C995A0" w:rsidR="00F7655D" w:rsidRPr="00784EBC" w:rsidRDefault="00935BD5" w:rsidP="00784EBC">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r w:rsidR="00F7655D" w:rsidRPr="00784EBC">
        <w:rPr>
          <w:rFonts w:ascii="Courier New" w:hAnsi="Courier New" w:cs="Courier New"/>
          <w:sz w:val="14"/>
          <w:szCs w:val="16"/>
          <w:lang w:val="en-US"/>
        </w:rPr>
        <w:t xml:space="preserve">|_________|  |_________|  |_________|  |_________|  |_________|   |_________   </w:t>
      </w:r>
    </w:p>
    <w:p w14:paraId="01129844"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1402. FINISH</w:t>
      </w:r>
    </w:p>
    <w:p w14:paraId="0F1810D3" w14:textId="1707FA3C" w:rsidR="00F7655D" w:rsidRPr="00784EBC" w:rsidRDefault="00F7655D" w:rsidP="00097DCC">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294A3337"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 END OF THE </w:t>
      </w:r>
      <w:proofErr w:type="spellStart"/>
      <w:r w:rsidRPr="00784EBC">
        <w:rPr>
          <w:rFonts w:ascii="Courier New" w:hAnsi="Courier New" w:cs="Courier New"/>
          <w:sz w:val="14"/>
          <w:szCs w:val="16"/>
          <w:lang w:val="en-US"/>
        </w:rPr>
        <w:t>STAAD.Pro</w:t>
      </w:r>
      <w:proofErr w:type="spellEnd"/>
      <w:r w:rsidRPr="00784EBC">
        <w:rPr>
          <w:rFonts w:ascii="Courier New" w:hAnsi="Courier New" w:cs="Courier New"/>
          <w:sz w:val="14"/>
          <w:szCs w:val="16"/>
          <w:lang w:val="en-US"/>
        </w:rPr>
        <w:t xml:space="preserve"> RUN ***********</w:t>
      </w:r>
    </w:p>
    <w:p w14:paraId="1E9B802D" w14:textId="77777777" w:rsidR="00F7655D" w:rsidRPr="00784EBC" w:rsidRDefault="00F7655D" w:rsidP="00F7655D">
      <w:pPr>
        <w:pStyle w:val="PlainText"/>
        <w:ind w:left="360"/>
        <w:rPr>
          <w:rFonts w:ascii="Courier New" w:hAnsi="Courier New" w:cs="Courier New"/>
          <w:sz w:val="14"/>
          <w:szCs w:val="16"/>
          <w:lang w:val="en-US"/>
        </w:rPr>
      </w:pPr>
      <w:r w:rsidRPr="00784EBC">
        <w:rPr>
          <w:rFonts w:ascii="Courier New" w:hAnsi="Courier New" w:cs="Courier New"/>
          <w:sz w:val="14"/>
          <w:szCs w:val="16"/>
          <w:lang w:val="en-US"/>
        </w:rPr>
        <w:t xml:space="preserve"> </w:t>
      </w:r>
    </w:p>
    <w:p w14:paraId="4E9104DB" w14:textId="77777777" w:rsidR="00F7655D" w:rsidRPr="00F7655D" w:rsidRDefault="00F7655D" w:rsidP="00F7655D">
      <w:pPr>
        <w:pStyle w:val="PlainText"/>
        <w:ind w:left="360"/>
        <w:rPr>
          <w:rFonts w:ascii="Courier New" w:hAnsi="Courier New" w:cs="Courier New"/>
          <w:sz w:val="14"/>
          <w:szCs w:val="16"/>
        </w:rPr>
      </w:pPr>
      <w:r w:rsidRPr="00784EBC">
        <w:rPr>
          <w:rFonts w:ascii="Courier New" w:hAnsi="Courier New" w:cs="Courier New"/>
          <w:sz w:val="14"/>
          <w:szCs w:val="16"/>
          <w:lang w:val="en-US"/>
        </w:rPr>
        <w:t xml:space="preserve">               </w:t>
      </w:r>
      <w:r w:rsidRPr="00F7655D">
        <w:rPr>
          <w:rFonts w:ascii="Courier New" w:hAnsi="Courier New" w:cs="Courier New"/>
          <w:sz w:val="14"/>
          <w:szCs w:val="16"/>
        </w:rPr>
        <w:t>**** DATE= JUL  9,2020   TIME</w:t>
      </w:r>
      <w:proofErr w:type="gramStart"/>
      <w:r w:rsidRPr="00F7655D">
        <w:rPr>
          <w:rFonts w:ascii="Courier New" w:hAnsi="Courier New" w:cs="Courier New"/>
          <w:sz w:val="14"/>
          <w:szCs w:val="16"/>
        </w:rPr>
        <w:t>=  4</w:t>
      </w:r>
      <w:proofErr w:type="gramEnd"/>
      <w:r w:rsidRPr="00F7655D">
        <w:rPr>
          <w:rFonts w:ascii="Courier New" w:hAnsi="Courier New" w:cs="Courier New"/>
          <w:sz w:val="14"/>
          <w:szCs w:val="16"/>
        </w:rPr>
        <w:t>:45:18 ****</w:t>
      </w:r>
    </w:p>
    <w:p w14:paraId="027F6E8A" w14:textId="77777777" w:rsidR="00410470" w:rsidRDefault="00410470" w:rsidP="00143240">
      <w:pPr>
        <w:rPr>
          <w:b/>
          <w:bCs/>
        </w:rPr>
      </w:pPr>
    </w:p>
    <w:p w14:paraId="06BFCF6B" w14:textId="77777777" w:rsidR="00410470" w:rsidRDefault="00410470" w:rsidP="00143240">
      <w:pPr>
        <w:rPr>
          <w:b/>
          <w:bCs/>
        </w:rPr>
      </w:pPr>
    </w:p>
    <w:p w14:paraId="49D014F9" w14:textId="77777777" w:rsidR="00C37268" w:rsidRDefault="00C37268" w:rsidP="00143240">
      <w:pPr>
        <w:rPr>
          <w:b/>
          <w:bCs/>
        </w:rPr>
      </w:pPr>
    </w:p>
    <w:p w14:paraId="54EA42C4" w14:textId="746B8B64" w:rsidR="00E51227" w:rsidRDefault="00E51227" w:rsidP="00143240">
      <w:pPr>
        <w:rPr>
          <w:b/>
          <w:bCs/>
        </w:rPr>
      </w:pPr>
    </w:p>
    <w:p w14:paraId="5CCF7144" w14:textId="1D3913F3" w:rsidR="00784EBC" w:rsidRDefault="00784EBC" w:rsidP="00143240">
      <w:pPr>
        <w:rPr>
          <w:b/>
          <w:bCs/>
        </w:rPr>
      </w:pPr>
    </w:p>
    <w:p w14:paraId="31BF0760" w14:textId="088ACD43" w:rsidR="00784EBC" w:rsidRDefault="00784EBC" w:rsidP="00143240">
      <w:pPr>
        <w:rPr>
          <w:b/>
          <w:bCs/>
        </w:rPr>
      </w:pPr>
    </w:p>
    <w:p w14:paraId="4FF13F95" w14:textId="75211277" w:rsidR="00784EBC" w:rsidRDefault="00784EBC" w:rsidP="00143240">
      <w:pPr>
        <w:rPr>
          <w:b/>
          <w:bCs/>
        </w:rPr>
      </w:pPr>
    </w:p>
    <w:p w14:paraId="10CE492F" w14:textId="77777777" w:rsidR="00784EBC" w:rsidRDefault="00784EBC" w:rsidP="00143240">
      <w:pPr>
        <w:rPr>
          <w:b/>
          <w:bCs/>
        </w:rPr>
      </w:pPr>
    </w:p>
    <w:p w14:paraId="1C5D4955" w14:textId="77777777" w:rsidR="00E51227" w:rsidRDefault="00E51227" w:rsidP="00143240">
      <w:pPr>
        <w:rPr>
          <w:b/>
          <w:bCs/>
        </w:rPr>
      </w:pPr>
    </w:p>
    <w:p w14:paraId="569F8445" w14:textId="77777777" w:rsidR="00E51227" w:rsidRDefault="00E51227" w:rsidP="00143240">
      <w:pPr>
        <w:rPr>
          <w:b/>
          <w:bCs/>
        </w:rPr>
      </w:pPr>
    </w:p>
    <w:p w14:paraId="2A3A69C1" w14:textId="730215E6" w:rsidR="00E51227" w:rsidRDefault="00E51227" w:rsidP="00143240">
      <w:pPr>
        <w:rPr>
          <w:b/>
          <w:bCs/>
        </w:rPr>
      </w:pPr>
    </w:p>
    <w:p w14:paraId="320F189C" w14:textId="082FDC7C" w:rsidR="00E51227" w:rsidRDefault="00E51227" w:rsidP="00143240">
      <w:pPr>
        <w:rPr>
          <w:b/>
          <w:bCs/>
        </w:rPr>
      </w:pPr>
    </w:p>
    <w:p w14:paraId="2F2A4349" w14:textId="036410E1" w:rsidR="00E51227" w:rsidRDefault="00E51227" w:rsidP="00143240">
      <w:pPr>
        <w:rPr>
          <w:b/>
          <w:bCs/>
        </w:rPr>
      </w:pPr>
    </w:p>
    <w:p w14:paraId="30E8348C" w14:textId="5734AA29" w:rsidR="00E51227" w:rsidRDefault="00E51227" w:rsidP="00143240">
      <w:pPr>
        <w:rPr>
          <w:b/>
          <w:bCs/>
        </w:rPr>
      </w:pPr>
    </w:p>
    <w:p w14:paraId="1A70D5CB" w14:textId="75C679A0" w:rsidR="00E51227" w:rsidRDefault="00E51227" w:rsidP="00143240">
      <w:pPr>
        <w:rPr>
          <w:b/>
          <w:bCs/>
        </w:rPr>
      </w:pPr>
    </w:p>
    <w:p w14:paraId="5A34E7C2" w14:textId="77777777" w:rsidR="00E51227" w:rsidRDefault="00E51227" w:rsidP="00143240">
      <w:pPr>
        <w:rPr>
          <w:b/>
          <w:bCs/>
        </w:rPr>
      </w:pPr>
    </w:p>
    <w:p w14:paraId="6D0C9AB4" w14:textId="40A23790" w:rsidR="00C37268" w:rsidRDefault="00C37268" w:rsidP="00143240">
      <w:pPr>
        <w:rPr>
          <w:b/>
          <w:bCs/>
        </w:rPr>
      </w:pPr>
      <w:r>
        <w:rPr>
          <w:b/>
          <w:bCs/>
        </w:rPr>
        <w:t>REPORTE FOTOGRÁFICO DE DISEÑO</w:t>
      </w:r>
    </w:p>
    <w:p w14:paraId="5FFD3593" w14:textId="0FFD3CD8" w:rsidR="00C37268" w:rsidRDefault="00C37268" w:rsidP="00143240">
      <w:pPr>
        <w:rPr>
          <w:b/>
          <w:bCs/>
        </w:rPr>
      </w:pPr>
    </w:p>
    <w:p w14:paraId="73C30CBC" w14:textId="6A785A7F" w:rsidR="00C37268" w:rsidRDefault="00C37268" w:rsidP="00C37268">
      <w:pPr>
        <w:jc w:val="center"/>
        <w:rPr>
          <w:b/>
          <w:bCs/>
          <w:lang w:val="en-US"/>
        </w:rPr>
      </w:pPr>
      <w:r>
        <w:rPr>
          <w:noProof/>
        </w:rPr>
        <w:drawing>
          <wp:inline distT="0" distB="0" distL="0" distR="0" wp14:anchorId="2634B7F1" wp14:editId="74EAB844">
            <wp:extent cx="4585647" cy="3356162"/>
            <wp:effectExtent l="0" t="0" r="5715"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8115" t="23553" r="31534" b="10939"/>
                    <a:stretch/>
                  </pic:blipFill>
                  <pic:spPr bwMode="auto">
                    <a:xfrm>
                      <a:off x="0" y="0"/>
                      <a:ext cx="4607847" cy="3372409"/>
                    </a:xfrm>
                    <a:prstGeom prst="rect">
                      <a:avLst/>
                    </a:prstGeom>
                    <a:ln>
                      <a:noFill/>
                    </a:ln>
                    <a:extLst>
                      <a:ext uri="{53640926-AAD7-44D8-BBD7-CCE9431645EC}">
                        <a14:shadowObscured xmlns:a14="http://schemas.microsoft.com/office/drawing/2010/main"/>
                      </a:ext>
                    </a:extLst>
                  </pic:spPr>
                </pic:pic>
              </a:graphicData>
            </a:graphic>
          </wp:inline>
        </w:drawing>
      </w:r>
    </w:p>
    <w:p w14:paraId="1CCC8ECC" w14:textId="7707E84A" w:rsidR="00C37268" w:rsidRPr="004B63ED" w:rsidRDefault="00C37268" w:rsidP="00C37268">
      <w:pPr>
        <w:pStyle w:val="ListParagraph"/>
        <w:numPr>
          <w:ilvl w:val="0"/>
          <w:numId w:val="26"/>
        </w:numPr>
        <w:jc w:val="center"/>
        <w:rPr>
          <w:b/>
          <w:bCs/>
          <w:lang w:val="en-US"/>
        </w:rPr>
      </w:pPr>
      <w:r>
        <w:rPr>
          <w:bCs/>
          <w:i/>
          <w:sz w:val="20"/>
          <w:szCs w:val="23"/>
        </w:rPr>
        <w:t>Vista general del prototipo B</w:t>
      </w:r>
    </w:p>
    <w:p w14:paraId="6E8EE8EB" w14:textId="100D9504" w:rsidR="00C37268" w:rsidRDefault="00E51227" w:rsidP="00C37268">
      <w:pPr>
        <w:jc w:val="center"/>
        <w:rPr>
          <w:b/>
          <w:bCs/>
          <w:lang w:val="en-US"/>
        </w:rPr>
      </w:pPr>
      <w:r>
        <w:rPr>
          <w:noProof/>
        </w:rPr>
        <w:drawing>
          <wp:inline distT="0" distB="0" distL="0" distR="0" wp14:anchorId="741A7040" wp14:editId="0FD80CF2">
            <wp:extent cx="4039737" cy="3136253"/>
            <wp:effectExtent l="0" t="0" r="0" b="762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6776" t="21392" r="32165" b="8145"/>
                    <a:stretch/>
                  </pic:blipFill>
                  <pic:spPr bwMode="auto">
                    <a:xfrm>
                      <a:off x="0" y="0"/>
                      <a:ext cx="4052334" cy="3146033"/>
                    </a:xfrm>
                    <a:prstGeom prst="rect">
                      <a:avLst/>
                    </a:prstGeom>
                    <a:ln>
                      <a:noFill/>
                    </a:ln>
                    <a:extLst>
                      <a:ext uri="{53640926-AAD7-44D8-BBD7-CCE9431645EC}">
                        <a14:shadowObscured xmlns:a14="http://schemas.microsoft.com/office/drawing/2010/main"/>
                      </a:ext>
                    </a:extLst>
                  </pic:spPr>
                </pic:pic>
              </a:graphicData>
            </a:graphic>
          </wp:inline>
        </w:drawing>
      </w:r>
    </w:p>
    <w:p w14:paraId="0BFC5430" w14:textId="5D8F9E47" w:rsidR="00C37268" w:rsidRPr="00E51227" w:rsidRDefault="00C37268" w:rsidP="00C37268">
      <w:pPr>
        <w:pStyle w:val="ListParagraph"/>
        <w:numPr>
          <w:ilvl w:val="0"/>
          <w:numId w:val="26"/>
        </w:numPr>
        <w:jc w:val="center"/>
        <w:rPr>
          <w:b/>
          <w:bCs/>
          <w:lang w:val="en-US"/>
        </w:rPr>
      </w:pPr>
      <w:r w:rsidRPr="005773EC">
        <w:rPr>
          <w:bCs/>
          <w:i/>
          <w:sz w:val="20"/>
          <w:szCs w:val="23"/>
        </w:rPr>
        <w:t>Vista lateral</w:t>
      </w:r>
      <w:r>
        <w:rPr>
          <w:bCs/>
          <w:i/>
          <w:sz w:val="20"/>
          <w:szCs w:val="23"/>
        </w:rPr>
        <w:t xml:space="preserve"> de prototipo B</w:t>
      </w:r>
    </w:p>
    <w:p w14:paraId="6A3679B2" w14:textId="7FBD83A0" w:rsidR="00C37268" w:rsidRPr="00784EBC" w:rsidRDefault="00C37268" w:rsidP="00C37268">
      <w:pPr>
        <w:jc w:val="center"/>
        <w:rPr>
          <w:b/>
          <w:lang w:val="es-MX"/>
        </w:rPr>
      </w:pPr>
      <w:r w:rsidRPr="005773EC">
        <w:rPr>
          <w:b/>
          <w:i/>
          <w:sz w:val="20"/>
          <w:szCs w:val="23"/>
        </w:rPr>
        <w:t xml:space="preserve">Figura </w:t>
      </w:r>
      <w:r w:rsidR="00444494">
        <w:rPr>
          <w:b/>
          <w:i/>
          <w:sz w:val="20"/>
          <w:szCs w:val="23"/>
        </w:rPr>
        <w:t>8</w:t>
      </w:r>
      <w:r w:rsidRPr="005773EC">
        <w:rPr>
          <w:b/>
          <w:i/>
          <w:sz w:val="20"/>
          <w:szCs w:val="23"/>
        </w:rPr>
        <w:t xml:space="preserve">. Modelo matemático del para simulación del comportamiento estructural de la </w:t>
      </w:r>
      <w:r>
        <w:rPr>
          <w:b/>
          <w:i/>
          <w:sz w:val="20"/>
          <w:szCs w:val="23"/>
        </w:rPr>
        <w:t>casa-habitación (estructura conformada por elementos de madera laminada y cimentación de concreto reforzado)</w:t>
      </w:r>
    </w:p>
    <w:p w14:paraId="3E4D813F" w14:textId="3E64124C" w:rsidR="00E51227" w:rsidRDefault="00E51227" w:rsidP="00143240">
      <w:pPr>
        <w:rPr>
          <w:b/>
          <w:bCs/>
        </w:rPr>
      </w:pPr>
    </w:p>
    <w:p w14:paraId="201EC13B" w14:textId="0CF06BC7" w:rsidR="00E51227" w:rsidRDefault="00E51227" w:rsidP="00E51227">
      <w:pPr>
        <w:jc w:val="center"/>
        <w:rPr>
          <w:b/>
          <w:bCs/>
        </w:rPr>
      </w:pPr>
      <w:r>
        <w:rPr>
          <w:noProof/>
        </w:rPr>
        <w:drawing>
          <wp:inline distT="0" distB="0" distL="0" distR="0" wp14:anchorId="230C8827" wp14:editId="5E0936A9">
            <wp:extent cx="4026090" cy="3641081"/>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9086" t="20097" r="36408" b="8353"/>
                    <a:stretch/>
                  </pic:blipFill>
                  <pic:spPr bwMode="auto">
                    <a:xfrm>
                      <a:off x="0" y="0"/>
                      <a:ext cx="4031789" cy="3646235"/>
                    </a:xfrm>
                    <a:prstGeom prst="rect">
                      <a:avLst/>
                    </a:prstGeom>
                    <a:ln>
                      <a:noFill/>
                    </a:ln>
                    <a:extLst>
                      <a:ext uri="{53640926-AAD7-44D8-BBD7-CCE9431645EC}">
                        <a14:shadowObscured xmlns:a14="http://schemas.microsoft.com/office/drawing/2010/main"/>
                      </a:ext>
                    </a:extLst>
                  </pic:spPr>
                </pic:pic>
              </a:graphicData>
            </a:graphic>
          </wp:inline>
        </w:drawing>
      </w:r>
    </w:p>
    <w:p w14:paraId="7E637074" w14:textId="5E90E7C3" w:rsidR="00E51227" w:rsidRDefault="00E51227" w:rsidP="00E51227">
      <w:pPr>
        <w:jc w:val="center"/>
        <w:rPr>
          <w:b/>
          <w:bCs/>
        </w:rPr>
      </w:pPr>
      <w:r w:rsidRPr="005773EC">
        <w:rPr>
          <w:b/>
          <w:i/>
          <w:sz w:val="20"/>
          <w:szCs w:val="23"/>
        </w:rPr>
        <w:t xml:space="preserve">Figura </w:t>
      </w:r>
      <w:r>
        <w:rPr>
          <w:b/>
          <w:i/>
          <w:sz w:val="20"/>
          <w:szCs w:val="23"/>
        </w:rPr>
        <w:t>9</w:t>
      </w:r>
      <w:r w:rsidRPr="005773EC">
        <w:rPr>
          <w:b/>
          <w:i/>
          <w:sz w:val="20"/>
          <w:szCs w:val="23"/>
        </w:rPr>
        <w:t xml:space="preserve">. </w:t>
      </w:r>
      <w:r>
        <w:rPr>
          <w:b/>
          <w:i/>
          <w:sz w:val="20"/>
          <w:szCs w:val="23"/>
        </w:rPr>
        <w:t>Cargas aplicadas a la estructura</w:t>
      </w:r>
    </w:p>
    <w:p w14:paraId="5141553D" w14:textId="77777777" w:rsidR="00C37268" w:rsidRDefault="00C37268" w:rsidP="00143240">
      <w:pPr>
        <w:rPr>
          <w:b/>
          <w:bCs/>
        </w:rPr>
      </w:pPr>
    </w:p>
    <w:p w14:paraId="331FCFB8" w14:textId="77777777" w:rsidR="00444494" w:rsidRPr="0060100D" w:rsidRDefault="00444494" w:rsidP="00444494">
      <w:pPr>
        <w:jc w:val="center"/>
        <w:rPr>
          <w:b/>
          <w:lang w:val="es-MX"/>
        </w:rPr>
      </w:pPr>
    </w:p>
    <w:p w14:paraId="6670A167" w14:textId="77777777" w:rsidR="00444494" w:rsidRDefault="00444494" w:rsidP="00444494">
      <w:pPr>
        <w:jc w:val="center"/>
        <w:rPr>
          <w:b/>
          <w:bCs/>
        </w:rPr>
      </w:pPr>
      <w:r>
        <w:rPr>
          <w:noProof/>
        </w:rPr>
        <w:drawing>
          <wp:inline distT="0" distB="0" distL="0" distR="0" wp14:anchorId="5D652AD2" wp14:editId="0D28A836">
            <wp:extent cx="4572000" cy="2879870"/>
            <wp:effectExtent l="0" t="0" r="0" b="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22919" t="27626" r="23841" b="12725"/>
                    <a:stretch/>
                  </pic:blipFill>
                  <pic:spPr bwMode="auto">
                    <a:xfrm>
                      <a:off x="0" y="0"/>
                      <a:ext cx="4586178" cy="2888800"/>
                    </a:xfrm>
                    <a:prstGeom prst="rect">
                      <a:avLst/>
                    </a:prstGeom>
                    <a:ln>
                      <a:noFill/>
                    </a:ln>
                    <a:extLst>
                      <a:ext uri="{53640926-AAD7-44D8-BBD7-CCE9431645EC}">
                        <a14:shadowObscured xmlns:a14="http://schemas.microsoft.com/office/drawing/2010/main"/>
                      </a:ext>
                    </a:extLst>
                  </pic:spPr>
                </pic:pic>
              </a:graphicData>
            </a:graphic>
          </wp:inline>
        </w:drawing>
      </w:r>
    </w:p>
    <w:p w14:paraId="09ECEB46" w14:textId="77777777" w:rsidR="00444494" w:rsidRDefault="00444494" w:rsidP="00444494">
      <w:pPr>
        <w:jc w:val="center"/>
        <w:rPr>
          <w:b/>
          <w:i/>
          <w:sz w:val="20"/>
          <w:szCs w:val="23"/>
        </w:rPr>
      </w:pPr>
      <w:r w:rsidRPr="005773EC">
        <w:rPr>
          <w:b/>
          <w:i/>
          <w:sz w:val="20"/>
          <w:szCs w:val="23"/>
        </w:rPr>
        <w:t xml:space="preserve">Figura </w:t>
      </w:r>
      <w:r>
        <w:rPr>
          <w:b/>
          <w:i/>
          <w:sz w:val="20"/>
          <w:szCs w:val="23"/>
        </w:rPr>
        <w:t>10.</w:t>
      </w:r>
      <w:r w:rsidRPr="005773EC">
        <w:rPr>
          <w:b/>
          <w:i/>
          <w:sz w:val="20"/>
          <w:szCs w:val="23"/>
        </w:rPr>
        <w:t xml:space="preserve"> </w:t>
      </w:r>
      <w:r>
        <w:rPr>
          <w:b/>
          <w:i/>
          <w:sz w:val="20"/>
          <w:szCs w:val="23"/>
        </w:rPr>
        <w:t>Diagrama de fuerza cortante</w:t>
      </w:r>
    </w:p>
    <w:p w14:paraId="610AA3C2" w14:textId="77777777" w:rsidR="00444494" w:rsidRPr="0060100D" w:rsidRDefault="00444494" w:rsidP="00444494">
      <w:pPr>
        <w:jc w:val="center"/>
        <w:rPr>
          <w:b/>
          <w:lang w:val="es-MX"/>
        </w:rPr>
      </w:pPr>
    </w:p>
    <w:p w14:paraId="703946AE" w14:textId="77777777" w:rsidR="00444494" w:rsidRPr="009401F0" w:rsidRDefault="00444494" w:rsidP="00444494">
      <w:pPr>
        <w:jc w:val="center"/>
        <w:rPr>
          <w:noProof/>
        </w:rPr>
      </w:pPr>
      <w:r>
        <w:rPr>
          <w:noProof/>
        </w:rPr>
        <w:lastRenderedPageBreak/>
        <w:drawing>
          <wp:inline distT="0" distB="0" distL="0" distR="0" wp14:anchorId="6BC9E500" wp14:editId="3B63127B">
            <wp:extent cx="4476307" cy="2789812"/>
            <wp:effectExtent l="0" t="0" r="635"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2540" t="27289" r="23656" b="13067"/>
                    <a:stretch/>
                  </pic:blipFill>
                  <pic:spPr bwMode="auto">
                    <a:xfrm>
                      <a:off x="0" y="0"/>
                      <a:ext cx="4487171" cy="2796583"/>
                    </a:xfrm>
                    <a:prstGeom prst="rect">
                      <a:avLst/>
                    </a:prstGeom>
                    <a:ln>
                      <a:noFill/>
                    </a:ln>
                    <a:extLst>
                      <a:ext uri="{53640926-AAD7-44D8-BBD7-CCE9431645EC}">
                        <a14:shadowObscured xmlns:a14="http://schemas.microsoft.com/office/drawing/2010/main"/>
                      </a:ext>
                    </a:extLst>
                  </pic:spPr>
                </pic:pic>
              </a:graphicData>
            </a:graphic>
          </wp:inline>
        </w:drawing>
      </w:r>
    </w:p>
    <w:p w14:paraId="60596F0E" w14:textId="77777777" w:rsidR="00444494" w:rsidRDefault="00444494" w:rsidP="00444494">
      <w:pPr>
        <w:jc w:val="center"/>
        <w:rPr>
          <w:b/>
          <w:i/>
          <w:sz w:val="20"/>
          <w:szCs w:val="23"/>
        </w:rPr>
      </w:pPr>
      <w:r w:rsidRPr="005773EC">
        <w:rPr>
          <w:b/>
          <w:i/>
          <w:sz w:val="20"/>
          <w:szCs w:val="23"/>
        </w:rPr>
        <w:t xml:space="preserve">Figura </w:t>
      </w:r>
      <w:r>
        <w:rPr>
          <w:b/>
          <w:i/>
          <w:sz w:val="20"/>
          <w:szCs w:val="23"/>
        </w:rPr>
        <w:t>11</w:t>
      </w:r>
      <w:r w:rsidRPr="005773EC">
        <w:rPr>
          <w:b/>
          <w:i/>
          <w:sz w:val="20"/>
          <w:szCs w:val="23"/>
        </w:rPr>
        <w:t>.</w:t>
      </w:r>
      <w:r>
        <w:rPr>
          <w:b/>
          <w:i/>
          <w:sz w:val="20"/>
          <w:szCs w:val="23"/>
        </w:rPr>
        <w:t xml:space="preserve"> Diagrama de momentos </w:t>
      </w:r>
      <w:proofErr w:type="spellStart"/>
      <w:r>
        <w:rPr>
          <w:b/>
          <w:i/>
          <w:sz w:val="20"/>
          <w:szCs w:val="23"/>
        </w:rPr>
        <w:t>flexionantes</w:t>
      </w:r>
      <w:proofErr w:type="spellEnd"/>
      <w:r>
        <w:rPr>
          <w:b/>
          <w:i/>
          <w:sz w:val="20"/>
          <w:szCs w:val="23"/>
        </w:rPr>
        <w:t xml:space="preserve"> de los elementos </w:t>
      </w:r>
    </w:p>
    <w:p w14:paraId="62065103" w14:textId="77777777" w:rsidR="00444494" w:rsidRDefault="00444494" w:rsidP="00444494">
      <w:pPr>
        <w:rPr>
          <w:noProof/>
        </w:rPr>
      </w:pPr>
    </w:p>
    <w:p w14:paraId="275ED3A2" w14:textId="77777777" w:rsidR="00444494" w:rsidRDefault="00444494" w:rsidP="00444494">
      <w:pPr>
        <w:jc w:val="both"/>
        <w:rPr>
          <w:b/>
          <w:bCs/>
        </w:rPr>
      </w:pPr>
    </w:p>
    <w:p w14:paraId="7BE9A4C5" w14:textId="77777777" w:rsidR="00444494" w:rsidRDefault="00444494" w:rsidP="00444494">
      <w:pPr>
        <w:jc w:val="center"/>
      </w:pPr>
      <w:r>
        <w:rPr>
          <w:noProof/>
        </w:rPr>
        <w:drawing>
          <wp:inline distT="0" distB="0" distL="0" distR="0" wp14:anchorId="62C8DEA9" wp14:editId="4F12DB66">
            <wp:extent cx="5303203" cy="2732567"/>
            <wp:effectExtent l="0" t="0" r="0" b="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28223" t="36049" r="22145" b="18464"/>
                    <a:stretch/>
                  </pic:blipFill>
                  <pic:spPr bwMode="auto">
                    <a:xfrm>
                      <a:off x="0" y="0"/>
                      <a:ext cx="5313189" cy="2737712"/>
                    </a:xfrm>
                    <a:prstGeom prst="rect">
                      <a:avLst/>
                    </a:prstGeom>
                    <a:ln>
                      <a:noFill/>
                    </a:ln>
                    <a:extLst>
                      <a:ext uri="{53640926-AAD7-44D8-BBD7-CCE9431645EC}">
                        <a14:shadowObscured xmlns:a14="http://schemas.microsoft.com/office/drawing/2010/main"/>
                      </a:ext>
                    </a:extLst>
                  </pic:spPr>
                </pic:pic>
              </a:graphicData>
            </a:graphic>
          </wp:inline>
        </w:drawing>
      </w:r>
    </w:p>
    <w:p w14:paraId="4D631F3D" w14:textId="77777777" w:rsidR="00444494" w:rsidRDefault="00444494" w:rsidP="00444494">
      <w:pPr>
        <w:jc w:val="center"/>
        <w:rPr>
          <w:b/>
          <w:i/>
          <w:sz w:val="20"/>
          <w:szCs w:val="23"/>
        </w:rPr>
      </w:pPr>
      <w:r w:rsidRPr="005773EC">
        <w:rPr>
          <w:b/>
          <w:i/>
          <w:sz w:val="20"/>
          <w:szCs w:val="23"/>
        </w:rPr>
        <w:t xml:space="preserve">Figura </w:t>
      </w:r>
      <w:r>
        <w:rPr>
          <w:b/>
          <w:i/>
          <w:sz w:val="20"/>
          <w:szCs w:val="23"/>
        </w:rPr>
        <w:t>12</w:t>
      </w:r>
      <w:r w:rsidRPr="005773EC">
        <w:rPr>
          <w:b/>
          <w:i/>
          <w:sz w:val="20"/>
          <w:szCs w:val="23"/>
        </w:rPr>
        <w:t>.</w:t>
      </w:r>
      <w:r>
        <w:rPr>
          <w:b/>
          <w:i/>
          <w:sz w:val="20"/>
          <w:szCs w:val="23"/>
        </w:rPr>
        <w:t xml:space="preserve"> Vista general de la estructura y su cimentación</w:t>
      </w:r>
    </w:p>
    <w:p w14:paraId="6EB242CC" w14:textId="77777777" w:rsidR="00444494" w:rsidRDefault="00444494" w:rsidP="00444494"/>
    <w:p w14:paraId="47B96B91" w14:textId="77777777" w:rsidR="00444494" w:rsidRDefault="00444494" w:rsidP="00444494"/>
    <w:p w14:paraId="2F608367" w14:textId="77777777" w:rsidR="00444494" w:rsidRDefault="00444494" w:rsidP="00444494">
      <w:r>
        <w:rPr>
          <w:noProof/>
        </w:rPr>
        <w:lastRenderedPageBreak/>
        <w:drawing>
          <wp:inline distT="0" distB="0" distL="0" distR="0" wp14:anchorId="2177C860" wp14:editId="0B4EC912">
            <wp:extent cx="5058606" cy="3391786"/>
            <wp:effectExtent l="0" t="0" r="889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5571" t="25941" r="24983" b="15088"/>
                    <a:stretch/>
                  </pic:blipFill>
                  <pic:spPr bwMode="auto">
                    <a:xfrm>
                      <a:off x="0" y="0"/>
                      <a:ext cx="5067030" cy="3397434"/>
                    </a:xfrm>
                    <a:prstGeom prst="rect">
                      <a:avLst/>
                    </a:prstGeom>
                    <a:ln>
                      <a:noFill/>
                    </a:ln>
                    <a:extLst>
                      <a:ext uri="{53640926-AAD7-44D8-BBD7-CCE9431645EC}">
                        <a14:shadowObscured xmlns:a14="http://schemas.microsoft.com/office/drawing/2010/main"/>
                      </a:ext>
                    </a:extLst>
                  </pic:spPr>
                </pic:pic>
              </a:graphicData>
            </a:graphic>
          </wp:inline>
        </w:drawing>
      </w:r>
    </w:p>
    <w:p w14:paraId="249DC536" w14:textId="77777777" w:rsidR="00444494" w:rsidRDefault="00444494" w:rsidP="00444494">
      <w:pPr>
        <w:jc w:val="center"/>
        <w:rPr>
          <w:b/>
          <w:i/>
          <w:sz w:val="20"/>
          <w:szCs w:val="23"/>
        </w:rPr>
      </w:pPr>
      <w:r w:rsidRPr="005773EC">
        <w:rPr>
          <w:b/>
          <w:i/>
          <w:sz w:val="20"/>
          <w:szCs w:val="23"/>
        </w:rPr>
        <w:t xml:space="preserve">Figura </w:t>
      </w:r>
      <w:r>
        <w:rPr>
          <w:b/>
          <w:i/>
          <w:sz w:val="20"/>
          <w:szCs w:val="23"/>
        </w:rPr>
        <w:t>13</w:t>
      </w:r>
      <w:r w:rsidRPr="005773EC">
        <w:rPr>
          <w:b/>
          <w:i/>
          <w:sz w:val="20"/>
          <w:szCs w:val="23"/>
        </w:rPr>
        <w:t>.</w:t>
      </w:r>
      <w:r>
        <w:rPr>
          <w:b/>
          <w:i/>
          <w:sz w:val="20"/>
          <w:szCs w:val="23"/>
        </w:rPr>
        <w:t xml:space="preserve"> Vista inferior</w:t>
      </w:r>
    </w:p>
    <w:p w14:paraId="53A36456" w14:textId="77777777" w:rsidR="00444494" w:rsidRDefault="00444494" w:rsidP="00444494">
      <w:pPr>
        <w:jc w:val="center"/>
        <w:rPr>
          <w:b/>
          <w:i/>
          <w:sz w:val="20"/>
          <w:szCs w:val="23"/>
        </w:rPr>
      </w:pPr>
    </w:p>
    <w:p w14:paraId="3E4D082A" w14:textId="77777777" w:rsidR="00444494" w:rsidRDefault="00444494" w:rsidP="00444494">
      <w:pPr>
        <w:jc w:val="center"/>
        <w:rPr>
          <w:b/>
          <w:i/>
          <w:sz w:val="20"/>
          <w:szCs w:val="23"/>
        </w:rPr>
      </w:pPr>
    </w:p>
    <w:p w14:paraId="2C3F13B1" w14:textId="77777777" w:rsidR="00444494" w:rsidRDefault="00444494" w:rsidP="00444494">
      <w:pPr>
        <w:jc w:val="center"/>
        <w:rPr>
          <w:b/>
          <w:i/>
          <w:sz w:val="20"/>
          <w:szCs w:val="23"/>
        </w:rPr>
      </w:pPr>
    </w:p>
    <w:p w14:paraId="0AE33E60" w14:textId="77777777" w:rsidR="00444494" w:rsidRDefault="00444494" w:rsidP="00444494">
      <w:pPr>
        <w:jc w:val="center"/>
        <w:rPr>
          <w:b/>
          <w:i/>
          <w:sz w:val="20"/>
          <w:szCs w:val="23"/>
        </w:rPr>
      </w:pPr>
    </w:p>
    <w:p w14:paraId="4ADCB0E1" w14:textId="77777777" w:rsidR="00444494" w:rsidRDefault="00444494" w:rsidP="00444494">
      <w:r>
        <w:rPr>
          <w:noProof/>
        </w:rPr>
        <w:drawing>
          <wp:inline distT="0" distB="0" distL="0" distR="0" wp14:anchorId="688461DF" wp14:editId="39AB99E7">
            <wp:extent cx="5058410" cy="2587126"/>
            <wp:effectExtent l="0" t="0" r="8890" b="381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27276" t="42787" r="23090" b="12060"/>
                    <a:stretch/>
                  </pic:blipFill>
                  <pic:spPr bwMode="auto">
                    <a:xfrm>
                      <a:off x="0" y="0"/>
                      <a:ext cx="5074420" cy="2595314"/>
                    </a:xfrm>
                    <a:prstGeom prst="rect">
                      <a:avLst/>
                    </a:prstGeom>
                    <a:ln>
                      <a:noFill/>
                    </a:ln>
                    <a:extLst>
                      <a:ext uri="{53640926-AAD7-44D8-BBD7-CCE9431645EC}">
                        <a14:shadowObscured xmlns:a14="http://schemas.microsoft.com/office/drawing/2010/main"/>
                      </a:ext>
                    </a:extLst>
                  </pic:spPr>
                </pic:pic>
              </a:graphicData>
            </a:graphic>
          </wp:inline>
        </w:drawing>
      </w:r>
    </w:p>
    <w:p w14:paraId="0F7A96EF" w14:textId="77777777" w:rsidR="00444494" w:rsidRDefault="00444494" w:rsidP="00444494">
      <w:pPr>
        <w:jc w:val="center"/>
        <w:rPr>
          <w:b/>
          <w:i/>
          <w:sz w:val="20"/>
          <w:szCs w:val="23"/>
        </w:rPr>
      </w:pPr>
      <w:r w:rsidRPr="005773EC">
        <w:rPr>
          <w:b/>
          <w:i/>
          <w:sz w:val="20"/>
          <w:szCs w:val="23"/>
        </w:rPr>
        <w:t xml:space="preserve">Figura </w:t>
      </w:r>
      <w:r>
        <w:rPr>
          <w:b/>
          <w:i/>
          <w:sz w:val="20"/>
          <w:szCs w:val="23"/>
        </w:rPr>
        <w:t>14</w:t>
      </w:r>
      <w:r w:rsidRPr="005773EC">
        <w:rPr>
          <w:b/>
          <w:i/>
          <w:sz w:val="20"/>
          <w:szCs w:val="23"/>
        </w:rPr>
        <w:t>.</w:t>
      </w:r>
      <w:r>
        <w:rPr>
          <w:b/>
          <w:i/>
          <w:sz w:val="20"/>
          <w:szCs w:val="23"/>
        </w:rPr>
        <w:t xml:space="preserve"> Vista trasera</w:t>
      </w:r>
    </w:p>
    <w:p w14:paraId="6CFD1794" w14:textId="77777777" w:rsidR="00444494" w:rsidRDefault="00444494" w:rsidP="00444494"/>
    <w:p w14:paraId="447E70EB" w14:textId="77777777" w:rsidR="00444494" w:rsidRDefault="00444494" w:rsidP="00444494"/>
    <w:p w14:paraId="41BEAD6E" w14:textId="77777777" w:rsidR="00444494" w:rsidRDefault="00444494" w:rsidP="00444494">
      <w:pPr>
        <w:jc w:val="center"/>
      </w:pPr>
    </w:p>
    <w:p w14:paraId="4B10286E" w14:textId="77777777" w:rsidR="00444494" w:rsidRDefault="00444494" w:rsidP="00444494">
      <w:pPr>
        <w:jc w:val="center"/>
      </w:pPr>
    </w:p>
    <w:p w14:paraId="45EBEB23" w14:textId="77777777" w:rsidR="00444494" w:rsidRDefault="00444494" w:rsidP="00444494">
      <w:pPr>
        <w:jc w:val="center"/>
      </w:pPr>
    </w:p>
    <w:p w14:paraId="06A87C21" w14:textId="77777777" w:rsidR="00444494" w:rsidRDefault="00444494" w:rsidP="00444494"/>
    <w:p w14:paraId="08AEAC5F" w14:textId="77777777" w:rsidR="00444494" w:rsidRDefault="00444494" w:rsidP="00444494">
      <w:pPr>
        <w:jc w:val="center"/>
      </w:pPr>
    </w:p>
    <w:p w14:paraId="30177CB3" w14:textId="77777777" w:rsidR="00444494" w:rsidRDefault="00444494" w:rsidP="00444494">
      <w:pPr>
        <w:jc w:val="center"/>
      </w:pPr>
    </w:p>
    <w:p w14:paraId="10179DBF" w14:textId="77777777" w:rsidR="00444494" w:rsidRDefault="00444494" w:rsidP="00444494">
      <w:pPr>
        <w:jc w:val="center"/>
      </w:pPr>
      <w:r>
        <w:rPr>
          <w:noProof/>
        </w:rPr>
        <w:drawing>
          <wp:inline distT="0" distB="0" distL="0" distR="0" wp14:anchorId="073C105B" wp14:editId="264C39F1">
            <wp:extent cx="5133106" cy="2626242"/>
            <wp:effectExtent l="0" t="0" r="0" b="3175"/>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3069" t="26615" r="21767" b="14084"/>
                    <a:stretch/>
                  </pic:blipFill>
                  <pic:spPr bwMode="auto">
                    <a:xfrm>
                      <a:off x="0" y="0"/>
                      <a:ext cx="5144548" cy="2632096"/>
                    </a:xfrm>
                    <a:prstGeom prst="rect">
                      <a:avLst/>
                    </a:prstGeom>
                    <a:ln>
                      <a:noFill/>
                    </a:ln>
                    <a:extLst>
                      <a:ext uri="{53640926-AAD7-44D8-BBD7-CCE9431645EC}">
                        <a14:shadowObscured xmlns:a14="http://schemas.microsoft.com/office/drawing/2010/main"/>
                      </a:ext>
                    </a:extLst>
                  </pic:spPr>
                </pic:pic>
              </a:graphicData>
            </a:graphic>
          </wp:inline>
        </w:drawing>
      </w:r>
    </w:p>
    <w:p w14:paraId="750B5D22" w14:textId="6F343C92" w:rsidR="00444494" w:rsidRDefault="00444494" w:rsidP="00444494">
      <w:pPr>
        <w:jc w:val="center"/>
        <w:rPr>
          <w:b/>
          <w:i/>
          <w:sz w:val="20"/>
          <w:szCs w:val="23"/>
        </w:rPr>
      </w:pPr>
      <w:r w:rsidRPr="005773EC">
        <w:rPr>
          <w:b/>
          <w:i/>
          <w:sz w:val="20"/>
          <w:szCs w:val="23"/>
        </w:rPr>
        <w:t xml:space="preserve">Figura </w:t>
      </w:r>
      <w:r>
        <w:rPr>
          <w:b/>
          <w:i/>
          <w:sz w:val="20"/>
          <w:szCs w:val="23"/>
        </w:rPr>
        <w:t>15</w:t>
      </w:r>
      <w:r w:rsidRPr="005773EC">
        <w:rPr>
          <w:b/>
          <w:i/>
          <w:sz w:val="20"/>
          <w:szCs w:val="23"/>
        </w:rPr>
        <w:t>.</w:t>
      </w:r>
      <w:r>
        <w:rPr>
          <w:b/>
          <w:i/>
          <w:sz w:val="20"/>
          <w:szCs w:val="23"/>
        </w:rPr>
        <w:t xml:space="preserve"> Módulos de reacción del suelo en la cimentación </w:t>
      </w:r>
    </w:p>
    <w:p w14:paraId="42049A82" w14:textId="6A62EF97" w:rsidR="00444494" w:rsidRDefault="00444494" w:rsidP="00444494">
      <w:pPr>
        <w:jc w:val="center"/>
        <w:rPr>
          <w:b/>
          <w:i/>
          <w:sz w:val="20"/>
          <w:szCs w:val="23"/>
        </w:rPr>
      </w:pPr>
    </w:p>
    <w:p w14:paraId="220D4BE2" w14:textId="1C8E2F62" w:rsidR="00444494" w:rsidRPr="00D965F8" w:rsidRDefault="00444494" w:rsidP="00444494">
      <w:pPr>
        <w:jc w:val="center"/>
        <w:rPr>
          <w:b/>
          <w:i/>
          <w:sz w:val="20"/>
          <w:szCs w:val="23"/>
        </w:rPr>
      </w:pPr>
      <w:r>
        <w:rPr>
          <w:noProof/>
        </w:rPr>
        <w:drawing>
          <wp:inline distT="0" distB="0" distL="0" distR="0" wp14:anchorId="15BC90D4" wp14:editId="3175BCB2">
            <wp:extent cx="4710545" cy="2992581"/>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2636" t="26716" r="23410" b="12317"/>
                    <a:stretch/>
                  </pic:blipFill>
                  <pic:spPr bwMode="auto">
                    <a:xfrm>
                      <a:off x="0" y="0"/>
                      <a:ext cx="4721842" cy="2999758"/>
                    </a:xfrm>
                    <a:prstGeom prst="rect">
                      <a:avLst/>
                    </a:prstGeom>
                    <a:ln>
                      <a:noFill/>
                    </a:ln>
                    <a:extLst>
                      <a:ext uri="{53640926-AAD7-44D8-BBD7-CCE9431645EC}">
                        <a14:shadowObscured xmlns:a14="http://schemas.microsoft.com/office/drawing/2010/main"/>
                      </a:ext>
                    </a:extLst>
                  </pic:spPr>
                </pic:pic>
              </a:graphicData>
            </a:graphic>
          </wp:inline>
        </w:drawing>
      </w:r>
    </w:p>
    <w:p w14:paraId="7324F30B" w14:textId="77777777" w:rsidR="00444494" w:rsidRDefault="00444494" w:rsidP="00444494">
      <w:pPr>
        <w:jc w:val="center"/>
        <w:rPr>
          <w:b/>
          <w:i/>
          <w:sz w:val="20"/>
          <w:szCs w:val="23"/>
        </w:rPr>
      </w:pPr>
    </w:p>
    <w:p w14:paraId="6B8CD3F2" w14:textId="77777777" w:rsidR="00444494" w:rsidRDefault="00444494" w:rsidP="00444494">
      <w:pPr>
        <w:jc w:val="center"/>
        <w:rPr>
          <w:b/>
          <w:i/>
          <w:sz w:val="20"/>
          <w:szCs w:val="23"/>
        </w:rPr>
      </w:pPr>
      <w:r w:rsidRPr="005773EC">
        <w:rPr>
          <w:b/>
          <w:i/>
          <w:sz w:val="20"/>
          <w:szCs w:val="23"/>
        </w:rPr>
        <w:t xml:space="preserve">Figura </w:t>
      </w:r>
      <w:r>
        <w:rPr>
          <w:b/>
          <w:i/>
          <w:sz w:val="20"/>
          <w:szCs w:val="23"/>
        </w:rPr>
        <w:t>16</w:t>
      </w:r>
      <w:r w:rsidRPr="005773EC">
        <w:rPr>
          <w:b/>
          <w:i/>
          <w:sz w:val="20"/>
          <w:szCs w:val="23"/>
        </w:rPr>
        <w:t>.</w:t>
      </w:r>
      <w:r>
        <w:rPr>
          <w:b/>
          <w:i/>
          <w:sz w:val="20"/>
          <w:szCs w:val="23"/>
        </w:rPr>
        <w:t xml:space="preserve"> Isométrico de cimentación: Micropilotes, trabes, columnas, losas y muro de concreto reforzado.</w:t>
      </w:r>
    </w:p>
    <w:p w14:paraId="708E66DE" w14:textId="77777777" w:rsidR="00444494" w:rsidRPr="00D965F8" w:rsidRDefault="00444494" w:rsidP="00444494">
      <w:pPr>
        <w:jc w:val="center"/>
        <w:rPr>
          <w:b/>
          <w:i/>
          <w:sz w:val="20"/>
          <w:szCs w:val="23"/>
        </w:rPr>
      </w:pPr>
    </w:p>
    <w:p w14:paraId="5000DCC2" w14:textId="77777777" w:rsidR="00444494" w:rsidRDefault="00444494" w:rsidP="00444494">
      <w:pPr>
        <w:jc w:val="center"/>
        <w:rPr>
          <w:b/>
          <w:i/>
          <w:sz w:val="20"/>
          <w:szCs w:val="23"/>
        </w:rPr>
      </w:pPr>
    </w:p>
    <w:p w14:paraId="4A65E23C" w14:textId="77777777" w:rsidR="00444494" w:rsidRDefault="00444494" w:rsidP="00444494">
      <w:pPr>
        <w:jc w:val="center"/>
        <w:rPr>
          <w:b/>
          <w:i/>
          <w:sz w:val="20"/>
          <w:szCs w:val="23"/>
        </w:rPr>
      </w:pPr>
      <w:r>
        <w:rPr>
          <w:noProof/>
        </w:rPr>
        <w:lastRenderedPageBreak/>
        <w:drawing>
          <wp:inline distT="0" distB="0" distL="0" distR="0" wp14:anchorId="5557A5F2" wp14:editId="1E861520">
            <wp:extent cx="4774736" cy="3413051"/>
            <wp:effectExtent l="0" t="0" r="6985" b="0"/>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4288" t="24931" r="24557" b="10030"/>
                    <a:stretch/>
                  </pic:blipFill>
                  <pic:spPr bwMode="auto">
                    <a:xfrm>
                      <a:off x="0" y="0"/>
                      <a:ext cx="4788409" cy="3422825"/>
                    </a:xfrm>
                    <a:prstGeom prst="rect">
                      <a:avLst/>
                    </a:prstGeom>
                    <a:ln>
                      <a:noFill/>
                    </a:ln>
                    <a:extLst>
                      <a:ext uri="{53640926-AAD7-44D8-BBD7-CCE9431645EC}">
                        <a14:shadowObscured xmlns:a14="http://schemas.microsoft.com/office/drawing/2010/main"/>
                      </a:ext>
                    </a:extLst>
                  </pic:spPr>
                </pic:pic>
              </a:graphicData>
            </a:graphic>
          </wp:inline>
        </w:drawing>
      </w:r>
    </w:p>
    <w:p w14:paraId="4375E5CC" w14:textId="77777777" w:rsidR="00444494" w:rsidRDefault="00444494" w:rsidP="00444494">
      <w:pPr>
        <w:jc w:val="center"/>
        <w:rPr>
          <w:b/>
          <w:i/>
          <w:sz w:val="20"/>
          <w:szCs w:val="23"/>
        </w:rPr>
      </w:pPr>
      <w:r w:rsidRPr="005773EC">
        <w:rPr>
          <w:b/>
          <w:i/>
          <w:sz w:val="20"/>
          <w:szCs w:val="23"/>
        </w:rPr>
        <w:t xml:space="preserve">Figura </w:t>
      </w:r>
      <w:r>
        <w:rPr>
          <w:b/>
          <w:i/>
          <w:sz w:val="20"/>
          <w:szCs w:val="23"/>
        </w:rPr>
        <w:t>17</w:t>
      </w:r>
      <w:r w:rsidRPr="005773EC">
        <w:rPr>
          <w:b/>
          <w:i/>
          <w:sz w:val="20"/>
          <w:szCs w:val="23"/>
        </w:rPr>
        <w:t>.</w:t>
      </w:r>
      <w:r>
        <w:rPr>
          <w:b/>
          <w:i/>
          <w:sz w:val="20"/>
          <w:szCs w:val="23"/>
        </w:rPr>
        <w:t xml:space="preserve"> Isométrico (acotado) de cimentación: Micropilotes, trabes, columnas, losas y muro de concreto reforzado.</w:t>
      </w:r>
    </w:p>
    <w:p w14:paraId="6FA30E36" w14:textId="77777777" w:rsidR="00444494" w:rsidRPr="00CC25D5" w:rsidRDefault="00444494" w:rsidP="00444494">
      <w:pPr>
        <w:rPr>
          <w:b/>
          <w:i/>
          <w:sz w:val="20"/>
          <w:szCs w:val="23"/>
        </w:rPr>
      </w:pPr>
    </w:p>
    <w:p w14:paraId="2BB3532E" w14:textId="77777777" w:rsidR="00C37268" w:rsidRDefault="00C37268" w:rsidP="00143240">
      <w:pPr>
        <w:rPr>
          <w:b/>
          <w:bCs/>
        </w:rPr>
      </w:pPr>
    </w:p>
    <w:p w14:paraId="5CE17542" w14:textId="77777777" w:rsidR="00444494" w:rsidRDefault="00444494" w:rsidP="00444494">
      <w:pPr>
        <w:rPr>
          <w:b/>
          <w:bCs/>
        </w:rPr>
      </w:pPr>
      <w:r>
        <w:rPr>
          <w:b/>
          <w:bCs/>
        </w:rPr>
        <w:t>A</w:t>
      </w:r>
      <w:r w:rsidRPr="004E228E">
        <w:rPr>
          <w:b/>
          <w:bCs/>
        </w:rPr>
        <w:t>nálisis de micropilote</w:t>
      </w:r>
      <w:r>
        <w:rPr>
          <w:b/>
          <w:bCs/>
        </w:rPr>
        <w:t>.</w:t>
      </w:r>
    </w:p>
    <w:p w14:paraId="505C5DAF" w14:textId="77777777" w:rsidR="00444494" w:rsidRPr="004E228E" w:rsidRDefault="00444494" w:rsidP="00444494">
      <w:pPr>
        <w:rPr>
          <w:b/>
          <w:bCs/>
        </w:rPr>
      </w:pPr>
    </w:p>
    <w:p w14:paraId="0282F452" w14:textId="77777777" w:rsidR="00444494" w:rsidRDefault="00444494" w:rsidP="00444494">
      <w:pPr>
        <w:jc w:val="both"/>
      </w:pPr>
      <w:r>
        <w:t xml:space="preserve">Para el análisis del micropilote, se realiza el modelo del suelo a partir de resortes equivalentes al módulo de reacción, tal como se muestra a continuación. </w:t>
      </w:r>
    </w:p>
    <w:p w14:paraId="74E396EC" w14:textId="77777777" w:rsidR="00444494" w:rsidRDefault="00444494" w:rsidP="00444494">
      <w:pPr>
        <w:jc w:val="both"/>
      </w:pPr>
    </w:p>
    <w:p w14:paraId="5A21D139" w14:textId="77777777" w:rsidR="00444494" w:rsidRDefault="00444494" w:rsidP="00444494">
      <w:pPr>
        <w:jc w:val="both"/>
      </w:pPr>
      <w:r>
        <w:t>Se tomó el criterio de Terzaghi, K (1955) para determinar el módulo de reacción k, tal como se muestra en la siguiente tabla, en donde se ha usado el valor más bajo por ser un suelo de roca blanda, la siguiente tabla se muestra el valor del módulo de reacción de acuerdo a Terzaghi.</w:t>
      </w:r>
    </w:p>
    <w:p w14:paraId="5E64616E" w14:textId="77777777" w:rsidR="00444494" w:rsidRDefault="00444494" w:rsidP="00444494">
      <w:pPr>
        <w:jc w:val="both"/>
      </w:pPr>
    </w:p>
    <w:p w14:paraId="4BFA9E1D" w14:textId="77777777" w:rsidR="00444494" w:rsidRDefault="00444494" w:rsidP="00444494">
      <w:pPr>
        <w:jc w:val="center"/>
      </w:pPr>
      <w:r>
        <w:rPr>
          <w:noProof/>
        </w:rPr>
        <w:lastRenderedPageBreak/>
        <mc:AlternateContent>
          <mc:Choice Requires="wps">
            <w:drawing>
              <wp:anchor distT="0" distB="0" distL="114300" distR="114300" simplePos="0" relativeHeight="251988992" behindDoc="0" locked="0" layoutInCell="1" allowOverlap="1" wp14:anchorId="0F6E9E53" wp14:editId="21BC9039">
                <wp:simplePos x="0" y="0"/>
                <wp:positionH relativeFrom="column">
                  <wp:posOffset>561785</wp:posOffset>
                </wp:positionH>
                <wp:positionV relativeFrom="paragraph">
                  <wp:posOffset>2000885</wp:posOffset>
                </wp:positionV>
                <wp:extent cx="3123210" cy="178130"/>
                <wp:effectExtent l="0" t="0" r="20320" b="12700"/>
                <wp:wrapNone/>
                <wp:docPr id="59" name="Rectángulo 59"/>
                <wp:cNvGraphicFramePr/>
                <a:graphic xmlns:a="http://schemas.openxmlformats.org/drawingml/2006/main">
                  <a:graphicData uri="http://schemas.microsoft.com/office/word/2010/wordprocessingShape">
                    <wps:wsp>
                      <wps:cNvSpPr/>
                      <wps:spPr>
                        <a:xfrm>
                          <a:off x="0" y="0"/>
                          <a:ext cx="3123210" cy="17813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101875" id="Rectángulo 59" o:spid="_x0000_s1026" style="position:absolute;margin-left:44.25pt;margin-top:157.55pt;width:245.9pt;height:14.0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" filled="f" strokecolor="red" strokeweight="2pt"/>
            </w:pict>
          </mc:Fallback>
        </mc:AlternateContent>
      </w:r>
      <w:r>
        <w:rPr>
          <w:noProof/>
        </w:rPr>
        <w:drawing>
          <wp:inline distT="0" distB="0" distL="0" distR="0" wp14:anchorId="59F5ABC7" wp14:editId="40CBDFAA">
            <wp:extent cx="3396343" cy="2495778"/>
            <wp:effectExtent l="0" t="0" r="0" b="0"/>
            <wp:docPr id="23" name="Imagen 23" descr="Correlaciones geotécnicas (8) y ensayos “in situ”: ensayo de carg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rrelaciones geotécnicas (8) y ensayos “in situ”: ensayo de carga ..."/>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07781" cy="2504183"/>
                    </a:xfrm>
                    <a:prstGeom prst="rect">
                      <a:avLst/>
                    </a:prstGeom>
                    <a:noFill/>
                    <a:ln>
                      <a:noFill/>
                    </a:ln>
                  </pic:spPr>
                </pic:pic>
              </a:graphicData>
            </a:graphic>
          </wp:inline>
        </w:drawing>
      </w:r>
      <w:r>
        <w:rPr>
          <w:noProof/>
        </w:rPr>
        <w:drawing>
          <wp:inline distT="0" distB="0" distL="0" distR="0" wp14:anchorId="68504596" wp14:editId="6A8A7A9C">
            <wp:extent cx="1051955" cy="2339695"/>
            <wp:effectExtent l="0" t="0" r="0" b="381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1944" t="34242" r="55784" b="17210"/>
                    <a:stretch/>
                  </pic:blipFill>
                  <pic:spPr bwMode="auto">
                    <a:xfrm>
                      <a:off x="0" y="0"/>
                      <a:ext cx="1061240" cy="2360347"/>
                    </a:xfrm>
                    <a:prstGeom prst="rect">
                      <a:avLst/>
                    </a:prstGeom>
                    <a:ln>
                      <a:noFill/>
                    </a:ln>
                    <a:extLst>
                      <a:ext uri="{53640926-AAD7-44D8-BBD7-CCE9431645EC}">
                        <a14:shadowObscured xmlns:a14="http://schemas.microsoft.com/office/drawing/2010/main"/>
                      </a:ext>
                    </a:extLst>
                  </pic:spPr>
                </pic:pic>
              </a:graphicData>
            </a:graphic>
          </wp:inline>
        </w:drawing>
      </w:r>
    </w:p>
    <w:p w14:paraId="6890A09D" w14:textId="77777777" w:rsidR="00444494" w:rsidRDefault="00444494" w:rsidP="00444494">
      <w:pPr>
        <w:jc w:val="center"/>
        <w:rPr>
          <w:b/>
          <w:i/>
          <w:sz w:val="20"/>
          <w:szCs w:val="23"/>
        </w:rPr>
      </w:pPr>
      <w:r w:rsidRPr="005773EC">
        <w:rPr>
          <w:b/>
          <w:i/>
          <w:sz w:val="20"/>
          <w:szCs w:val="23"/>
        </w:rPr>
        <w:t xml:space="preserve">Figura </w:t>
      </w:r>
      <w:r>
        <w:rPr>
          <w:b/>
          <w:i/>
          <w:sz w:val="20"/>
          <w:szCs w:val="23"/>
        </w:rPr>
        <w:t>21</w:t>
      </w:r>
      <w:r w:rsidRPr="005773EC">
        <w:rPr>
          <w:b/>
          <w:i/>
          <w:sz w:val="20"/>
          <w:szCs w:val="23"/>
        </w:rPr>
        <w:t>.</w:t>
      </w:r>
      <w:r>
        <w:rPr>
          <w:b/>
          <w:i/>
          <w:sz w:val="20"/>
          <w:szCs w:val="23"/>
        </w:rPr>
        <w:t xml:space="preserve"> Resortes K equivalentes al módulo de reacción.</w:t>
      </w:r>
    </w:p>
    <w:p w14:paraId="7BC9BB1D" w14:textId="4BB1A2D6" w:rsidR="00C37268" w:rsidRDefault="00444494" w:rsidP="00143240">
      <w:pPr>
        <w:rPr>
          <w:b/>
          <w:bCs/>
        </w:rPr>
      </w:pPr>
      <w:r w:rsidRPr="00444494">
        <w:rPr>
          <w:noProof/>
        </w:rPr>
        <w:drawing>
          <wp:inline distT="0" distB="0" distL="0" distR="0" wp14:anchorId="74F7D408" wp14:editId="670116D0">
            <wp:extent cx="3764477" cy="1966861"/>
            <wp:effectExtent l="0" t="0" r="762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72968" cy="1971298"/>
                    </a:xfrm>
                    <a:prstGeom prst="rect">
                      <a:avLst/>
                    </a:prstGeom>
                    <a:noFill/>
                    <a:ln>
                      <a:noFill/>
                    </a:ln>
                  </pic:spPr>
                </pic:pic>
              </a:graphicData>
            </a:graphic>
          </wp:inline>
        </w:drawing>
      </w:r>
    </w:p>
    <w:p w14:paraId="282718ED" w14:textId="77777777" w:rsidR="00C37268" w:rsidRDefault="00C37268" w:rsidP="00143240">
      <w:pPr>
        <w:rPr>
          <w:b/>
          <w:bCs/>
        </w:rPr>
      </w:pPr>
    </w:p>
    <w:p w14:paraId="70573F45" w14:textId="77777777" w:rsidR="00C37268" w:rsidRDefault="00C37268" w:rsidP="00143240">
      <w:pPr>
        <w:rPr>
          <w:b/>
          <w:bCs/>
        </w:rPr>
      </w:pPr>
    </w:p>
    <w:p w14:paraId="04CAA57F" w14:textId="77777777" w:rsidR="00C37268" w:rsidRDefault="00C37268" w:rsidP="00143240">
      <w:pPr>
        <w:rPr>
          <w:b/>
          <w:bCs/>
        </w:rPr>
      </w:pPr>
    </w:p>
    <w:p w14:paraId="23294DED" w14:textId="77777777" w:rsidR="00C37268" w:rsidRDefault="00C37268" w:rsidP="00143240">
      <w:pPr>
        <w:rPr>
          <w:b/>
          <w:bCs/>
        </w:rPr>
      </w:pPr>
    </w:p>
    <w:p w14:paraId="357B0B00" w14:textId="77777777" w:rsidR="00C37268" w:rsidRDefault="00C37268" w:rsidP="00143240">
      <w:pPr>
        <w:rPr>
          <w:b/>
          <w:bCs/>
        </w:rPr>
      </w:pPr>
    </w:p>
    <w:p w14:paraId="5D7B7ECD" w14:textId="77777777" w:rsidR="00C37268" w:rsidRDefault="00C37268" w:rsidP="00143240">
      <w:pPr>
        <w:rPr>
          <w:b/>
          <w:bCs/>
        </w:rPr>
      </w:pPr>
    </w:p>
    <w:p w14:paraId="078050A0" w14:textId="77777777" w:rsidR="00C37268" w:rsidRDefault="00C37268" w:rsidP="00143240">
      <w:pPr>
        <w:rPr>
          <w:b/>
          <w:bCs/>
        </w:rPr>
      </w:pPr>
    </w:p>
    <w:p w14:paraId="35C307D6" w14:textId="77777777" w:rsidR="00C37268" w:rsidRDefault="00C37268" w:rsidP="00143240">
      <w:pPr>
        <w:rPr>
          <w:b/>
          <w:bCs/>
        </w:rPr>
      </w:pPr>
    </w:p>
    <w:p w14:paraId="10432812" w14:textId="77777777" w:rsidR="00C37268" w:rsidRDefault="00C37268" w:rsidP="00143240">
      <w:pPr>
        <w:rPr>
          <w:b/>
          <w:bCs/>
        </w:rPr>
      </w:pPr>
    </w:p>
    <w:p w14:paraId="6D1C9DD1" w14:textId="77777777" w:rsidR="00C37268" w:rsidRDefault="00C37268" w:rsidP="00143240">
      <w:pPr>
        <w:rPr>
          <w:b/>
          <w:bCs/>
        </w:rPr>
      </w:pPr>
    </w:p>
    <w:p w14:paraId="7AC968FA" w14:textId="77777777" w:rsidR="00C37268" w:rsidRDefault="00C37268" w:rsidP="00143240">
      <w:pPr>
        <w:rPr>
          <w:b/>
          <w:bCs/>
        </w:rPr>
      </w:pPr>
    </w:p>
    <w:p w14:paraId="29F23235" w14:textId="77777777" w:rsidR="00C37268" w:rsidRDefault="00C37268" w:rsidP="00143240">
      <w:pPr>
        <w:rPr>
          <w:b/>
          <w:bCs/>
        </w:rPr>
      </w:pPr>
    </w:p>
    <w:p w14:paraId="10FC2C1D" w14:textId="77777777" w:rsidR="00C37268" w:rsidRDefault="00C37268" w:rsidP="00143240">
      <w:pPr>
        <w:rPr>
          <w:b/>
          <w:bCs/>
        </w:rPr>
      </w:pPr>
    </w:p>
    <w:p w14:paraId="4F7581C5" w14:textId="77777777" w:rsidR="00C37268" w:rsidRDefault="00C37268" w:rsidP="00143240">
      <w:pPr>
        <w:rPr>
          <w:b/>
          <w:bCs/>
        </w:rPr>
      </w:pPr>
    </w:p>
    <w:p w14:paraId="25485CE5" w14:textId="77777777" w:rsidR="00C37268" w:rsidRDefault="00C37268" w:rsidP="00143240">
      <w:pPr>
        <w:rPr>
          <w:b/>
          <w:bCs/>
        </w:rPr>
      </w:pPr>
    </w:p>
    <w:p w14:paraId="5054CAD4" w14:textId="67AD1913" w:rsidR="00C37268" w:rsidRDefault="00C37268" w:rsidP="00143240">
      <w:pPr>
        <w:rPr>
          <w:b/>
          <w:bCs/>
        </w:rPr>
      </w:pPr>
    </w:p>
    <w:p w14:paraId="76A7DCF1" w14:textId="77777777" w:rsidR="00684102" w:rsidRDefault="00684102" w:rsidP="00143240">
      <w:pPr>
        <w:rPr>
          <w:b/>
          <w:bCs/>
        </w:rPr>
      </w:pPr>
    </w:p>
    <w:p w14:paraId="475D3618" w14:textId="720A3A3D" w:rsidR="00C37268" w:rsidRDefault="00C37268" w:rsidP="00143240">
      <w:pPr>
        <w:rPr>
          <w:b/>
          <w:bCs/>
        </w:rPr>
      </w:pPr>
    </w:p>
    <w:p w14:paraId="0D691D6A" w14:textId="77777777" w:rsidR="00E51227" w:rsidRDefault="00E51227" w:rsidP="00143240">
      <w:pPr>
        <w:rPr>
          <w:b/>
          <w:bCs/>
        </w:rPr>
      </w:pPr>
    </w:p>
    <w:p w14:paraId="3EF2412C" w14:textId="182E681F" w:rsidR="00143240" w:rsidRPr="00143240" w:rsidRDefault="00143240" w:rsidP="00143240">
      <w:pPr>
        <w:rPr>
          <w:b/>
          <w:bCs/>
        </w:rPr>
      </w:pPr>
      <w:r w:rsidRPr="00143240">
        <w:rPr>
          <w:b/>
          <w:bCs/>
        </w:rPr>
        <w:lastRenderedPageBreak/>
        <w:t>PROPIEDADES DE MADERA</w:t>
      </w:r>
    </w:p>
    <w:p w14:paraId="6EBB05D4" w14:textId="0784FB30" w:rsidR="00143240" w:rsidRDefault="00143240" w:rsidP="00143240">
      <w:r w:rsidRPr="008867CD">
        <w:rPr>
          <w:noProof/>
        </w:rPr>
        <w:drawing>
          <wp:inline distT="0" distB="0" distL="0" distR="0" wp14:anchorId="47556F73" wp14:editId="284FE9D2">
            <wp:extent cx="4429496" cy="2693341"/>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47819" cy="2704482"/>
                    </a:xfrm>
                    <a:prstGeom prst="rect">
                      <a:avLst/>
                    </a:prstGeom>
                    <a:noFill/>
                    <a:ln>
                      <a:noFill/>
                    </a:ln>
                  </pic:spPr>
                </pic:pic>
              </a:graphicData>
            </a:graphic>
          </wp:inline>
        </w:drawing>
      </w:r>
    </w:p>
    <w:p w14:paraId="13A52693" w14:textId="77777777" w:rsidR="00410470" w:rsidRDefault="00410470" w:rsidP="00143240"/>
    <w:p w14:paraId="69CE319D" w14:textId="77777777" w:rsidR="00410470" w:rsidRDefault="00410470" w:rsidP="00143240">
      <w:pPr>
        <w:rPr>
          <w:b/>
          <w:bCs/>
        </w:rPr>
      </w:pPr>
    </w:p>
    <w:p w14:paraId="5E1054D0" w14:textId="111EFA5E" w:rsidR="00143240" w:rsidRDefault="00684102" w:rsidP="00143240">
      <w:pPr>
        <w:rPr>
          <w:b/>
          <w:bCs/>
        </w:rPr>
      </w:pPr>
      <w:r>
        <w:rPr>
          <w:b/>
          <w:bCs/>
        </w:rPr>
        <w:t>V</w:t>
      </w:r>
      <w:r w:rsidRPr="00410470">
        <w:rPr>
          <w:b/>
          <w:bCs/>
        </w:rPr>
        <w:t>iga 20x25 cm</w:t>
      </w:r>
    </w:p>
    <w:p w14:paraId="4C53F953" w14:textId="77777777" w:rsidR="00684102" w:rsidRDefault="00684102" w:rsidP="00684102">
      <w:pPr>
        <w:jc w:val="center"/>
      </w:pPr>
      <w:r>
        <w:rPr>
          <w:noProof/>
        </w:rPr>
        <w:drawing>
          <wp:inline distT="0" distB="0" distL="0" distR="0" wp14:anchorId="2BA82D12" wp14:editId="6DD5D005">
            <wp:extent cx="4876800" cy="3657600"/>
            <wp:effectExtent l="0" t="0" r="0" b="0"/>
            <wp:docPr id="251" name="Imagen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17523" t="18856" r="27133" b="7345"/>
                    <a:stretch/>
                  </pic:blipFill>
                  <pic:spPr bwMode="auto">
                    <a:xfrm>
                      <a:off x="0" y="0"/>
                      <a:ext cx="4889472" cy="3667104"/>
                    </a:xfrm>
                    <a:prstGeom prst="rect">
                      <a:avLst/>
                    </a:prstGeom>
                    <a:ln>
                      <a:noFill/>
                    </a:ln>
                    <a:extLst>
                      <a:ext uri="{53640926-AAD7-44D8-BBD7-CCE9431645EC}">
                        <a14:shadowObscured xmlns:a14="http://schemas.microsoft.com/office/drawing/2010/main"/>
                      </a:ext>
                    </a:extLst>
                  </pic:spPr>
                </pic:pic>
              </a:graphicData>
            </a:graphic>
          </wp:inline>
        </w:drawing>
      </w:r>
    </w:p>
    <w:p w14:paraId="4C90C74F" w14:textId="77777777" w:rsidR="00684102" w:rsidRDefault="00684102" w:rsidP="00684102">
      <w:pPr>
        <w:jc w:val="center"/>
      </w:pPr>
      <w:r w:rsidRPr="003A3036">
        <w:rPr>
          <w:b/>
          <w:bCs/>
          <w:i/>
          <w:iCs/>
        </w:rPr>
        <w:t xml:space="preserve">Figura </w:t>
      </w:r>
      <w:r>
        <w:rPr>
          <w:b/>
          <w:bCs/>
          <w:i/>
          <w:iCs/>
        </w:rPr>
        <w:t>14</w:t>
      </w:r>
      <w:r w:rsidRPr="003A3036">
        <w:rPr>
          <w:b/>
          <w:bCs/>
          <w:i/>
          <w:iCs/>
        </w:rPr>
        <w:t xml:space="preserve">. </w:t>
      </w:r>
      <w:r>
        <w:rPr>
          <w:b/>
          <w:bCs/>
          <w:i/>
          <w:iCs/>
        </w:rPr>
        <w:t>Isométrico de vigas de sección 25x20cm vista general</w:t>
      </w:r>
    </w:p>
    <w:p w14:paraId="693AF997" w14:textId="77777777" w:rsidR="00684102" w:rsidRDefault="00684102" w:rsidP="00684102">
      <w:pPr>
        <w:jc w:val="center"/>
      </w:pPr>
      <w:r>
        <w:rPr>
          <w:noProof/>
        </w:rPr>
        <w:lastRenderedPageBreak/>
        <w:drawing>
          <wp:inline distT="0" distB="0" distL="0" distR="0" wp14:anchorId="3E9A50C5" wp14:editId="41196045">
            <wp:extent cx="5806230" cy="3581400"/>
            <wp:effectExtent l="0" t="0" r="4445" b="0"/>
            <wp:docPr id="252" name="Imagen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12143" t="19951" r="22062" b="7895"/>
                    <a:stretch/>
                  </pic:blipFill>
                  <pic:spPr bwMode="auto">
                    <a:xfrm>
                      <a:off x="0" y="0"/>
                      <a:ext cx="5830076" cy="3596109"/>
                    </a:xfrm>
                    <a:prstGeom prst="rect">
                      <a:avLst/>
                    </a:prstGeom>
                    <a:ln>
                      <a:noFill/>
                    </a:ln>
                    <a:extLst>
                      <a:ext uri="{53640926-AAD7-44D8-BBD7-CCE9431645EC}">
                        <a14:shadowObscured xmlns:a14="http://schemas.microsoft.com/office/drawing/2010/main"/>
                      </a:ext>
                    </a:extLst>
                  </pic:spPr>
                </pic:pic>
              </a:graphicData>
            </a:graphic>
          </wp:inline>
        </w:drawing>
      </w:r>
    </w:p>
    <w:p w14:paraId="1685F22C" w14:textId="77777777" w:rsidR="00684102" w:rsidRDefault="00684102" w:rsidP="00684102">
      <w:pPr>
        <w:jc w:val="center"/>
      </w:pPr>
      <w:r w:rsidRPr="003A3036">
        <w:rPr>
          <w:b/>
          <w:bCs/>
          <w:i/>
          <w:iCs/>
        </w:rPr>
        <w:t xml:space="preserve">Figura </w:t>
      </w:r>
      <w:r>
        <w:rPr>
          <w:b/>
          <w:bCs/>
          <w:i/>
          <w:iCs/>
        </w:rPr>
        <w:t>14</w:t>
      </w:r>
      <w:r w:rsidRPr="003A3036">
        <w:rPr>
          <w:b/>
          <w:bCs/>
          <w:i/>
          <w:iCs/>
        </w:rPr>
        <w:t xml:space="preserve">. </w:t>
      </w:r>
      <w:r>
        <w:rPr>
          <w:b/>
          <w:bCs/>
          <w:i/>
          <w:iCs/>
        </w:rPr>
        <w:t>Isométrico de vigas de sección 25x20cm vista trasera</w:t>
      </w:r>
    </w:p>
    <w:p w14:paraId="745CC254" w14:textId="77777777" w:rsidR="00684102" w:rsidRPr="00410470" w:rsidRDefault="00684102" w:rsidP="00143240">
      <w:pPr>
        <w:rPr>
          <w:b/>
          <w:bCs/>
        </w:rPr>
      </w:pPr>
    </w:p>
    <w:p w14:paraId="33928522" w14:textId="594307A1" w:rsidR="00143240" w:rsidRDefault="00143240" w:rsidP="00143240">
      <w:r>
        <w:rPr>
          <w:noProof/>
        </w:rPr>
        <w:drawing>
          <wp:inline distT="0" distB="0" distL="0" distR="0" wp14:anchorId="5367F95C" wp14:editId="56D62F56">
            <wp:extent cx="5612130" cy="733894"/>
            <wp:effectExtent l="0" t="0" r="0" b="9525"/>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52803" t="26467" r="3069" b="63269"/>
                    <a:stretch/>
                  </pic:blipFill>
                  <pic:spPr bwMode="auto">
                    <a:xfrm>
                      <a:off x="0" y="0"/>
                      <a:ext cx="5686499" cy="743619"/>
                    </a:xfrm>
                    <a:prstGeom prst="rect">
                      <a:avLst/>
                    </a:prstGeom>
                    <a:ln>
                      <a:noFill/>
                    </a:ln>
                    <a:extLst>
                      <a:ext uri="{53640926-AAD7-44D8-BBD7-CCE9431645EC}">
                        <a14:shadowObscured xmlns:a14="http://schemas.microsoft.com/office/drawing/2010/main"/>
                      </a:ext>
                    </a:extLst>
                  </pic:spPr>
                </pic:pic>
              </a:graphicData>
            </a:graphic>
          </wp:inline>
        </w:drawing>
      </w:r>
    </w:p>
    <w:p w14:paraId="7B887F1B" w14:textId="3E8123EC" w:rsidR="00684102" w:rsidRDefault="00684102" w:rsidP="00143240">
      <w:r w:rsidRPr="0080414E">
        <w:rPr>
          <w:noProof/>
        </w:rPr>
        <w:drawing>
          <wp:inline distT="0" distB="0" distL="0" distR="0" wp14:anchorId="7B4BEAF9" wp14:editId="44F6D4B8">
            <wp:extent cx="5152509" cy="3396342"/>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1" b="28313"/>
                    <a:stretch/>
                  </pic:blipFill>
                  <pic:spPr bwMode="auto">
                    <a:xfrm>
                      <a:off x="0" y="0"/>
                      <a:ext cx="5169182" cy="3407332"/>
                    </a:xfrm>
                    <a:prstGeom prst="rect">
                      <a:avLst/>
                    </a:prstGeom>
                    <a:noFill/>
                    <a:ln>
                      <a:noFill/>
                    </a:ln>
                    <a:extLst>
                      <a:ext uri="{53640926-AAD7-44D8-BBD7-CCE9431645EC}">
                        <a14:shadowObscured xmlns:a14="http://schemas.microsoft.com/office/drawing/2010/main"/>
                      </a:ext>
                    </a:extLst>
                  </pic:spPr>
                </pic:pic>
              </a:graphicData>
            </a:graphic>
          </wp:inline>
        </w:drawing>
      </w:r>
    </w:p>
    <w:p w14:paraId="170A2D77" w14:textId="77777777" w:rsidR="00143240" w:rsidRDefault="00143240" w:rsidP="00143240">
      <w:r w:rsidRPr="0080414E">
        <w:rPr>
          <w:noProof/>
        </w:rPr>
        <w:lastRenderedPageBreak/>
        <w:drawing>
          <wp:inline distT="0" distB="0" distL="0" distR="0" wp14:anchorId="71E2EC2D" wp14:editId="060371AE">
            <wp:extent cx="5153660" cy="1900651"/>
            <wp:effectExtent l="0" t="0" r="8890" b="4445"/>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59892"/>
                    <a:stretch/>
                  </pic:blipFill>
                  <pic:spPr bwMode="auto">
                    <a:xfrm>
                      <a:off x="0" y="0"/>
                      <a:ext cx="5169182" cy="1906375"/>
                    </a:xfrm>
                    <a:prstGeom prst="rect">
                      <a:avLst/>
                    </a:prstGeom>
                    <a:noFill/>
                    <a:ln>
                      <a:noFill/>
                    </a:ln>
                    <a:extLst>
                      <a:ext uri="{53640926-AAD7-44D8-BBD7-CCE9431645EC}">
                        <a14:shadowObscured xmlns:a14="http://schemas.microsoft.com/office/drawing/2010/main"/>
                      </a:ext>
                    </a:extLst>
                  </pic:spPr>
                </pic:pic>
              </a:graphicData>
            </a:graphic>
          </wp:inline>
        </w:drawing>
      </w:r>
    </w:p>
    <w:p w14:paraId="7C7EE5F9" w14:textId="0B00C969" w:rsidR="00143240" w:rsidRDefault="00143240" w:rsidP="00143240">
      <w:r w:rsidRPr="00770F4E">
        <w:rPr>
          <w:noProof/>
        </w:rPr>
        <w:drawing>
          <wp:inline distT="0" distB="0" distL="0" distR="0" wp14:anchorId="66598B6F" wp14:editId="62298390">
            <wp:extent cx="5450774" cy="5376445"/>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58389" cy="5383956"/>
                    </a:xfrm>
                    <a:prstGeom prst="rect">
                      <a:avLst/>
                    </a:prstGeom>
                    <a:noFill/>
                    <a:ln>
                      <a:noFill/>
                    </a:ln>
                  </pic:spPr>
                </pic:pic>
              </a:graphicData>
            </a:graphic>
          </wp:inline>
        </w:drawing>
      </w:r>
    </w:p>
    <w:p w14:paraId="383B894D" w14:textId="77777777" w:rsidR="00410470" w:rsidRDefault="00410470" w:rsidP="00143240"/>
    <w:p w14:paraId="4A9E8D5A" w14:textId="77777777" w:rsidR="00410470" w:rsidRDefault="00410470" w:rsidP="00143240">
      <w:pPr>
        <w:rPr>
          <w:b/>
          <w:bCs/>
        </w:rPr>
      </w:pPr>
    </w:p>
    <w:p w14:paraId="31FB643D" w14:textId="77777777" w:rsidR="00410470" w:rsidRDefault="00410470" w:rsidP="00143240">
      <w:pPr>
        <w:rPr>
          <w:b/>
          <w:bCs/>
        </w:rPr>
      </w:pPr>
    </w:p>
    <w:p w14:paraId="27896BF8" w14:textId="77777777" w:rsidR="00410470" w:rsidRDefault="00410470" w:rsidP="00143240">
      <w:pPr>
        <w:rPr>
          <w:b/>
          <w:bCs/>
        </w:rPr>
      </w:pPr>
    </w:p>
    <w:p w14:paraId="2B49870E" w14:textId="33D93AA5" w:rsidR="00143240" w:rsidRDefault="00684102" w:rsidP="00143240">
      <w:pPr>
        <w:rPr>
          <w:b/>
          <w:bCs/>
        </w:rPr>
      </w:pPr>
      <w:r>
        <w:rPr>
          <w:b/>
          <w:bCs/>
        </w:rPr>
        <w:lastRenderedPageBreak/>
        <w:t>V</w:t>
      </w:r>
      <w:r w:rsidRPr="00410470">
        <w:rPr>
          <w:b/>
          <w:bCs/>
        </w:rPr>
        <w:t>iga 10x25</w:t>
      </w:r>
    </w:p>
    <w:p w14:paraId="2FAB9140" w14:textId="77777777" w:rsidR="00684102" w:rsidRPr="00410470" w:rsidRDefault="00684102" w:rsidP="00143240">
      <w:pPr>
        <w:rPr>
          <w:b/>
          <w:bCs/>
        </w:rPr>
      </w:pPr>
    </w:p>
    <w:p w14:paraId="3ECEF8D5" w14:textId="77777777" w:rsidR="00143240" w:rsidRDefault="00143240" w:rsidP="00143240">
      <w:r>
        <w:rPr>
          <w:noProof/>
        </w:rPr>
        <w:drawing>
          <wp:inline distT="0" distB="0" distL="0" distR="0" wp14:anchorId="053A881C" wp14:editId="31845691">
            <wp:extent cx="5667375" cy="738279"/>
            <wp:effectExtent l="0" t="0" r="0" b="508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1426" t="28074" r="4277" b="61662"/>
                    <a:stretch/>
                  </pic:blipFill>
                  <pic:spPr bwMode="auto">
                    <a:xfrm>
                      <a:off x="0" y="0"/>
                      <a:ext cx="5712651" cy="744177"/>
                    </a:xfrm>
                    <a:prstGeom prst="rect">
                      <a:avLst/>
                    </a:prstGeom>
                    <a:ln>
                      <a:noFill/>
                    </a:ln>
                    <a:extLst>
                      <a:ext uri="{53640926-AAD7-44D8-BBD7-CCE9431645EC}">
                        <a14:shadowObscured xmlns:a14="http://schemas.microsoft.com/office/drawing/2010/main"/>
                      </a:ext>
                    </a:extLst>
                  </pic:spPr>
                </pic:pic>
              </a:graphicData>
            </a:graphic>
          </wp:inline>
        </w:drawing>
      </w:r>
    </w:p>
    <w:p w14:paraId="252CC791" w14:textId="1498A476" w:rsidR="00143240" w:rsidRDefault="00143240" w:rsidP="00143240">
      <w:r w:rsidRPr="00770F4E">
        <w:rPr>
          <w:noProof/>
        </w:rPr>
        <w:drawing>
          <wp:inline distT="0" distB="0" distL="0" distR="0" wp14:anchorId="3CF9BB96" wp14:editId="72FC1760">
            <wp:extent cx="5308270" cy="4881020"/>
            <wp:effectExtent l="0" t="0" r="6985"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323094" cy="4894651"/>
                    </a:xfrm>
                    <a:prstGeom prst="rect">
                      <a:avLst/>
                    </a:prstGeom>
                    <a:noFill/>
                    <a:ln>
                      <a:noFill/>
                    </a:ln>
                  </pic:spPr>
                </pic:pic>
              </a:graphicData>
            </a:graphic>
          </wp:inline>
        </w:drawing>
      </w:r>
    </w:p>
    <w:p w14:paraId="3EE9ECC1" w14:textId="2F2C7032" w:rsidR="00684102" w:rsidRDefault="00684102" w:rsidP="00143240">
      <w:r w:rsidRPr="00770F4E">
        <w:rPr>
          <w:noProof/>
        </w:rPr>
        <w:drawing>
          <wp:inline distT="0" distB="0" distL="0" distR="0" wp14:anchorId="56D8FDF6" wp14:editId="701BB13D">
            <wp:extent cx="5311034" cy="1698171"/>
            <wp:effectExtent l="0" t="0" r="4445"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b="66343"/>
                    <a:stretch/>
                  </pic:blipFill>
                  <pic:spPr bwMode="auto">
                    <a:xfrm>
                      <a:off x="0" y="0"/>
                      <a:ext cx="5327774" cy="1703524"/>
                    </a:xfrm>
                    <a:prstGeom prst="rect">
                      <a:avLst/>
                    </a:prstGeom>
                    <a:noFill/>
                    <a:ln>
                      <a:noFill/>
                    </a:ln>
                    <a:extLst>
                      <a:ext uri="{53640926-AAD7-44D8-BBD7-CCE9431645EC}">
                        <a14:shadowObscured xmlns:a14="http://schemas.microsoft.com/office/drawing/2010/main"/>
                      </a:ext>
                    </a:extLst>
                  </pic:spPr>
                </pic:pic>
              </a:graphicData>
            </a:graphic>
          </wp:inline>
        </w:drawing>
      </w:r>
    </w:p>
    <w:p w14:paraId="41F0C464" w14:textId="33F8DCBB" w:rsidR="00143240" w:rsidRDefault="00143240" w:rsidP="00143240">
      <w:r w:rsidRPr="00770F4E">
        <w:rPr>
          <w:noProof/>
        </w:rPr>
        <w:lastRenderedPageBreak/>
        <w:drawing>
          <wp:inline distT="0" distB="0" distL="0" distR="0" wp14:anchorId="7AB7B7F8" wp14:editId="03D24049">
            <wp:extent cx="5296394" cy="3771005"/>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25053"/>
                    <a:stretch/>
                  </pic:blipFill>
                  <pic:spPr bwMode="auto">
                    <a:xfrm>
                      <a:off x="0" y="0"/>
                      <a:ext cx="5313765" cy="3783373"/>
                    </a:xfrm>
                    <a:prstGeom prst="rect">
                      <a:avLst/>
                    </a:prstGeom>
                    <a:noFill/>
                    <a:ln>
                      <a:noFill/>
                    </a:ln>
                    <a:extLst>
                      <a:ext uri="{53640926-AAD7-44D8-BBD7-CCE9431645EC}">
                        <a14:shadowObscured xmlns:a14="http://schemas.microsoft.com/office/drawing/2010/main"/>
                      </a:ext>
                    </a:extLst>
                  </pic:spPr>
                </pic:pic>
              </a:graphicData>
            </a:graphic>
          </wp:inline>
        </w:drawing>
      </w:r>
    </w:p>
    <w:p w14:paraId="58E2C318" w14:textId="7C43379E" w:rsidR="00143240" w:rsidRDefault="00684102" w:rsidP="00143240">
      <w:pPr>
        <w:rPr>
          <w:b/>
          <w:bCs/>
        </w:rPr>
      </w:pPr>
      <w:r>
        <w:rPr>
          <w:b/>
          <w:bCs/>
        </w:rPr>
        <w:t>C</w:t>
      </w:r>
      <w:r w:rsidRPr="00410470">
        <w:rPr>
          <w:b/>
          <w:bCs/>
        </w:rPr>
        <w:t>olumna 20x20</w:t>
      </w:r>
    </w:p>
    <w:p w14:paraId="2557DA8B" w14:textId="3667C1B1" w:rsidR="00684102" w:rsidRDefault="00684102" w:rsidP="00143240">
      <w:pPr>
        <w:rPr>
          <w:b/>
          <w:bCs/>
        </w:rPr>
      </w:pPr>
    </w:p>
    <w:p w14:paraId="1DAE011E" w14:textId="77777777" w:rsidR="00684102" w:rsidRDefault="00684102" w:rsidP="00684102">
      <w:pPr>
        <w:jc w:val="center"/>
      </w:pPr>
      <w:r>
        <w:rPr>
          <w:noProof/>
        </w:rPr>
        <w:drawing>
          <wp:inline distT="0" distB="0" distL="0" distR="0" wp14:anchorId="52C4D178" wp14:editId="63A4D8E9">
            <wp:extent cx="4752975" cy="3452598"/>
            <wp:effectExtent l="0" t="0" r="0" b="0"/>
            <wp:docPr id="235" name="Imagen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5064" t="19403" r="28211" b="7336"/>
                    <a:stretch/>
                  </pic:blipFill>
                  <pic:spPr bwMode="auto">
                    <a:xfrm>
                      <a:off x="0" y="0"/>
                      <a:ext cx="4775433" cy="3468911"/>
                    </a:xfrm>
                    <a:prstGeom prst="rect">
                      <a:avLst/>
                    </a:prstGeom>
                    <a:ln>
                      <a:noFill/>
                    </a:ln>
                    <a:extLst>
                      <a:ext uri="{53640926-AAD7-44D8-BBD7-CCE9431645EC}">
                        <a14:shadowObscured xmlns:a14="http://schemas.microsoft.com/office/drawing/2010/main"/>
                      </a:ext>
                    </a:extLst>
                  </pic:spPr>
                </pic:pic>
              </a:graphicData>
            </a:graphic>
          </wp:inline>
        </w:drawing>
      </w:r>
    </w:p>
    <w:p w14:paraId="376DAA59" w14:textId="77777777" w:rsidR="00684102" w:rsidRPr="003A3036" w:rsidRDefault="00684102" w:rsidP="00684102">
      <w:pPr>
        <w:jc w:val="center"/>
        <w:rPr>
          <w:b/>
          <w:bCs/>
          <w:i/>
          <w:iCs/>
        </w:rPr>
      </w:pPr>
      <w:r w:rsidRPr="003A3036">
        <w:rPr>
          <w:b/>
          <w:bCs/>
          <w:i/>
          <w:iCs/>
        </w:rPr>
        <w:t xml:space="preserve">Figura </w:t>
      </w:r>
      <w:r>
        <w:rPr>
          <w:b/>
          <w:bCs/>
          <w:i/>
          <w:iCs/>
        </w:rPr>
        <w:t>10</w:t>
      </w:r>
      <w:r w:rsidRPr="003A3036">
        <w:rPr>
          <w:b/>
          <w:bCs/>
          <w:i/>
          <w:iCs/>
        </w:rPr>
        <w:t xml:space="preserve">. </w:t>
      </w:r>
      <w:r>
        <w:rPr>
          <w:b/>
          <w:bCs/>
          <w:i/>
          <w:iCs/>
        </w:rPr>
        <w:t>Isométrico de columnas de sección 20x20cm vista general</w:t>
      </w:r>
    </w:p>
    <w:p w14:paraId="052CF8FE" w14:textId="77777777" w:rsidR="00684102" w:rsidRDefault="00684102" w:rsidP="00684102">
      <w:r>
        <w:rPr>
          <w:noProof/>
        </w:rPr>
        <w:lastRenderedPageBreak/>
        <w:drawing>
          <wp:inline distT="0" distB="0" distL="0" distR="0" wp14:anchorId="46224733" wp14:editId="2C12403A">
            <wp:extent cx="5248275" cy="3829272"/>
            <wp:effectExtent l="0" t="0" r="0" b="0"/>
            <wp:docPr id="238" name="Imagen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7430" t="19199" r="27244" b="9032"/>
                    <a:stretch/>
                  </pic:blipFill>
                  <pic:spPr bwMode="auto">
                    <a:xfrm>
                      <a:off x="0" y="0"/>
                      <a:ext cx="5264982" cy="3841462"/>
                    </a:xfrm>
                    <a:prstGeom prst="rect">
                      <a:avLst/>
                    </a:prstGeom>
                    <a:ln>
                      <a:noFill/>
                    </a:ln>
                    <a:extLst>
                      <a:ext uri="{53640926-AAD7-44D8-BBD7-CCE9431645EC}">
                        <a14:shadowObscured xmlns:a14="http://schemas.microsoft.com/office/drawing/2010/main"/>
                      </a:ext>
                    </a:extLst>
                  </pic:spPr>
                </pic:pic>
              </a:graphicData>
            </a:graphic>
          </wp:inline>
        </w:drawing>
      </w:r>
    </w:p>
    <w:p w14:paraId="2958E7E4" w14:textId="77777777" w:rsidR="00684102" w:rsidRPr="003A3036" w:rsidRDefault="00684102" w:rsidP="00684102">
      <w:pPr>
        <w:jc w:val="center"/>
        <w:rPr>
          <w:b/>
          <w:bCs/>
          <w:i/>
          <w:iCs/>
        </w:rPr>
      </w:pPr>
      <w:r w:rsidRPr="003A3036">
        <w:rPr>
          <w:b/>
          <w:bCs/>
          <w:i/>
          <w:iCs/>
        </w:rPr>
        <w:t xml:space="preserve">Figura </w:t>
      </w:r>
      <w:r>
        <w:rPr>
          <w:b/>
          <w:bCs/>
          <w:i/>
          <w:iCs/>
        </w:rPr>
        <w:t>11</w:t>
      </w:r>
      <w:r w:rsidRPr="003A3036">
        <w:rPr>
          <w:b/>
          <w:bCs/>
          <w:i/>
          <w:iCs/>
        </w:rPr>
        <w:t xml:space="preserve">. </w:t>
      </w:r>
      <w:r>
        <w:rPr>
          <w:b/>
          <w:bCs/>
          <w:i/>
          <w:iCs/>
        </w:rPr>
        <w:t>Isométrico de columnas de sección 20x20cm vista lateral</w:t>
      </w:r>
    </w:p>
    <w:p w14:paraId="457E69CF" w14:textId="77777777" w:rsidR="00684102" w:rsidRPr="00410470" w:rsidRDefault="00684102" w:rsidP="00143240">
      <w:pPr>
        <w:rPr>
          <w:b/>
          <w:bCs/>
        </w:rPr>
      </w:pPr>
    </w:p>
    <w:p w14:paraId="0E634FC8" w14:textId="39B9AFB8" w:rsidR="00143240" w:rsidRDefault="00143240" w:rsidP="00143240">
      <w:r>
        <w:rPr>
          <w:noProof/>
        </w:rPr>
        <w:drawing>
          <wp:inline distT="0" distB="0" distL="0" distR="0" wp14:anchorId="723AD9B3" wp14:editId="56BE8FA7">
            <wp:extent cx="5612130" cy="899006"/>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54122" t="25956" r="1674" b="61444"/>
                    <a:stretch/>
                  </pic:blipFill>
                  <pic:spPr bwMode="auto">
                    <a:xfrm>
                      <a:off x="0" y="0"/>
                      <a:ext cx="5612130" cy="899006"/>
                    </a:xfrm>
                    <a:prstGeom prst="rect">
                      <a:avLst/>
                    </a:prstGeom>
                    <a:ln>
                      <a:noFill/>
                    </a:ln>
                    <a:extLst>
                      <a:ext uri="{53640926-AAD7-44D8-BBD7-CCE9431645EC}">
                        <a14:shadowObscured xmlns:a14="http://schemas.microsoft.com/office/drawing/2010/main"/>
                      </a:ext>
                    </a:extLst>
                  </pic:spPr>
                </pic:pic>
              </a:graphicData>
            </a:graphic>
          </wp:inline>
        </w:drawing>
      </w:r>
    </w:p>
    <w:p w14:paraId="12F859E4" w14:textId="23B9DDAA" w:rsidR="00143240" w:rsidRDefault="00143240" w:rsidP="00143240">
      <w:r w:rsidRPr="005B15EA">
        <w:rPr>
          <w:noProof/>
        </w:rPr>
        <w:drawing>
          <wp:inline distT="0" distB="0" distL="0" distR="0" wp14:anchorId="6799DB99" wp14:editId="1FD1C199">
            <wp:extent cx="5611960" cy="251756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b="55139"/>
                    <a:stretch/>
                  </pic:blipFill>
                  <pic:spPr bwMode="auto">
                    <a:xfrm>
                      <a:off x="0" y="0"/>
                      <a:ext cx="5615561" cy="2519185"/>
                    </a:xfrm>
                    <a:prstGeom prst="rect">
                      <a:avLst/>
                    </a:prstGeom>
                    <a:noFill/>
                    <a:ln>
                      <a:noFill/>
                    </a:ln>
                    <a:extLst>
                      <a:ext uri="{53640926-AAD7-44D8-BBD7-CCE9431645EC}">
                        <a14:shadowObscured xmlns:a14="http://schemas.microsoft.com/office/drawing/2010/main"/>
                      </a:ext>
                    </a:extLst>
                  </pic:spPr>
                </pic:pic>
              </a:graphicData>
            </a:graphic>
          </wp:inline>
        </w:drawing>
      </w:r>
    </w:p>
    <w:p w14:paraId="2C79843F" w14:textId="27E29878" w:rsidR="00684102" w:rsidRDefault="00684102" w:rsidP="00143240">
      <w:r w:rsidRPr="005B15EA">
        <w:rPr>
          <w:noProof/>
        </w:rPr>
        <w:lastRenderedPageBreak/>
        <w:drawing>
          <wp:inline distT="0" distB="0" distL="0" distR="0" wp14:anchorId="5DB00789" wp14:editId="18058C43">
            <wp:extent cx="5612130" cy="3130187"/>
            <wp:effectExtent l="0" t="0" r="762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44224"/>
                    <a:stretch/>
                  </pic:blipFill>
                  <pic:spPr bwMode="auto">
                    <a:xfrm>
                      <a:off x="0" y="0"/>
                      <a:ext cx="5615561" cy="3132101"/>
                    </a:xfrm>
                    <a:prstGeom prst="rect">
                      <a:avLst/>
                    </a:prstGeom>
                    <a:noFill/>
                    <a:ln>
                      <a:noFill/>
                    </a:ln>
                    <a:extLst>
                      <a:ext uri="{53640926-AAD7-44D8-BBD7-CCE9431645EC}">
                        <a14:shadowObscured xmlns:a14="http://schemas.microsoft.com/office/drawing/2010/main"/>
                      </a:ext>
                    </a:extLst>
                  </pic:spPr>
                </pic:pic>
              </a:graphicData>
            </a:graphic>
          </wp:inline>
        </w:drawing>
      </w:r>
    </w:p>
    <w:p w14:paraId="5C9D3613" w14:textId="3601DE69" w:rsidR="00143240" w:rsidRDefault="00143240" w:rsidP="00143240">
      <w:r w:rsidRPr="005B15EA">
        <w:rPr>
          <w:noProof/>
        </w:rPr>
        <w:drawing>
          <wp:inline distT="0" distB="0" distL="0" distR="0" wp14:anchorId="1C754423" wp14:editId="7ACBA06D">
            <wp:extent cx="5415148" cy="4950533"/>
            <wp:effectExtent l="0" t="0" r="0" b="254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22821"/>
                    <a:stretch/>
                  </pic:blipFill>
                  <pic:spPr bwMode="auto">
                    <a:xfrm>
                      <a:off x="0" y="0"/>
                      <a:ext cx="5431560" cy="4965536"/>
                    </a:xfrm>
                    <a:prstGeom prst="rect">
                      <a:avLst/>
                    </a:prstGeom>
                    <a:ln>
                      <a:noFill/>
                    </a:ln>
                    <a:extLst>
                      <a:ext uri="{53640926-AAD7-44D8-BBD7-CCE9431645EC}">
                        <a14:shadowObscured xmlns:a14="http://schemas.microsoft.com/office/drawing/2010/main"/>
                      </a:ext>
                    </a:extLst>
                  </pic:spPr>
                </pic:pic>
              </a:graphicData>
            </a:graphic>
          </wp:inline>
        </w:drawing>
      </w:r>
    </w:p>
    <w:p w14:paraId="00BE2F40" w14:textId="1B275A35" w:rsidR="00684102" w:rsidRDefault="00684102" w:rsidP="00143240">
      <w:r w:rsidRPr="005B15EA">
        <w:rPr>
          <w:noProof/>
        </w:rPr>
        <w:lastRenderedPageBreak/>
        <w:drawing>
          <wp:inline distT="0" distB="0" distL="0" distR="0" wp14:anchorId="4FBC6052" wp14:editId="6BBB2B9B">
            <wp:extent cx="5272644" cy="1388929"/>
            <wp:effectExtent l="0" t="0" r="4445" b="1905"/>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77762"/>
                    <a:stretch/>
                  </pic:blipFill>
                  <pic:spPr bwMode="auto">
                    <a:xfrm>
                      <a:off x="0" y="0"/>
                      <a:ext cx="5289718" cy="1393427"/>
                    </a:xfrm>
                    <a:prstGeom prst="rect">
                      <a:avLst/>
                    </a:prstGeom>
                    <a:ln>
                      <a:noFill/>
                    </a:ln>
                    <a:extLst>
                      <a:ext uri="{53640926-AAD7-44D8-BBD7-CCE9431645EC}">
                        <a14:shadowObscured xmlns:a14="http://schemas.microsoft.com/office/drawing/2010/main"/>
                      </a:ext>
                    </a:extLst>
                  </pic:spPr>
                </pic:pic>
              </a:graphicData>
            </a:graphic>
          </wp:inline>
        </w:drawing>
      </w:r>
    </w:p>
    <w:p w14:paraId="1630643A" w14:textId="395E807C" w:rsidR="00143240" w:rsidRDefault="00143240" w:rsidP="00143240">
      <w:r w:rsidRPr="005B15EA">
        <w:rPr>
          <w:noProof/>
        </w:rPr>
        <w:drawing>
          <wp:inline distT="0" distB="0" distL="0" distR="0" wp14:anchorId="461E25AF" wp14:editId="6568CAAF">
            <wp:extent cx="5572434" cy="5415148"/>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579905" cy="5422408"/>
                    </a:xfrm>
                    <a:prstGeom prst="rect">
                      <a:avLst/>
                    </a:prstGeom>
                  </pic:spPr>
                </pic:pic>
              </a:graphicData>
            </a:graphic>
          </wp:inline>
        </w:drawing>
      </w:r>
    </w:p>
    <w:p w14:paraId="7973E837" w14:textId="6EA077A5" w:rsidR="00410470" w:rsidRDefault="00410470" w:rsidP="00143240"/>
    <w:p w14:paraId="1D1AE3EA" w14:textId="2BA63BEF" w:rsidR="00410470" w:rsidRDefault="00410470" w:rsidP="00143240"/>
    <w:p w14:paraId="235614F2" w14:textId="386E4894" w:rsidR="00410470" w:rsidRDefault="00410470" w:rsidP="00143240"/>
    <w:p w14:paraId="79E3263C" w14:textId="1A3ECF26" w:rsidR="00410470" w:rsidRDefault="00410470" w:rsidP="00143240"/>
    <w:p w14:paraId="769DA850" w14:textId="194EF828" w:rsidR="00410470" w:rsidRDefault="00410470" w:rsidP="00143240"/>
    <w:p w14:paraId="0592CA03" w14:textId="6B5C8065" w:rsidR="00410470" w:rsidRDefault="00410470" w:rsidP="00143240"/>
    <w:p w14:paraId="56B6A271" w14:textId="3782BDB7" w:rsidR="00410470" w:rsidRDefault="00410470" w:rsidP="00143240"/>
    <w:p w14:paraId="5981B912" w14:textId="39D5D609" w:rsidR="00143240" w:rsidRDefault="00684102" w:rsidP="00143240">
      <w:pPr>
        <w:rPr>
          <w:b/>
          <w:bCs/>
        </w:rPr>
      </w:pPr>
      <w:r>
        <w:rPr>
          <w:b/>
          <w:bCs/>
        </w:rPr>
        <w:lastRenderedPageBreak/>
        <w:t>C</w:t>
      </w:r>
      <w:r w:rsidRPr="00410470">
        <w:rPr>
          <w:b/>
          <w:bCs/>
        </w:rPr>
        <w:t>olumna 15x25</w:t>
      </w:r>
    </w:p>
    <w:p w14:paraId="12A9FDFB" w14:textId="77777777" w:rsidR="00684102" w:rsidRDefault="00684102" w:rsidP="00684102">
      <w:pPr>
        <w:jc w:val="center"/>
      </w:pPr>
      <w:r>
        <w:rPr>
          <w:noProof/>
        </w:rPr>
        <w:drawing>
          <wp:inline distT="0" distB="0" distL="0" distR="0" wp14:anchorId="269D9140" wp14:editId="05D9FABA">
            <wp:extent cx="4981433" cy="3749276"/>
            <wp:effectExtent l="0" t="0" r="0" b="3810"/>
            <wp:docPr id="254" name="Imagen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17620" t="19200" r="28756" b="9043"/>
                    <a:stretch/>
                  </pic:blipFill>
                  <pic:spPr bwMode="auto">
                    <a:xfrm>
                      <a:off x="0" y="0"/>
                      <a:ext cx="5077890" cy="3821874"/>
                    </a:xfrm>
                    <a:prstGeom prst="rect">
                      <a:avLst/>
                    </a:prstGeom>
                    <a:ln>
                      <a:noFill/>
                    </a:ln>
                    <a:extLst>
                      <a:ext uri="{53640926-AAD7-44D8-BBD7-CCE9431645EC}">
                        <a14:shadowObscured xmlns:a14="http://schemas.microsoft.com/office/drawing/2010/main"/>
                      </a:ext>
                    </a:extLst>
                  </pic:spPr>
                </pic:pic>
              </a:graphicData>
            </a:graphic>
          </wp:inline>
        </w:drawing>
      </w:r>
    </w:p>
    <w:p w14:paraId="1E8132C5" w14:textId="77777777" w:rsidR="00684102" w:rsidRDefault="00684102" w:rsidP="00684102">
      <w:pPr>
        <w:jc w:val="center"/>
        <w:rPr>
          <w:b/>
          <w:bCs/>
          <w:i/>
          <w:iCs/>
        </w:rPr>
      </w:pPr>
      <w:r w:rsidRPr="003A3036">
        <w:rPr>
          <w:b/>
          <w:bCs/>
          <w:i/>
          <w:iCs/>
        </w:rPr>
        <w:t xml:space="preserve">Figura </w:t>
      </w:r>
      <w:r>
        <w:rPr>
          <w:b/>
          <w:bCs/>
          <w:i/>
          <w:iCs/>
        </w:rPr>
        <w:t>15</w:t>
      </w:r>
      <w:r w:rsidRPr="003A3036">
        <w:rPr>
          <w:b/>
          <w:bCs/>
          <w:i/>
          <w:iCs/>
        </w:rPr>
        <w:t xml:space="preserve">. </w:t>
      </w:r>
      <w:r>
        <w:rPr>
          <w:b/>
          <w:bCs/>
          <w:i/>
          <w:iCs/>
        </w:rPr>
        <w:t>Isométrico de columnas de sección 25x15cm vista general.</w:t>
      </w:r>
    </w:p>
    <w:p w14:paraId="5D8565F6" w14:textId="77777777" w:rsidR="00684102" w:rsidRDefault="00684102" w:rsidP="00684102">
      <w:pPr>
        <w:jc w:val="center"/>
      </w:pPr>
      <w:r>
        <w:rPr>
          <w:noProof/>
        </w:rPr>
        <w:drawing>
          <wp:inline distT="0" distB="0" distL="0" distR="0" wp14:anchorId="16746712" wp14:editId="0AA2EB8B">
            <wp:extent cx="4278573" cy="3214035"/>
            <wp:effectExtent l="0" t="0" r="8255" b="5715"/>
            <wp:docPr id="253" name="Imagen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14104" t="21402" r="34574" b="10054"/>
                    <a:stretch/>
                  </pic:blipFill>
                  <pic:spPr bwMode="auto">
                    <a:xfrm>
                      <a:off x="0" y="0"/>
                      <a:ext cx="4310237" cy="3237820"/>
                    </a:xfrm>
                    <a:prstGeom prst="rect">
                      <a:avLst/>
                    </a:prstGeom>
                    <a:ln>
                      <a:noFill/>
                    </a:ln>
                    <a:extLst>
                      <a:ext uri="{53640926-AAD7-44D8-BBD7-CCE9431645EC}">
                        <a14:shadowObscured xmlns:a14="http://schemas.microsoft.com/office/drawing/2010/main"/>
                      </a:ext>
                    </a:extLst>
                  </pic:spPr>
                </pic:pic>
              </a:graphicData>
            </a:graphic>
          </wp:inline>
        </w:drawing>
      </w:r>
    </w:p>
    <w:p w14:paraId="61A5899F" w14:textId="77777777" w:rsidR="00684102" w:rsidRPr="00C37268" w:rsidRDefault="00684102" w:rsidP="00684102">
      <w:pPr>
        <w:jc w:val="center"/>
        <w:rPr>
          <w:b/>
          <w:bCs/>
          <w:i/>
          <w:iCs/>
        </w:rPr>
      </w:pPr>
      <w:r w:rsidRPr="003A3036">
        <w:rPr>
          <w:b/>
          <w:bCs/>
          <w:i/>
          <w:iCs/>
        </w:rPr>
        <w:t xml:space="preserve">Figura </w:t>
      </w:r>
      <w:r>
        <w:rPr>
          <w:b/>
          <w:bCs/>
          <w:i/>
          <w:iCs/>
        </w:rPr>
        <w:t>16</w:t>
      </w:r>
      <w:r w:rsidRPr="003A3036">
        <w:rPr>
          <w:b/>
          <w:bCs/>
          <w:i/>
          <w:iCs/>
        </w:rPr>
        <w:t xml:space="preserve">. </w:t>
      </w:r>
      <w:r>
        <w:rPr>
          <w:b/>
          <w:bCs/>
          <w:i/>
          <w:iCs/>
        </w:rPr>
        <w:t>Isométrico de columnas de sección 25x15cm vista lateral</w:t>
      </w:r>
    </w:p>
    <w:p w14:paraId="7213CD6D" w14:textId="77777777" w:rsidR="00684102" w:rsidRPr="00410470" w:rsidRDefault="00684102" w:rsidP="00143240">
      <w:pPr>
        <w:rPr>
          <w:b/>
          <w:bCs/>
        </w:rPr>
      </w:pPr>
    </w:p>
    <w:p w14:paraId="60A5C3A0" w14:textId="77777777" w:rsidR="00143240" w:rsidRDefault="00143240" w:rsidP="00143240">
      <w:r>
        <w:rPr>
          <w:noProof/>
        </w:rPr>
        <w:lastRenderedPageBreak/>
        <w:drawing>
          <wp:inline distT="0" distB="0" distL="0" distR="0" wp14:anchorId="2CFD60A0" wp14:editId="0F7098C5">
            <wp:extent cx="5534025" cy="890533"/>
            <wp:effectExtent l="0" t="0" r="0" b="508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53293" t="57054" r="2410" b="30267"/>
                    <a:stretch/>
                  </pic:blipFill>
                  <pic:spPr bwMode="auto">
                    <a:xfrm>
                      <a:off x="0" y="0"/>
                      <a:ext cx="5588149" cy="899243"/>
                    </a:xfrm>
                    <a:prstGeom prst="rect">
                      <a:avLst/>
                    </a:prstGeom>
                    <a:ln>
                      <a:noFill/>
                    </a:ln>
                    <a:extLst>
                      <a:ext uri="{53640926-AAD7-44D8-BBD7-CCE9431645EC}">
                        <a14:shadowObscured xmlns:a14="http://schemas.microsoft.com/office/drawing/2010/main"/>
                      </a:ext>
                    </a:extLst>
                  </pic:spPr>
                </pic:pic>
              </a:graphicData>
            </a:graphic>
          </wp:inline>
        </w:drawing>
      </w:r>
    </w:p>
    <w:p w14:paraId="524EB408" w14:textId="77777777" w:rsidR="00143240" w:rsidRDefault="00143240" w:rsidP="00143240">
      <w:r w:rsidRPr="005B15EA">
        <w:rPr>
          <w:noProof/>
        </w:rPr>
        <w:drawing>
          <wp:inline distT="0" distB="0" distL="0" distR="0" wp14:anchorId="6DA16B58" wp14:editId="619B3BB8">
            <wp:extent cx="5571424" cy="6987691"/>
            <wp:effectExtent l="0" t="0" r="0" b="3810"/>
            <wp:docPr id="224" name="Imagen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583120" cy="7002360"/>
                    </a:xfrm>
                    <a:prstGeom prst="rect">
                      <a:avLst/>
                    </a:prstGeom>
                  </pic:spPr>
                </pic:pic>
              </a:graphicData>
            </a:graphic>
          </wp:inline>
        </w:drawing>
      </w:r>
    </w:p>
    <w:p w14:paraId="305D67C1" w14:textId="13A8179D" w:rsidR="00143240" w:rsidRDefault="00143240" w:rsidP="00143240">
      <w:pPr>
        <w:rPr>
          <w:noProof/>
        </w:rPr>
      </w:pPr>
      <w:r w:rsidRPr="0080414E">
        <w:rPr>
          <w:noProof/>
        </w:rPr>
        <w:lastRenderedPageBreak/>
        <w:drawing>
          <wp:inline distT="0" distB="0" distL="0" distR="0" wp14:anchorId="6B58FDF8" wp14:editId="1F9BBD47">
            <wp:extent cx="5571424" cy="7490737"/>
            <wp:effectExtent l="0" t="0" r="0" b="0"/>
            <wp:docPr id="225" name="Imagen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576" b="22844"/>
                    <a:stretch/>
                  </pic:blipFill>
                  <pic:spPr bwMode="auto">
                    <a:xfrm>
                      <a:off x="0" y="0"/>
                      <a:ext cx="5575184" cy="7495793"/>
                    </a:xfrm>
                    <a:prstGeom prst="rect">
                      <a:avLst/>
                    </a:prstGeom>
                    <a:noFill/>
                    <a:ln>
                      <a:noFill/>
                    </a:ln>
                    <a:extLst>
                      <a:ext uri="{53640926-AAD7-44D8-BBD7-CCE9431645EC}">
                        <a14:shadowObscured xmlns:a14="http://schemas.microsoft.com/office/drawing/2010/main"/>
                      </a:ext>
                    </a:extLst>
                  </pic:spPr>
                </pic:pic>
              </a:graphicData>
            </a:graphic>
          </wp:inline>
        </w:drawing>
      </w:r>
      <w:r w:rsidRPr="0080414E">
        <w:rPr>
          <w:noProof/>
        </w:rPr>
        <w:t xml:space="preserve"> </w:t>
      </w:r>
      <w:r w:rsidRPr="00C41309">
        <w:rPr>
          <w:noProof/>
        </w:rPr>
        <w:lastRenderedPageBreak/>
        <w:drawing>
          <wp:inline distT="0" distB="0" distL="0" distR="0" wp14:anchorId="2949E991" wp14:editId="2A943AFF">
            <wp:extent cx="5271286" cy="2244436"/>
            <wp:effectExtent l="0" t="0" r="5715" b="3810"/>
            <wp:docPr id="227" name="Imagen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3885" b="3517"/>
                    <a:stretch/>
                  </pic:blipFill>
                  <pic:spPr bwMode="auto">
                    <a:xfrm>
                      <a:off x="0" y="0"/>
                      <a:ext cx="5304862" cy="2258732"/>
                    </a:xfrm>
                    <a:prstGeom prst="rect">
                      <a:avLst/>
                    </a:prstGeom>
                    <a:ln>
                      <a:noFill/>
                    </a:ln>
                    <a:extLst>
                      <a:ext uri="{53640926-AAD7-44D8-BBD7-CCE9431645EC}">
                        <a14:shadowObscured xmlns:a14="http://schemas.microsoft.com/office/drawing/2010/main"/>
                      </a:ext>
                    </a:extLst>
                  </pic:spPr>
                </pic:pic>
              </a:graphicData>
            </a:graphic>
          </wp:inline>
        </w:drawing>
      </w:r>
    </w:p>
    <w:p w14:paraId="329EA6BF" w14:textId="77777777" w:rsidR="00684102" w:rsidRDefault="00684102" w:rsidP="00143240"/>
    <w:p w14:paraId="0A623095" w14:textId="4CEEC950" w:rsidR="00143240" w:rsidRPr="00684102" w:rsidRDefault="00684102" w:rsidP="00143240">
      <w:pPr>
        <w:rPr>
          <w:b/>
          <w:bCs/>
        </w:rPr>
      </w:pPr>
      <w:r>
        <w:rPr>
          <w:b/>
          <w:bCs/>
        </w:rPr>
        <w:t>C</w:t>
      </w:r>
      <w:r w:rsidRPr="00684102">
        <w:rPr>
          <w:b/>
          <w:bCs/>
        </w:rPr>
        <w:t>olumna 15x15</w:t>
      </w:r>
    </w:p>
    <w:p w14:paraId="73EE72F5" w14:textId="77777777" w:rsidR="00143240" w:rsidRDefault="00143240" w:rsidP="00143240">
      <w:r>
        <w:rPr>
          <w:noProof/>
        </w:rPr>
        <w:drawing>
          <wp:inline distT="0" distB="0" distL="0" distR="0" wp14:anchorId="6ACC7919" wp14:editId="414EA85F">
            <wp:extent cx="5610225" cy="752329"/>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54141" t="25961" r="1562" b="63473"/>
                    <a:stretch/>
                  </pic:blipFill>
                  <pic:spPr bwMode="auto">
                    <a:xfrm>
                      <a:off x="0" y="0"/>
                      <a:ext cx="5696829" cy="763943"/>
                    </a:xfrm>
                    <a:prstGeom prst="rect">
                      <a:avLst/>
                    </a:prstGeom>
                    <a:ln>
                      <a:noFill/>
                    </a:ln>
                    <a:extLst>
                      <a:ext uri="{53640926-AAD7-44D8-BBD7-CCE9431645EC}">
                        <a14:shadowObscured xmlns:a14="http://schemas.microsoft.com/office/drawing/2010/main"/>
                      </a:ext>
                    </a:extLst>
                  </pic:spPr>
                </pic:pic>
              </a:graphicData>
            </a:graphic>
          </wp:inline>
        </w:drawing>
      </w:r>
    </w:p>
    <w:p w14:paraId="1DBD0F00" w14:textId="42A11445" w:rsidR="00143240" w:rsidRDefault="00143240" w:rsidP="00143240">
      <w:r w:rsidRPr="0080414E">
        <w:rPr>
          <w:noProof/>
        </w:rPr>
        <w:drawing>
          <wp:inline distT="0" distB="0" distL="0" distR="0" wp14:anchorId="019E1AC2" wp14:editId="4F8D3DC1">
            <wp:extent cx="5569695" cy="4643252"/>
            <wp:effectExtent l="0" t="0" r="0" b="5080"/>
            <wp:docPr id="228" name="Imagen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46736"/>
                    <a:stretch/>
                  </pic:blipFill>
                  <pic:spPr bwMode="auto">
                    <a:xfrm>
                      <a:off x="0" y="0"/>
                      <a:ext cx="5578277" cy="4650406"/>
                    </a:xfrm>
                    <a:prstGeom prst="rect">
                      <a:avLst/>
                    </a:prstGeom>
                    <a:ln>
                      <a:noFill/>
                    </a:ln>
                    <a:extLst>
                      <a:ext uri="{53640926-AAD7-44D8-BBD7-CCE9431645EC}">
                        <a14:shadowObscured xmlns:a14="http://schemas.microsoft.com/office/drawing/2010/main"/>
                      </a:ext>
                    </a:extLst>
                  </pic:spPr>
                </pic:pic>
              </a:graphicData>
            </a:graphic>
          </wp:inline>
        </w:drawing>
      </w:r>
    </w:p>
    <w:p w14:paraId="38936432" w14:textId="0977B6CC" w:rsidR="00684102" w:rsidRDefault="00684102" w:rsidP="00143240">
      <w:r w:rsidRPr="0080414E">
        <w:rPr>
          <w:noProof/>
        </w:rPr>
        <w:lastRenderedPageBreak/>
        <w:drawing>
          <wp:inline distT="0" distB="0" distL="0" distR="0" wp14:anchorId="50AC6169" wp14:editId="0A70B4FC">
            <wp:extent cx="5570855" cy="4028338"/>
            <wp:effectExtent l="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t="53799"/>
                    <a:stretch/>
                  </pic:blipFill>
                  <pic:spPr bwMode="auto">
                    <a:xfrm>
                      <a:off x="0" y="0"/>
                      <a:ext cx="5578277" cy="4033705"/>
                    </a:xfrm>
                    <a:prstGeom prst="rect">
                      <a:avLst/>
                    </a:prstGeom>
                    <a:ln>
                      <a:noFill/>
                    </a:ln>
                    <a:extLst>
                      <a:ext uri="{53640926-AAD7-44D8-BBD7-CCE9431645EC}">
                        <a14:shadowObscured xmlns:a14="http://schemas.microsoft.com/office/drawing/2010/main"/>
                      </a:ext>
                    </a:extLst>
                  </pic:spPr>
                </pic:pic>
              </a:graphicData>
            </a:graphic>
          </wp:inline>
        </w:drawing>
      </w:r>
    </w:p>
    <w:p w14:paraId="51D7AD4D" w14:textId="77777777" w:rsidR="00684102" w:rsidRDefault="00143240" w:rsidP="00143240">
      <w:r w:rsidRPr="0080414E">
        <w:rPr>
          <w:noProof/>
        </w:rPr>
        <w:drawing>
          <wp:inline distT="0" distB="0" distL="0" distR="0" wp14:anchorId="1154F8CA" wp14:editId="2DAE9504">
            <wp:extent cx="5368686" cy="4120441"/>
            <wp:effectExtent l="0" t="0" r="381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49503"/>
                    <a:stretch/>
                  </pic:blipFill>
                  <pic:spPr bwMode="auto">
                    <a:xfrm>
                      <a:off x="0" y="0"/>
                      <a:ext cx="5380763" cy="4129710"/>
                    </a:xfrm>
                    <a:prstGeom prst="rect">
                      <a:avLst/>
                    </a:prstGeom>
                    <a:ln>
                      <a:noFill/>
                    </a:ln>
                    <a:extLst>
                      <a:ext uri="{53640926-AAD7-44D8-BBD7-CCE9431645EC}">
                        <a14:shadowObscured xmlns:a14="http://schemas.microsoft.com/office/drawing/2010/main"/>
                      </a:ext>
                    </a:extLst>
                  </pic:spPr>
                </pic:pic>
              </a:graphicData>
            </a:graphic>
          </wp:inline>
        </w:drawing>
      </w:r>
    </w:p>
    <w:p w14:paraId="78F53F59" w14:textId="5A2045A7" w:rsidR="00143240" w:rsidRDefault="00684102" w:rsidP="00143240">
      <w:r w:rsidRPr="0080414E">
        <w:rPr>
          <w:noProof/>
        </w:rPr>
        <w:lastRenderedPageBreak/>
        <w:drawing>
          <wp:inline distT="0" distB="0" distL="0" distR="0" wp14:anchorId="231CF9FA" wp14:editId="15485AC3">
            <wp:extent cx="5570855" cy="1847007"/>
            <wp:effectExtent l="0" t="0" r="0" b="127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50914" b="27272"/>
                    <a:stretch/>
                  </pic:blipFill>
                  <pic:spPr bwMode="auto">
                    <a:xfrm>
                      <a:off x="0" y="0"/>
                      <a:ext cx="5577765" cy="1849298"/>
                    </a:xfrm>
                    <a:prstGeom prst="rect">
                      <a:avLst/>
                    </a:prstGeom>
                    <a:ln>
                      <a:noFill/>
                    </a:ln>
                    <a:extLst>
                      <a:ext uri="{53640926-AAD7-44D8-BBD7-CCE9431645EC}">
                        <a14:shadowObscured xmlns:a14="http://schemas.microsoft.com/office/drawing/2010/main"/>
                      </a:ext>
                    </a:extLst>
                  </pic:spPr>
                </pic:pic>
              </a:graphicData>
            </a:graphic>
          </wp:inline>
        </w:drawing>
      </w:r>
      <w:r w:rsidR="00143240">
        <w:br/>
      </w:r>
      <w:r w:rsidR="00143240" w:rsidRPr="00C41309">
        <w:rPr>
          <w:noProof/>
        </w:rPr>
        <w:drawing>
          <wp:inline distT="0" distB="0" distL="0" distR="0" wp14:anchorId="3C72269D" wp14:editId="375D9713">
            <wp:extent cx="4978089" cy="2303813"/>
            <wp:effectExtent l="0" t="0" r="0" b="127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983743" cy="2306430"/>
                    </a:xfrm>
                    <a:prstGeom prst="rect">
                      <a:avLst/>
                    </a:prstGeom>
                  </pic:spPr>
                </pic:pic>
              </a:graphicData>
            </a:graphic>
          </wp:inline>
        </w:drawing>
      </w:r>
    </w:p>
    <w:p w14:paraId="738C3D0E" w14:textId="77777777" w:rsidR="00143240" w:rsidRDefault="00143240" w:rsidP="00143240"/>
    <w:p w14:paraId="25FA40DE" w14:textId="77777777" w:rsidR="003A3036" w:rsidRDefault="003A3036" w:rsidP="00143240"/>
    <w:p w14:paraId="745AD075" w14:textId="77777777" w:rsidR="00143240" w:rsidRPr="003A3036" w:rsidRDefault="00143240" w:rsidP="00143240">
      <w:pPr>
        <w:rPr>
          <w:b/>
          <w:bCs/>
        </w:rPr>
      </w:pPr>
      <w:r w:rsidRPr="003A3036">
        <w:rPr>
          <w:b/>
          <w:bCs/>
        </w:rPr>
        <w:t>COLUMNA 5X15</w:t>
      </w:r>
    </w:p>
    <w:p w14:paraId="5AFBFB55" w14:textId="36A83C4D" w:rsidR="00143240" w:rsidRDefault="00143240" w:rsidP="00143240">
      <w:r>
        <w:rPr>
          <w:noProof/>
        </w:rPr>
        <w:drawing>
          <wp:inline distT="0" distB="0" distL="0" distR="0" wp14:anchorId="700D2EB5" wp14:editId="44C5B7B0">
            <wp:extent cx="5632450" cy="723900"/>
            <wp:effectExtent l="0" t="0" r="635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53659" t="25526" r="2156" b="64373"/>
                    <a:stretch/>
                  </pic:blipFill>
                  <pic:spPr bwMode="auto">
                    <a:xfrm>
                      <a:off x="0" y="0"/>
                      <a:ext cx="5748133" cy="738768"/>
                    </a:xfrm>
                    <a:prstGeom prst="rect">
                      <a:avLst/>
                    </a:prstGeom>
                    <a:ln>
                      <a:noFill/>
                    </a:ln>
                    <a:extLst>
                      <a:ext uri="{53640926-AAD7-44D8-BBD7-CCE9431645EC}">
                        <a14:shadowObscured xmlns:a14="http://schemas.microsoft.com/office/drawing/2010/main"/>
                      </a:ext>
                    </a:extLst>
                  </pic:spPr>
                </pic:pic>
              </a:graphicData>
            </a:graphic>
          </wp:inline>
        </w:drawing>
      </w:r>
    </w:p>
    <w:p w14:paraId="6F1E235F" w14:textId="723FE5B3" w:rsidR="00684102" w:rsidRDefault="00684102" w:rsidP="00143240">
      <w:r w:rsidRPr="00C41309">
        <w:rPr>
          <w:noProof/>
        </w:rPr>
        <w:drawing>
          <wp:inline distT="0" distB="0" distL="0" distR="0" wp14:anchorId="185BFD57" wp14:editId="2157C827">
            <wp:extent cx="5522056" cy="2470067"/>
            <wp:effectExtent l="0" t="0" r="2540" b="6985"/>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1" b="71420"/>
                    <a:stretch/>
                  </pic:blipFill>
                  <pic:spPr bwMode="auto">
                    <a:xfrm>
                      <a:off x="0" y="0"/>
                      <a:ext cx="5530514" cy="2473850"/>
                    </a:xfrm>
                    <a:prstGeom prst="rect">
                      <a:avLst/>
                    </a:prstGeom>
                    <a:ln>
                      <a:noFill/>
                    </a:ln>
                    <a:extLst>
                      <a:ext uri="{53640926-AAD7-44D8-BBD7-CCE9431645EC}">
                        <a14:shadowObscured xmlns:a14="http://schemas.microsoft.com/office/drawing/2010/main"/>
                      </a:ext>
                    </a:extLst>
                  </pic:spPr>
                </pic:pic>
              </a:graphicData>
            </a:graphic>
          </wp:inline>
        </w:drawing>
      </w:r>
    </w:p>
    <w:p w14:paraId="0FE5DC33" w14:textId="048EC0DD" w:rsidR="00143240" w:rsidRDefault="00143240" w:rsidP="00143240">
      <w:r w:rsidRPr="00C41309">
        <w:rPr>
          <w:noProof/>
        </w:rPr>
        <w:lastRenderedPageBreak/>
        <w:drawing>
          <wp:inline distT="0" distB="0" distL="0" distR="0" wp14:anchorId="7024B4EC" wp14:editId="0C2E8A34">
            <wp:extent cx="5523230" cy="6174672"/>
            <wp:effectExtent l="0" t="0" r="127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28572"/>
                    <a:stretch/>
                  </pic:blipFill>
                  <pic:spPr bwMode="auto">
                    <a:xfrm>
                      <a:off x="0" y="0"/>
                      <a:ext cx="5530514" cy="6182815"/>
                    </a:xfrm>
                    <a:prstGeom prst="rect">
                      <a:avLst/>
                    </a:prstGeom>
                    <a:ln>
                      <a:noFill/>
                    </a:ln>
                    <a:extLst>
                      <a:ext uri="{53640926-AAD7-44D8-BBD7-CCE9431645EC}">
                        <a14:shadowObscured xmlns:a14="http://schemas.microsoft.com/office/drawing/2010/main"/>
                      </a:ext>
                    </a:extLst>
                  </pic:spPr>
                </pic:pic>
              </a:graphicData>
            </a:graphic>
          </wp:inline>
        </w:drawing>
      </w:r>
    </w:p>
    <w:p w14:paraId="7389A3F7" w14:textId="02643817" w:rsidR="00B819AB" w:rsidRDefault="00B819AB" w:rsidP="00143240">
      <w:r w:rsidRPr="00C41309">
        <w:rPr>
          <w:noProof/>
        </w:rPr>
        <w:drawing>
          <wp:inline distT="0" distB="0" distL="0" distR="0" wp14:anchorId="59C8797C" wp14:editId="6464F319">
            <wp:extent cx="5567961" cy="1686296"/>
            <wp:effectExtent l="0" t="0" r="0" b="952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b="80072"/>
                    <a:stretch/>
                  </pic:blipFill>
                  <pic:spPr bwMode="auto">
                    <a:xfrm>
                      <a:off x="0" y="0"/>
                      <a:ext cx="5576756" cy="1688960"/>
                    </a:xfrm>
                    <a:prstGeom prst="rect">
                      <a:avLst/>
                    </a:prstGeom>
                    <a:ln>
                      <a:noFill/>
                    </a:ln>
                    <a:extLst>
                      <a:ext uri="{53640926-AAD7-44D8-BBD7-CCE9431645EC}">
                        <a14:shadowObscured xmlns:a14="http://schemas.microsoft.com/office/drawing/2010/main"/>
                      </a:ext>
                    </a:extLst>
                  </pic:spPr>
                </pic:pic>
              </a:graphicData>
            </a:graphic>
          </wp:inline>
        </w:drawing>
      </w:r>
    </w:p>
    <w:p w14:paraId="003D4EB9" w14:textId="77777777" w:rsidR="00143240" w:rsidRDefault="00143240" w:rsidP="00143240">
      <w:r w:rsidRPr="00C41309">
        <w:rPr>
          <w:noProof/>
        </w:rPr>
        <w:lastRenderedPageBreak/>
        <w:drawing>
          <wp:inline distT="0" distB="0" distL="0" distR="0" wp14:anchorId="1C233BE7" wp14:editId="21383E57">
            <wp:extent cx="5570855" cy="6780519"/>
            <wp:effectExtent l="0" t="0" r="0" b="1905"/>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9917"/>
                    <a:stretch/>
                  </pic:blipFill>
                  <pic:spPr bwMode="auto">
                    <a:xfrm>
                      <a:off x="0" y="0"/>
                      <a:ext cx="5576756" cy="6787701"/>
                    </a:xfrm>
                    <a:prstGeom prst="rect">
                      <a:avLst/>
                    </a:prstGeom>
                    <a:ln>
                      <a:noFill/>
                    </a:ln>
                    <a:extLst>
                      <a:ext uri="{53640926-AAD7-44D8-BBD7-CCE9431645EC}">
                        <a14:shadowObscured xmlns:a14="http://schemas.microsoft.com/office/drawing/2010/main"/>
                      </a:ext>
                    </a:extLst>
                  </pic:spPr>
                </pic:pic>
              </a:graphicData>
            </a:graphic>
          </wp:inline>
        </w:drawing>
      </w:r>
    </w:p>
    <w:p w14:paraId="4B01B98B" w14:textId="77777777" w:rsidR="00143240" w:rsidRDefault="00143240" w:rsidP="00143240"/>
    <w:p w14:paraId="4FA1C1F3" w14:textId="717794B3" w:rsidR="00C37268" w:rsidRDefault="00C37268" w:rsidP="00C37268"/>
    <w:p w14:paraId="7EEF06E7" w14:textId="775A34EB" w:rsidR="004B63ED" w:rsidRDefault="004B63ED" w:rsidP="004B63ED">
      <w:pPr>
        <w:rPr>
          <w:b/>
          <w:i/>
          <w:sz w:val="20"/>
          <w:szCs w:val="23"/>
        </w:rPr>
      </w:pPr>
    </w:p>
    <w:bookmarkEnd w:id="0"/>
    <w:p w14:paraId="7CED79EA" w14:textId="77777777" w:rsidR="007F5D64" w:rsidRDefault="007F5D64" w:rsidP="004B63ED">
      <w:pPr>
        <w:rPr>
          <w:b/>
          <w:i/>
          <w:sz w:val="20"/>
          <w:szCs w:val="23"/>
        </w:rPr>
      </w:pPr>
    </w:p>
    <w:p w14:paraId="59726E95" w14:textId="204E09FA" w:rsidR="00F85A39" w:rsidRDefault="00F85A39" w:rsidP="00F85A39">
      <w:pPr>
        <w:rPr>
          <w:rFonts w:ascii="Arial" w:hAnsi="Arial" w:cs="Arial"/>
          <w:b/>
        </w:rPr>
      </w:pPr>
      <w:r w:rsidRPr="003E00C6">
        <w:rPr>
          <w:rFonts w:ascii="Arial" w:hAnsi="Arial" w:cs="Arial"/>
          <w:b/>
        </w:rPr>
        <w:t>Ing. Germán González Sánchez</w:t>
      </w:r>
      <w:r w:rsidRPr="003E00C6">
        <w:rPr>
          <w:rFonts w:ascii="Arial" w:hAnsi="Arial" w:cs="Arial"/>
          <w:b/>
        </w:rPr>
        <w:br/>
        <w:t>Cedula profesional: 5880742</w:t>
      </w:r>
    </w:p>
    <w:p w14:paraId="6CE17B0F" w14:textId="213AD3FB" w:rsidR="00722B66" w:rsidRDefault="00722B66" w:rsidP="00F85A39">
      <w:pPr>
        <w:rPr>
          <w:rFonts w:ascii="Arial" w:hAnsi="Arial" w:cs="Arial"/>
          <w:b/>
        </w:rPr>
      </w:pPr>
    </w:p>
    <w:p w14:paraId="66923E91" w14:textId="41391C62" w:rsidR="00722B66" w:rsidRDefault="00722B66">
      <w:pPr>
        <w:rPr>
          <w:rFonts w:ascii="Arial" w:hAnsi="Arial" w:cs="Arial"/>
          <w:b/>
        </w:rPr>
      </w:pPr>
    </w:p>
    <w:sectPr w:rsidR="00722B66" w:rsidSect="00CB34C4">
      <w:headerReference w:type="default" r:id="rId70"/>
      <w:footerReference w:type="even" r:id="rId71"/>
      <w:footerReference w:type="default" r:id="rId72"/>
      <w:headerReference w:type="first" r:id="rId73"/>
      <w:footerReference w:type="first" r:id="rId74"/>
      <w:pgSz w:w="12242" w:h="15842" w:code="1"/>
      <w:pgMar w:top="1559" w:right="1701" w:bottom="1418"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FF03FA" w14:textId="77777777" w:rsidR="00281946" w:rsidRDefault="00281946">
      <w:r>
        <w:separator/>
      </w:r>
    </w:p>
  </w:endnote>
  <w:endnote w:type="continuationSeparator" w:id="0">
    <w:p w14:paraId="483AB219" w14:textId="77777777" w:rsidR="00281946" w:rsidRDefault="00281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CB031" w14:textId="77777777" w:rsidR="00784EBC" w:rsidRDefault="00784EB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6F04515" w14:textId="77777777" w:rsidR="00784EBC" w:rsidRDefault="00784EB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AB0EC" w14:textId="1545D48F" w:rsidR="00784EBC" w:rsidRDefault="00784EBC">
    <w:pPr>
      <w:pStyle w:val="Footer"/>
      <w:framePr w:wrap="around" w:vAnchor="text" w:hAnchor="margin" w:xAlign="right" w:y="1"/>
      <w:pBdr>
        <w:bottom w:val="single" w:sz="12" w:space="1" w:color="auto"/>
      </w:pBd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14:paraId="055233B7" w14:textId="2A1C1FE4" w:rsidR="00784EBC" w:rsidRPr="00010AAB" w:rsidRDefault="00784EBC" w:rsidP="00005721">
    <w:pPr>
      <w:pStyle w:val="Footer"/>
      <w:rPr>
        <w:sz w:val="18"/>
        <w:szCs w:val="18"/>
      </w:rPr>
    </w:pPr>
    <w:r w:rsidRPr="00010AAB">
      <w:rPr>
        <w:noProof/>
        <w:sz w:val="18"/>
        <w:szCs w:val="18"/>
        <w:lang w:val="es-MX" w:eastAsia="es-MX"/>
      </w:rPr>
      <mc:AlternateContent>
        <mc:Choice Requires="wps">
          <w:drawing>
            <wp:anchor distT="0" distB="0" distL="114300" distR="114300" simplePos="0" relativeHeight="251660288" behindDoc="0" locked="0" layoutInCell="1" allowOverlap="1" wp14:anchorId="2826CD37" wp14:editId="762F8809">
              <wp:simplePos x="0" y="0"/>
              <wp:positionH relativeFrom="column">
                <wp:posOffset>25651</wp:posOffset>
              </wp:positionH>
              <wp:positionV relativeFrom="paragraph">
                <wp:posOffset>-99075</wp:posOffset>
              </wp:positionV>
              <wp:extent cx="5549900" cy="0"/>
              <wp:effectExtent l="57150" t="38100" r="50800" b="95250"/>
              <wp:wrapNone/>
              <wp:docPr id="1" name="Conector recto 1"/>
              <wp:cNvGraphicFramePr/>
              <a:graphic xmlns:a="http://schemas.openxmlformats.org/drawingml/2006/main">
                <a:graphicData uri="http://schemas.microsoft.com/office/word/2010/wordprocessingShape">
                  <wps:wsp>
                    <wps:cNvCnPr/>
                    <wps:spPr>
                      <a:xfrm>
                        <a:off x="0" y="0"/>
                        <a:ext cx="55499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BEC3FA6" id="Conector recto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pt,-7.8pt" to="43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" strokecolor="black [3200]" strokeweight="3pt">
              <v:shadow on="t" color="black" opacity="22937f" origin=",.5" offset="0,.63889mm"/>
            </v:line>
          </w:pict>
        </mc:Fallback>
      </mc:AlternateContent>
    </w:r>
    <w:r>
      <w:rPr>
        <w:sz w:val="18"/>
        <w:szCs w:val="18"/>
      </w:rPr>
      <w:t>SITIO: LA ESTANZUELA, MINERAL DEL CHICO. ESTADO DE HIDALGO.</w:t>
    </w:r>
  </w:p>
  <w:p w14:paraId="3D96AF20" w14:textId="2D807A82" w:rsidR="00784EBC" w:rsidRDefault="00784EBC" w:rsidP="009F668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912E8" w14:textId="42D0B0A2" w:rsidR="00784EBC" w:rsidRDefault="00784EBC">
    <w:pPr>
      <w:pStyle w:val="Footer"/>
    </w:pPr>
    <w:r w:rsidRPr="00010AAB">
      <w:rPr>
        <w:noProof/>
        <w:sz w:val="18"/>
        <w:szCs w:val="18"/>
        <w:lang w:val="es-MX" w:eastAsia="es-MX"/>
      </w:rPr>
      <mc:AlternateContent>
        <mc:Choice Requires="wps">
          <w:drawing>
            <wp:anchor distT="0" distB="0" distL="114300" distR="114300" simplePos="0" relativeHeight="251668480" behindDoc="0" locked="0" layoutInCell="1" allowOverlap="1" wp14:anchorId="616953E2" wp14:editId="6C420AFA">
              <wp:simplePos x="0" y="0"/>
              <wp:positionH relativeFrom="column">
                <wp:posOffset>70485</wp:posOffset>
              </wp:positionH>
              <wp:positionV relativeFrom="paragraph">
                <wp:posOffset>-216697</wp:posOffset>
              </wp:positionV>
              <wp:extent cx="5549900" cy="0"/>
              <wp:effectExtent l="57150" t="38100" r="50800" b="95250"/>
              <wp:wrapNone/>
              <wp:docPr id="46" name="Conector recto 46"/>
              <wp:cNvGraphicFramePr/>
              <a:graphic xmlns:a="http://schemas.openxmlformats.org/drawingml/2006/main">
                <a:graphicData uri="http://schemas.microsoft.com/office/word/2010/wordprocessingShape">
                  <wps:wsp>
                    <wps:cNvCnPr/>
                    <wps:spPr>
                      <a:xfrm>
                        <a:off x="0" y="0"/>
                        <a:ext cx="55499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167FC63" id="Conector recto 46"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5.55pt,-17.05pt" to="442.5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" strokecolor="black [3200]" strokeweight="3pt">
              <v:shadow on="t" color="black" opacity="22937f" origin=",.5" offset="0,.63889mm"/>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09FBEA" w14:textId="77777777" w:rsidR="00281946" w:rsidRDefault="00281946">
      <w:r>
        <w:separator/>
      </w:r>
    </w:p>
  </w:footnote>
  <w:footnote w:type="continuationSeparator" w:id="0">
    <w:p w14:paraId="033DDB8A" w14:textId="77777777" w:rsidR="00281946" w:rsidRDefault="002819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C30F1" w14:textId="0F68CEC2" w:rsidR="00784EBC" w:rsidRPr="00242B49" w:rsidRDefault="00784EBC" w:rsidP="004C0F6B">
    <w:pPr>
      <w:pStyle w:val="Header"/>
      <w:tabs>
        <w:tab w:val="clear" w:pos="4252"/>
        <w:tab w:val="center" w:pos="3969"/>
      </w:tabs>
      <w:ind w:firstLine="3828"/>
      <w:rPr>
        <w:b/>
        <w:bCs/>
        <w:sz w:val="16"/>
        <w:szCs w:val="16"/>
      </w:rPr>
    </w:pPr>
    <w:r w:rsidRPr="00242B49">
      <w:rPr>
        <w:b/>
        <w:bCs/>
        <w:noProof/>
        <w:sz w:val="16"/>
        <w:szCs w:val="16"/>
        <w:lang w:val="es-MX" w:eastAsia="es-MX"/>
      </w:rPr>
      <w:drawing>
        <wp:anchor distT="0" distB="0" distL="114300" distR="114300" simplePos="0" relativeHeight="251662336" behindDoc="0" locked="0" layoutInCell="1" allowOverlap="1" wp14:anchorId="52734F93" wp14:editId="557939F3">
          <wp:simplePos x="0" y="0"/>
          <wp:positionH relativeFrom="column">
            <wp:posOffset>287655</wp:posOffset>
          </wp:positionH>
          <wp:positionV relativeFrom="paragraph">
            <wp:posOffset>-32858</wp:posOffset>
          </wp:positionV>
          <wp:extent cx="1076325" cy="559353"/>
          <wp:effectExtent l="0" t="0" r="0" b="0"/>
          <wp:wrapNone/>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6325" cy="5593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2B49">
      <w:rPr>
        <w:b/>
        <w:bCs/>
        <w:sz w:val="16"/>
        <w:szCs w:val="16"/>
      </w:rPr>
      <w:t>Especialistas en Ingeniería Estructural</w:t>
    </w:r>
  </w:p>
  <w:p w14:paraId="457E72DB" w14:textId="77777777" w:rsidR="00784EBC" w:rsidRPr="00242B49" w:rsidRDefault="00784EBC" w:rsidP="004C0F6B">
    <w:pPr>
      <w:pStyle w:val="Header"/>
      <w:tabs>
        <w:tab w:val="clear" w:pos="4252"/>
        <w:tab w:val="center" w:pos="3969"/>
      </w:tabs>
      <w:ind w:firstLine="3828"/>
      <w:rPr>
        <w:sz w:val="16"/>
        <w:szCs w:val="16"/>
      </w:rPr>
    </w:pPr>
    <w:r w:rsidRPr="00242B49">
      <w:rPr>
        <w:sz w:val="16"/>
        <w:szCs w:val="16"/>
      </w:rPr>
      <w:t>Vid 148, Nueva Santa María, Del. Azcapotzalco, CDMX</w:t>
    </w:r>
  </w:p>
  <w:p w14:paraId="1F090537" w14:textId="77777777" w:rsidR="00784EBC" w:rsidRPr="00242B49" w:rsidRDefault="00784EBC" w:rsidP="004C0F6B">
    <w:pPr>
      <w:pStyle w:val="Header"/>
      <w:tabs>
        <w:tab w:val="clear" w:pos="4252"/>
        <w:tab w:val="center" w:pos="3969"/>
      </w:tabs>
      <w:ind w:firstLine="3828"/>
      <w:rPr>
        <w:sz w:val="16"/>
        <w:szCs w:val="16"/>
      </w:rPr>
    </w:pPr>
    <w:r w:rsidRPr="00242B49">
      <w:rPr>
        <w:sz w:val="16"/>
        <w:szCs w:val="16"/>
      </w:rPr>
      <w:t>https://viensisingenieria.com</w:t>
    </w:r>
  </w:p>
  <w:p w14:paraId="7DFE7265" w14:textId="312346FC" w:rsidR="00784EBC" w:rsidRPr="00242B49" w:rsidRDefault="00784EBC" w:rsidP="004C0F6B">
    <w:pPr>
      <w:pStyle w:val="Header"/>
      <w:tabs>
        <w:tab w:val="clear" w:pos="4252"/>
        <w:tab w:val="center" w:pos="3969"/>
      </w:tabs>
      <w:ind w:firstLine="3828"/>
      <w:rPr>
        <w:sz w:val="16"/>
        <w:szCs w:val="16"/>
      </w:rPr>
    </w:pPr>
    <w:r w:rsidRPr="00242B49">
      <w:rPr>
        <w:noProof/>
        <w:sz w:val="16"/>
        <w:szCs w:val="16"/>
        <w:lang w:val="es-MX" w:eastAsia="es-MX"/>
      </w:rPr>
      <mc:AlternateContent>
        <mc:Choice Requires="wps">
          <w:drawing>
            <wp:anchor distT="0" distB="0" distL="114300" distR="114300" simplePos="0" relativeHeight="251663360" behindDoc="0" locked="0" layoutInCell="1" allowOverlap="1" wp14:anchorId="76651944" wp14:editId="73756E9B">
              <wp:simplePos x="0" y="0"/>
              <wp:positionH relativeFrom="column">
                <wp:posOffset>114300</wp:posOffset>
              </wp:positionH>
              <wp:positionV relativeFrom="paragraph">
                <wp:posOffset>185361</wp:posOffset>
              </wp:positionV>
              <wp:extent cx="5407985" cy="0"/>
              <wp:effectExtent l="57150" t="38100" r="59690" b="95250"/>
              <wp:wrapNone/>
              <wp:docPr id="38" name="Conector recto 38"/>
              <wp:cNvGraphicFramePr/>
              <a:graphic xmlns:a="http://schemas.openxmlformats.org/drawingml/2006/main">
                <a:graphicData uri="http://schemas.microsoft.com/office/word/2010/wordprocessingShape">
                  <wps:wsp>
                    <wps:cNvCnPr/>
                    <wps:spPr>
                      <a:xfrm>
                        <a:off x="0" y="0"/>
                        <a:ext cx="540798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678AB415" id="Conector recto 38"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pt,14.6pt" to="434.8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" strokecolor="black [3200]" strokeweight="3pt">
              <v:shadow on="t" color="black" opacity="22937f" origin=",.5" offset="0,.63889mm"/>
            </v:line>
          </w:pict>
        </mc:Fallback>
      </mc:AlternateContent>
    </w:r>
    <w:r w:rsidRPr="00242B49">
      <w:rPr>
        <w:sz w:val="16"/>
        <w:szCs w:val="16"/>
      </w:rPr>
      <w:t>e-mail: viensis.ingenieria@gmail.co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249C9" w14:textId="77777777" w:rsidR="00784EBC" w:rsidRPr="00BF7492" w:rsidRDefault="00784EBC" w:rsidP="004C0F6B">
    <w:pPr>
      <w:pStyle w:val="Header"/>
      <w:tabs>
        <w:tab w:val="clear" w:pos="4252"/>
        <w:tab w:val="center" w:pos="3969"/>
      </w:tabs>
      <w:ind w:firstLine="3828"/>
      <w:rPr>
        <w:b/>
        <w:bCs/>
        <w:sz w:val="18"/>
        <w:szCs w:val="18"/>
      </w:rPr>
    </w:pPr>
    <w:r w:rsidRPr="00BF7492">
      <w:rPr>
        <w:b/>
        <w:bCs/>
        <w:noProof/>
        <w:lang w:val="es-MX" w:eastAsia="es-MX"/>
      </w:rPr>
      <w:drawing>
        <wp:anchor distT="0" distB="0" distL="114300" distR="114300" simplePos="0" relativeHeight="251665408" behindDoc="0" locked="0" layoutInCell="1" allowOverlap="1" wp14:anchorId="35401D15" wp14:editId="77A88398">
          <wp:simplePos x="0" y="0"/>
          <wp:positionH relativeFrom="column">
            <wp:posOffset>234315</wp:posOffset>
          </wp:positionH>
          <wp:positionV relativeFrom="paragraph">
            <wp:posOffset>-27305</wp:posOffset>
          </wp:positionV>
          <wp:extent cx="1076325" cy="559353"/>
          <wp:effectExtent l="0" t="0" r="0"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6325" cy="5593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F7492">
      <w:rPr>
        <w:b/>
        <w:bCs/>
        <w:sz w:val="18"/>
        <w:szCs w:val="18"/>
      </w:rPr>
      <w:t xml:space="preserve">Especialistas en </w:t>
    </w:r>
    <w:r>
      <w:rPr>
        <w:b/>
        <w:bCs/>
        <w:sz w:val="18"/>
        <w:szCs w:val="18"/>
      </w:rPr>
      <w:t>I</w:t>
    </w:r>
    <w:r w:rsidRPr="00BF7492">
      <w:rPr>
        <w:b/>
        <w:bCs/>
        <w:sz w:val="18"/>
        <w:szCs w:val="18"/>
      </w:rPr>
      <w:t xml:space="preserve">ngeniería </w:t>
    </w:r>
    <w:r>
      <w:rPr>
        <w:b/>
        <w:bCs/>
        <w:sz w:val="18"/>
        <w:szCs w:val="18"/>
      </w:rPr>
      <w:t>E</w:t>
    </w:r>
    <w:r w:rsidRPr="00BF7492">
      <w:rPr>
        <w:b/>
        <w:bCs/>
        <w:sz w:val="18"/>
        <w:szCs w:val="18"/>
      </w:rPr>
      <w:t>structural</w:t>
    </w:r>
  </w:p>
  <w:p w14:paraId="0C658847" w14:textId="77777777" w:rsidR="00784EBC" w:rsidRPr="004D4DCE" w:rsidRDefault="00784EBC" w:rsidP="004C0F6B">
    <w:pPr>
      <w:pStyle w:val="Header"/>
      <w:tabs>
        <w:tab w:val="clear" w:pos="4252"/>
        <w:tab w:val="center" w:pos="3969"/>
      </w:tabs>
      <w:ind w:firstLine="3828"/>
      <w:rPr>
        <w:sz w:val="18"/>
        <w:szCs w:val="18"/>
      </w:rPr>
    </w:pPr>
    <w:r>
      <w:rPr>
        <w:sz w:val="18"/>
        <w:szCs w:val="18"/>
      </w:rPr>
      <w:t xml:space="preserve">Vid 148, Nueva Santa María, Del. </w:t>
    </w:r>
    <w:r w:rsidRPr="004D4DCE">
      <w:rPr>
        <w:sz w:val="18"/>
        <w:szCs w:val="18"/>
      </w:rPr>
      <w:t>Azcapotzalco, CDMX</w:t>
    </w:r>
  </w:p>
  <w:p w14:paraId="2E29C09E" w14:textId="74700DFC" w:rsidR="00784EBC" w:rsidRPr="004D4DCE" w:rsidRDefault="00784EBC" w:rsidP="004C0F6B">
    <w:pPr>
      <w:pStyle w:val="Header"/>
      <w:tabs>
        <w:tab w:val="clear" w:pos="4252"/>
        <w:tab w:val="center" w:pos="3969"/>
      </w:tabs>
      <w:ind w:firstLine="3828"/>
      <w:rPr>
        <w:sz w:val="18"/>
        <w:szCs w:val="18"/>
      </w:rPr>
    </w:pPr>
    <w:r w:rsidRPr="004D4DCE">
      <w:rPr>
        <w:sz w:val="18"/>
        <w:szCs w:val="18"/>
      </w:rPr>
      <w:t>https://viensisingenieria.com</w:t>
    </w:r>
  </w:p>
  <w:p w14:paraId="12CF496A" w14:textId="72BD875A" w:rsidR="00784EBC" w:rsidRDefault="00784EBC" w:rsidP="004C0F6B">
    <w:pPr>
      <w:pStyle w:val="Header"/>
      <w:tabs>
        <w:tab w:val="clear" w:pos="4252"/>
        <w:tab w:val="center" w:pos="3969"/>
      </w:tabs>
      <w:ind w:firstLine="3828"/>
    </w:pPr>
    <w:r w:rsidRPr="004D4DCE">
      <w:rPr>
        <w:sz w:val="18"/>
        <w:szCs w:val="18"/>
      </w:rPr>
      <w:t>e-mail: viensis.ingenieria@gmail.com</w:t>
    </w:r>
  </w:p>
  <w:p w14:paraId="6577AFBE" w14:textId="6BFE6E58" w:rsidR="00784EBC" w:rsidRDefault="00784EBC">
    <w:pPr>
      <w:pStyle w:val="Header"/>
    </w:pPr>
    <w:r>
      <w:rPr>
        <w:noProof/>
        <w:sz w:val="18"/>
        <w:szCs w:val="18"/>
        <w:lang w:val="es-MX" w:eastAsia="es-MX"/>
      </w:rPr>
      <mc:AlternateContent>
        <mc:Choice Requires="wps">
          <w:drawing>
            <wp:anchor distT="0" distB="0" distL="114300" distR="114300" simplePos="0" relativeHeight="251666432" behindDoc="0" locked="0" layoutInCell="1" allowOverlap="1" wp14:anchorId="16CD5DAD" wp14:editId="3F3A7331">
              <wp:simplePos x="0" y="0"/>
              <wp:positionH relativeFrom="column">
                <wp:posOffset>74915</wp:posOffset>
              </wp:positionH>
              <wp:positionV relativeFrom="paragraph">
                <wp:posOffset>63116</wp:posOffset>
              </wp:positionV>
              <wp:extent cx="5407660" cy="0"/>
              <wp:effectExtent l="57150" t="38100" r="59690" b="95250"/>
              <wp:wrapNone/>
              <wp:docPr id="40" name="Conector recto 40"/>
              <wp:cNvGraphicFramePr/>
              <a:graphic xmlns:a="http://schemas.openxmlformats.org/drawingml/2006/main">
                <a:graphicData uri="http://schemas.microsoft.com/office/word/2010/wordprocessingShape">
                  <wps:wsp>
                    <wps:cNvCnPr/>
                    <wps:spPr>
                      <a:xfrm>
                        <a:off x="0" y="0"/>
                        <a:ext cx="54076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1FB9E448" id="Conector recto 40"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9pt,4.95pt" to="431.7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" strokecolor="black [3200]" strokeweight="3pt">
              <v:shadow on="t" color="black" opacity="22937f" origin=",.5" offset="0,.63889mm"/>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7812231"/>
    <w:multiLevelType w:val="hybridMultilevel"/>
    <w:tmpl w:val="358EEA7A"/>
    <w:lvl w:ilvl="0" w:tplc="19E493EC">
      <w:start w:val="2"/>
      <w:numFmt w:val="bullet"/>
      <w:lvlText w:val="-"/>
      <w:lvlJc w:val="left"/>
      <w:pPr>
        <w:ind w:left="720" w:hanging="360"/>
      </w:pPr>
      <w:rPr>
        <w:rFonts w:ascii="Verdana" w:eastAsia="Times New Roman" w:hAnsi="Verdana" w:cs="Times New Roman"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15:restartNumberingAfterBreak="0">
    <w:nsid w:val="09594162"/>
    <w:multiLevelType w:val="hybridMultilevel"/>
    <w:tmpl w:val="AF0CE48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0F9E5456"/>
    <w:multiLevelType w:val="hybridMultilevel"/>
    <w:tmpl w:val="7B5E4492"/>
    <w:lvl w:ilvl="0" w:tplc="01602734">
      <w:start w:val="990"/>
      <w:numFmt w:val="bullet"/>
      <w:lvlText w:val=""/>
      <w:lvlJc w:val="left"/>
      <w:pPr>
        <w:tabs>
          <w:tab w:val="num" w:pos="2835"/>
        </w:tabs>
        <w:ind w:left="2835" w:hanging="1425"/>
      </w:pPr>
      <w:rPr>
        <w:rFonts w:ascii="Symbol" w:eastAsia="Times New Roman" w:hAnsi="Symbol" w:cs="Times New Roman" w:hint="default"/>
      </w:rPr>
    </w:lvl>
    <w:lvl w:ilvl="1" w:tplc="0C0A0003" w:tentative="1">
      <w:start w:val="1"/>
      <w:numFmt w:val="bullet"/>
      <w:lvlText w:val="o"/>
      <w:lvlJc w:val="left"/>
      <w:pPr>
        <w:tabs>
          <w:tab w:val="num" w:pos="2490"/>
        </w:tabs>
        <w:ind w:left="2490" w:hanging="360"/>
      </w:pPr>
      <w:rPr>
        <w:rFonts w:ascii="Courier New" w:hAnsi="Courier New" w:hint="default"/>
      </w:rPr>
    </w:lvl>
    <w:lvl w:ilvl="2" w:tplc="0C0A0005" w:tentative="1">
      <w:start w:val="1"/>
      <w:numFmt w:val="bullet"/>
      <w:lvlText w:val=""/>
      <w:lvlJc w:val="left"/>
      <w:pPr>
        <w:tabs>
          <w:tab w:val="num" w:pos="3210"/>
        </w:tabs>
        <w:ind w:left="3210" w:hanging="360"/>
      </w:pPr>
      <w:rPr>
        <w:rFonts w:ascii="Wingdings" w:hAnsi="Wingdings" w:hint="default"/>
      </w:rPr>
    </w:lvl>
    <w:lvl w:ilvl="3" w:tplc="0C0A0001" w:tentative="1">
      <w:start w:val="1"/>
      <w:numFmt w:val="bullet"/>
      <w:lvlText w:val=""/>
      <w:lvlJc w:val="left"/>
      <w:pPr>
        <w:tabs>
          <w:tab w:val="num" w:pos="3930"/>
        </w:tabs>
        <w:ind w:left="3930" w:hanging="360"/>
      </w:pPr>
      <w:rPr>
        <w:rFonts w:ascii="Symbol" w:hAnsi="Symbol" w:hint="default"/>
      </w:rPr>
    </w:lvl>
    <w:lvl w:ilvl="4" w:tplc="0C0A0003" w:tentative="1">
      <w:start w:val="1"/>
      <w:numFmt w:val="bullet"/>
      <w:lvlText w:val="o"/>
      <w:lvlJc w:val="left"/>
      <w:pPr>
        <w:tabs>
          <w:tab w:val="num" w:pos="4650"/>
        </w:tabs>
        <w:ind w:left="4650" w:hanging="360"/>
      </w:pPr>
      <w:rPr>
        <w:rFonts w:ascii="Courier New" w:hAnsi="Courier New" w:hint="default"/>
      </w:rPr>
    </w:lvl>
    <w:lvl w:ilvl="5" w:tplc="0C0A0005" w:tentative="1">
      <w:start w:val="1"/>
      <w:numFmt w:val="bullet"/>
      <w:lvlText w:val=""/>
      <w:lvlJc w:val="left"/>
      <w:pPr>
        <w:tabs>
          <w:tab w:val="num" w:pos="5370"/>
        </w:tabs>
        <w:ind w:left="5370" w:hanging="360"/>
      </w:pPr>
      <w:rPr>
        <w:rFonts w:ascii="Wingdings" w:hAnsi="Wingdings" w:hint="default"/>
      </w:rPr>
    </w:lvl>
    <w:lvl w:ilvl="6" w:tplc="0C0A0001" w:tentative="1">
      <w:start w:val="1"/>
      <w:numFmt w:val="bullet"/>
      <w:lvlText w:val=""/>
      <w:lvlJc w:val="left"/>
      <w:pPr>
        <w:tabs>
          <w:tab w:val="num" w:pos="6090"/>
        </w:tabs>
        <w:ind w:left="6090" w:hanging="360"/>
      </w:pPr>
      <w:rPr>
        <w:rFonts w:ascii="Symbol" w:hAnsi="Symbol" w:hint="default"/>
      </w:rPr>
    </w:lvl>
    <w:lvl w:ilvl="7" w:tplc="0C0A0003" w:tentative="1">
      <w:start w:val="1"/>
      <w:numFmt w:val="bullet"/>
      <w:lvlText w:val="o"/>
      <w:lvlJc w:val="left"/>
      <w:pPr>
        <w:tabs>
          <w:tab w:val="num" w:pos="6810"/>
        </w:tabs>
        <w:ind w:left="6810" w:hanging="360"/>
      </w:pPr>
      <w:rPr>
        <w:rFonts w:ascii="Courier New" w:hAnsi="Courier New" w:hint="default"/>
      </w:rPr>
    </w:lvl>
    <w:lvl w:ilvl="8" w:tplc="0C0A0005" w:tentative="1">
      <w:start w:val="1"/>
      <w:numFmt w:val="bullet"/>
      <w:lvlText w:val=""/>
      <w:lvlJc w:val="left"/>
      <w:pPr>
        <w:tabs>
          <w:tab w:val="num" w:pos="7530"/>
        </w:tabs>
        <w:ind w:left="7530" w:hanging="360"/>
      </w:pPr>
      <w:rPr>
        <w:rFonts w:ascii="Wingdings" w:hAnsi="Wingdings" w:hint="default"/>
      </w:rPr>
    </w:lvl>
  </w:abstractNum>
  <w:abstractNum w:abstractNumId="4" w15:restartNumberingAfterBreak="0">
    <w:nsid w:val="1C593F2D"/>
    <w:multiLevelType w:val="hybridMultilevel"/>
    <w:tmpl w:val="896C5628"/>
    <w:lvl w:ilvl="0" w:tplc="F6B2AC32">
      <w:start w:val="1"/>
      <w:numFmt w:val="lowerLetter"/>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21200F63"/>
    <w:multiLevelType w:val="hybridMultilevel"/>
    <w:tmpl w:val="A28C7A60"/>
    <w:lvl w:ilvl="0" w:tplc="01EE6D1E">
      <w:start w:val="1"/>
      <w:numFmt w:val="lowerLetter"/>
      <w:lvlText w:val="%1)"/>
      <w:lvlJc w:val="left"/>
      <w:pPr>
        <w:ind w:left="720" w:hanging="360"/>
      </w:pPr>
      <w:rPr>
        <w:rFonts w:hint="default"/>
        <w:b w:val="0"/>
        <w:i/>
        <w:sz w:val="2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235A5C4F"/>
    <w:multiLevelType w:val="hybridMultilevel"/>
    <w:tmpl w:val="13BC7736"/>
    <w:lvl w:ilvl="0" w:tplc="080A0001">
      <w:start w:val="1"/>
      <w:numFmt w:val="bullet"/>
      <w:lvlText w:val=""/>
      <w:lvlJc w:val="left"/>
      <w:pPr>
        <w:ind w:left="720" w:hanging="360"/>
      </w:pPr>
      <w:rPr>
        <w:rFonts w:ascii="Symbol" w:hAnsi="Symbol" w:cs="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cs="Wingdings" w:hint="default"/>
      </w:rPr>
    </w:lvl>
    <w:lvl w:ilvl="3" w:tplc="080A0001" w:tentative="1">
      <w:start w:val="1"/>
      <w:numFmt w:val="bullet"/>
      <w:lvlText w:val=""/>
      <w:lvlJc w:val="left"/>
      <w:pPr>
        <w:ind w:left="2880" w:hanging="360"/>
      </w:pPr>
      <w:rPr>
        <w:rFonts w:ascii="Symbol" w:hAnsi="Symbol" w:cs="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cs="Wingdings" w:hint="default"/>
      </w:rPr>
    </w:lvl>
    <w:lvl w:ilvl="6" w:tplc="080A0001" w:tentative="1">
      <w:start w:val="1"/>
      <w:numFmt w:val="bullet"/>
      <w:lvlText w:val=""/>
      <w:lvlJc w:val="left"/>
      <w:pPr>
        <w:ind w:left="5040" w:hanging="360"/>
      </w:pPr>
      <w:rPr>
        <w:rFonts w:ascii="Symbol" w:hAnsi="Symbol" w:cs="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cs="Wingdings" w:hint="default"/>
      </w:rPr>
    </w:lvl>
  </w:abstractNum>
  <w:abstractNum w:abstractNumId="7" w15:restartNumberingAfterBreak="0">
    <w:nsid w:val="28AD2C7A"/>
    <w:multiLevelType w:val="multilevel"/>
    <w:tmpl w:val="F5BE05F4"/>
    <w:lvl w:ilvl="0">
      <w:start w:val="3"/>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29E57866"/>
    <w:multiLevelType w:val="hybridMultilevel"/>
    <w:tmpl w:val="A28C7A60"/>
    <w:lvl w:ilvl="0" w:tplc="01EE6D1E">
      <w:start w:val="1"/>
      <w:numFmt w:val="lowerLetter"/>
      <w:lvlText w:val="%1)"/>
      <w:lvlJc w:val="left"/>
      <w:pPr>
        <w:ind w:left="720" w:hanging="360"/>
      </w:pPr>
      <w:rPr>
        <w:rFonts w:hint="default"/>
        <w:b w:val="0"/>
        <w:i/>
        <w:sz w:val="2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353624EC"/>
    <w:multiLevelType w:val="hybridMultilevel"/>
    <w:tmpl w:val="2188A038"/>
    <w:lvl w:ilvl="0" w:tplc="8794E2C4">
      <w:start w:val="2"/>
      <w:numFmt w:val="bullet"/>
      <w:lvlText w:val="-"/>
      <w:lvlJc w:val="left"/>
      <w:pPr>
        <w:ind w:left="720" w:hanging="360"/>
      </w:pPr>
      <w:rPr>
        <w:rFonts w:ascii="Verdana" w:eastAsia="Times New Roman" w:hAnsi="Verdana" w:cs="Times New Roman"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15:restartNumberingAfterBreak="0">
    <w:nsid w:val="376E3C62"/>
    <w:multiLevelType w:val="hybridMultilevel"/>
    <w:tmpl w:val="9D1486C6"/>
    <w:lvl w:ilvl="0" w:tplc="F20E900C">
      <w:start w:val="1"/>
      <w:numFmt w:val="lowerLetter"/>
      <w:lvlText w:val="(%1)"/>
      <w:lvlJc w:val="left"/>
      <w:pPr>
        <w:ind w:left="1004" w:hanging="720"/>
      </w:pPr>
      <w:rPr>
        <w:rFonts w:hint="default"/>
        <w:sz w:val="24"/>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11" w15:restartNumberingAfterBreak="0">
    <w:nsid w:val="3F77757A"/>
    <w:multiLevelType w:val="multilevel"/>
    <w:tmpl w:val="466A9D74"/>
    <w:lvl w:ilvl="0">
      <w:start w:val="2"/>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2E222BD"/>
    <w:multiLevelType w:val="hybridMultilevel"/>
    <w:tmpl w:val="9D9E44B8"/>
    <w:lvl w:ilvl="0" w:tplc="DD6C1814">
      <w:start w:val="1"/>
      <w:numFmt w:val="decimal"/>
      <w:lvlText w:val="%1."/>
      <w:lvlJc w:val="left"/>
      <w:pPr>
        <w:ind w:left="1980" w:hanging="360"/>
      </w:pPr>
      <w:rPr>
        <w:rFonts w:ascii="Courier New" w:eastAsia="Calibri" w:hAnsi="Courier New" w:cs="Courier New"/>
      </w:rPr>
    </w:lvl>
    <w:lvl w:ilvl="1" w:tplc="080A0019" w:tentative="1">
      <w:start w:val="1"/>
      <w:numFmt w:val="lowerLetter"/>
      <w:lvlText w:val="%2."/>
      <w:lvlJc w:val="left"/>
      <w:pPr>
        <w:ind w:left="2700" w:hanging="360"/>
      </w:pPr>
    </w:lvl>
    <w:lvl w:ilvl="2" w:tplc="080A001B" w:tentative="1">
      <w:start w:val="1"/>
      <w:numFmt w:val="lowerRoman"/>
      <w:lvlText w:val="%3."/>
      <w:lvlJc w:val="right"/>
      <w:pPr>
        <w:ind w:left="3420" w:hanging="180"/>
      </w:pPr>
    </w:lvl>
    <w:lvl w:ilvl="3" w:tplc="080A000F" w:tentative="1">
      <w:start w:val="1"/>
      <w:numFmt w:val="decimal"/>
      <w:lvlText w:val="%4."/>
      <w:lvlJc w:val="left"/>
      <w:pPr>
        <w:ind w:left="4140" w:hanging="360"/>
      </w:pPr>
    </w:lvl>
    <w:lvl w:ilvl="4" w:tplc="080A0019" w:tentative="1">
      <w:start w:val="1"/>
      <w:numFmt w:val="lowerLetter"/>
      <w:lvlText w:val="%5."/>
      <w:lvlJc w:val="left"/>
      <w:pPr>
        <w:ind w:left="4860" w:hanging="360"/>
      </w:pPr>
    </w:lvl>
    <w:lvl w:ilvl="5" w:tplc="080A001B" w:tentative="1">
      <w:start w:val="1"/>
      <w:numFmt w:val="lowerRoman"/>
      <w:lvlText w:val="%6."/>
      <w:lvlJc w:val="right"/>
      <w:pPr>
        <w:ind w:left="5580" w:hanging="180"/>
      </w:pPr>
    </w:lvl>
    <w:lvl w:ilvl="6" w:tplc="080A000F" w:tentative="1">
      <w:start w:val="1"/>
      <w:numFmt w:val="decimal"/>
      <w:lvlText w:val="%7."/>
      <w:lvlJc w:val="left"/>
      <w:pPr>
        <w:ind w:left="6300" w:hanging="360"/>
      </w:pPr>
    </w:lvl>
    <w:lvl w:ilvl="7" w:tplc="080A0019" w:tentative="1">
      <w:start w:val="1"/>
      <w:numFmt w:val="lowerLetter"/>
      <w:lvlText w:val="%8."/>
      <w:lvlJc w:val="left"/>
      <w:pPr>
        <w:ind w:left="7020" w:hanging="360"/>
      </w:pPr>
    </w:lvl>
    <w:lvl w:ilvl="8" w:tplc="080A001B" w:tentative="1">
      <w:start w:val="1"/>
      <w:numFmt w:val="lowerRoman"/>
      <w:lvlText w:val="%9."/>
      <w:lvlJc w:val="right"/>
      <w:pPr>
        <w:ind w:left="7740" w:hanging="180"/>
      </w:pPr>
    </w:lvl>
  </w:abstractNum>
  <w:abstractNum w:abstractNumId="13" w15:restartNumberingAfterBreak="0">
    <w:nsid w:val="439C7335"/>
    <w:multiLevelType w:val="hybridMultilevel"/>
    <w:tmpl w:val="5E22BC9E"/>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454D4C53"/>
    <w:multiLevelType w:val="hybridMultilevel"/>
    <w:tmpl w:val="5FD02848"/>
    <w:lvl w:ilvl="0" w:tplc="8498198C">
      <w:start w:val="15"/>
      <w:numFmt w:val="bullet"/>
      <w:lvlText w:val=""/>
      <w:lvlJc w:val="left"/>
      <w:pPr>
        <w:tabs>
          <w:tab w:val="num" w:pos="2130"/>
        </w:tabs>
        <w:ind w:left="2130" w:hanging="720"/>
      </w:pPr>
      <w:rPr>
        <w:rFonts w:ascii="Symbol" w:eastAsia="Times New Roman" w:hAnsi="Symbol" w:cs="Times New Roman" w:hint="default"/>
      </w:rPr>
    </w:lvl>
    <w:lvl w:ilvl="1" w:tplc="0C0A0003" w:tentative="1">
      <w:start w:val="1"/>
      <w:numFmt w:val="bullet"/>
      <w:lvlText w:val="o"/>
      <w:lvlJc w:val="left"/>
      <w:pPr>
        <w:tabs>
          <w:tab w:val="num" w:pos="2490"/>
        </w:tabs>
        <w:ind w:left="2490" w:hanging="360"/>
      </w:pPr>
      <w:rPr>
        <w:rFonts w:ascii="Courier New" w:hAnsi="Courier New" w:hint="default"/>
      </w:rPr>
    </w:lvl>
    <w:lvl w:ilvl="2" w:tplc="0C0A0005" w:tentative="1">
      <w:start w:val="1"/>
      <w:numFmt w:val="bullet"/>
      <w:lvlText w:val=""/>
      <w:lvlJc w:val="left"/>
      <w:pPr>
        <w:tabs>
          <w:tab w:val="num" w:pos="3210"/>
        </w:tabs>
        <w:ind w:left="3210" w:hanging="360"/>
      </w:pPr>
      <w:rPr>
        <w:rFonts w:ascii="Wingdings" w:hAnsi="Wingdings" w:hint="default"/>
      </w:rPr>
    </w:lvl>
    <w:lvl w:ilvl="3" w:tplc="0C0A0001" w:tentative="1">
      <w:start w:val="1"/>
      <w:numFmt w:val="bullet"/>
      <w:lvlText w:val=""/>
      <w:lvlJc w:val="left"/>
      <w:pPr>
        <w:tabs>
          <w:tab w:val="num" w:pos="3930"/>
        </w:tabs>
        <w:ind w:left="3930" w:hanging="360"/>
      </w:pPr>
      <w:rPr>
        <w:rFonts w:ascii="Symbol" w:hAnsi="Symbol" w:hint="default"/>
      </w:rPr>
    </w:lvl>
    <w:lvl w:ilvl="4" w:tplc="0C0A0003" w:tentative="1">
      <w:start w:val="1"/>
      <w:numFmt w:val="bullet"/>
      <w:lvlText w:val="o"/>
      <w:lvlJc w:val="left"/>
      <w:pPr>
        <w:tabs>
          <w:tab w:val="num" w:pos="4650"/>
        </w:tabs>
        <w:ind w:left="4650" w:hanging="360"/>
      </w:pPr>
      <w:rPr>
        <w:rFonts w:ascii="Courier New" w:hAnsi="Courier New" w:hint="default"/>
      </w:rPr>
    </w:lvl>
    <w:lvl w:ilvl="5" w:tplc="0C0A0005" w:tentative="1">
      <w:start w:val="1"/>
      <w:numFmt w:val="bullet"/>
      <w:lvlText w:val=""/>
      <w:lvlJc w:val="left"/>
      <w:pPr>
        <w:tabs>
          <w:tab w:val="num" w:pos="5370"/>
        </w:tabs>
        <w:ind w:left="5370" w:hanging="360"/>
      </w:pPr>
      <w:rPr>
        <w:rFonts w:ascii="Wingdings" w:hAnsi="Wingdings" w:hint="default"/>
      </w:rPr>
    </w:lvl>
    <w:lvl w:ilvl="6" w:tplc="0C0A0001" w:tentative="1">
      <w:start w:val="1"/>
      <w:numFmt w:val="bullet"/>
      <w:lvlText w:val=""/>
      <w:lvlJc w:val="left"/>
      <w:pPr>
        <w:tabs>
          <w:tab w:val="num" w:pos="6090"/>
        </w:tabs>
        <w:ind w:left="6090" w:hanging="360"/>
      </w:pPr>
      <w:rPr>
        <w:rFonts w:ascii="Symbol" w:hAnsi="Symbol" w:hint="default"/>
      </w:rPr>
    </w:lvl>
    <w:lvl w:ilvl="7" w:tplc="0C0A0003" w:tentative="1">
      <w:start w:val="1"/>
      <w:numFmt w:val="bullet"/>
      <w:lvlText w:val="o"/>
      <w:lvlJc w:val="left"/>
      <w:pPr>
        <w:tabs>
          <w:tab w:val="num" w:pos="6810"/>
        </w:tabs>
        <w:ind w:left="6810" w:hanging="360"/>
      </w:pPr>
      <w:rPr>
        <w:rFonts w:ascii="Courier New" w:hAnsi="Courier New" w:hint="default"/>
      </w:rPr>
    </w:lvl>
    <w:lvl w:ilvl="8" w:tplc="0C0A0005" w:tentative="1">
      <w:start w:val="1"/>
      <w:numFmt w:val="bullet"/>
      <w:lvlText w:val=""/>
      <w:lvlJc w:val="left"/>
      <w:pPr>
        <w:tabs>
          <w:tab w:val="num" w:pos="7530"/>
        </w:tabs>
        <w:ind w:left="7530" w:hanging="360"/>
      </w:pPr>
      <w:rPr>
        <w:rFonts w:ascii="Wingdings" w:hAnsi="Wingdings" w:hint="default"/>
      </w:rPr>
    </w:lvl>
  </w:abstractNum>
  <w:abstractNum w:abstractNumId="15" w15:restartNumberingAfterBreak="0">
    <w:nsid w:val="4ED4655B"/>
    <w:multiLevelType w:val="hybridMultilevel"/>
    <w:tmpl w:val="F83834AE"/>
    <w:lvl w:ilvl="0" w:tplc="5A501BDA">
      <w:start w:val="2"/>
      <w:numFmt w:val="bullet"/>
      <w:lvlText w:val="-"/>
      <w:lvlJc w:val="left"/>
      <w:pPr>
        <w:ind w:left="720" w:hanging="360"/>
      </w:pPr>
      <w:rPr>
        <w:rFonts w:ascii="Verdana" w:eastAsia="Times New Roman" w:hAnsi="Verdana" w:cs="Times New Roman"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15:restartNumberingAfterBreak="0">
    <w:nsid w:val="4F792BCC"/>
    <w:multiLevelType w:val="hybridMultilevel"/>
    <w:tmpl w:val="57B8A536"/>
    <w:lvl w:ilvl="0" w:tplc="07CECAF2">
      <w:start w:val="1"/>
      <w:numFmt w:val="decimal"/>
      <w:lvlText w:val="%1."/>
      <w:lvlJc w:val="left"/>
      <w:pPr>
        <w:ind w:left="780" w:hanging="360"/>
      </w:pPr>
      <w:rPr>
        <w:rFonts w:hint="default"/>
      </w:r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17" w15:restartNumberingAfterBreak="0">
    <w:nsid w:val="52B9416E"/>
    <w:multiLevelType w:val="multilevel"/>
    <w:tmpl w:val="BE3A64FC"/>
    <w:lvl w:ilvl="0">
      <w:start w:val="2"/>
      <w:numFmt w:val="decimal"/>
      <w:lvlText w:val="%1"/>
      <w:lvlJc w:val="left"/>
      <w:pPr>
        <w:tabs>
          <w:tab w:val="num" w:pos="420"/>
        </w:tabs>
        <w:ind w:left="420" w:hanging="420"/>
      </w:pPr>
      <w:rPr>
        <w:rFonts w:hint="default"/>
        <w:b w:val="0"/>
      </w:rPr>
    </w:lvl>
    <w:lvl w:ilvl="1">
      <w:start w:val="1"/>
      <w:numFmt w:val="decimal"/>
      <w:lvlText w:val="%1.%2"/>
      <w:lvlJc w:val="left"/>
      <w:pPr>
        <w:tabs>
          <w:tab w:val="num" w:pos="420"/>
        </w:tabs>
        <w:ind w:left="420" w:hanging="42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18" w15:restartNumberingAfterBreak="0">
    <w:nsid w:val="53675EF7"/>
    <w:multiLevelType w:val="hybridMultilevel"/>
    <w:tmpl w:val="EA984A74"/>
    <w:lvl w:ilvl="0" w:tplc="8E8409F8">
      <w:start w:val="15"/>
      <w:numFmt w:val="bullet"/>
      <w:lvlText w:val=""/>
      <w:lvlJc w:val="left"/>
      <w:pPr>
        <w:tabs>
          <w:tab w:val="num" w:pos="2130"/>
        </w:tabs>
        <w:ind w:left="2130" w:hanging="720"/>
      </w:pPr>
      <w:rPr>
        <w:rFonts w:ascii="Symbol" w:eastAsia="Times New Roman" w:hAnsi="Symbol" w:cs="Times New Roman" w:hint="default"/>
      </w:rPr>
    </w:lvl>
    <w:lvl w:ilvl="1" w:tplc="0C0A0003" w:tentative="1">
      <w:start w:val="1"/>
      <w:numFmt w:val="bullet"/>
      <w:lvlText w:val="o"/>
      <w:lvlJc w:val="left"/>
      <w:pPr>
        <w:tabs>
          <w:tab w:val="num" w:pos="2490"/>
        </w:tabs>
        <w:ind w:left="2490" w:hanging="360"/>
      </w:pPr>
      <w:rPr>
        <w:rFonts w:ascii="Courier New" w:hAnsi="Courier New" w:hint="default"/>
      </w:rPr>
    </w:lvl>
    <w:lvl w:ilvl="2" w:tplc="0C0A0005" w:tentative="1">
      <w:start w:val="1"/>
      <w:numFmt w:val="bullet"/>
      <w:lvlText w:val=""/>
      <w:lvlJc w:val="left"/>
      <w:pPr>
        <w:tabs>
          <w:tab w:val="num" w:pos="3210"/>
        </w:tabs>
        <w:ind w:left="3210" w:hanging="360"/>
      </w:pPr>
      <w:rPr>
        <w:rFonts w:ascii="Wingdings" w:hAnsi="Wingdings" w:hint="default"/>
      </w:rPr>
    </w:lvl>
    <w:lvl w:ilvl="3" w:tplc="0C0A0001" w:tentative="1">
      <w:start w:val="1"/>
      <w:numFmt w:val="bullet"/>
      <w:lvlText w:val=""/>
      <w:lvlJc w:val="left"/>
      <w:pPr>
        <w:tabs>
          <w:tab w:val="num" w:pos="3930"/>
        </w:tabs>
        <w:ind w:left="3930" w:hanging="360"/>
      </w:pPr>
      <w:rPr>
        <w:rFonts w:ascii="Symbol" w:hAnsi="Symbol" w:hint="default"/>
      </w:rPr>
    </w:lvl>
    <w:lvl w:ilvl="4" w:tplc="0C0A0003" w:tentative="1">
      <w:start w:val="1"/>
      <w:numFmt w:val="bullet"/>
      <w:lvlText w:val="o"/>
      <w:lvlJc w:val="left"/>
      <w:pPr>
        <w:tabs>
          <w:tab w:val="num" w:pos="4650"/>
        </w:tabs>
        <w:ind w:left="4650" w:hanging="360"/>
      </w:pPr>
      <w:rPr>
        <w:rFonts w:ascii="Courier New" w:hAnsi="Courier New" w:hint="default"/>
      </w:rPr>
    </w:lvl>
    <w:lvl w:ilvl="5" w:tplc="0C0A0005" w:tentative="1">
      <w:start w:val="1"/>
      <w:numFmt w:val="bullet"/>
      <w:lvlText w:val=""/>
      <w:lvlJc w:val="left"/>
      <w:pPr>
        <w:tabs>
          <w:tab w:val="num" w:pos="5370"/>
        </w:tabs>
        <w:ind w:left="5370" w:hanging="360"/>
      </w:pPr>
      <w:rPr>
        <w:rFonts w:ascii="Wingdings" w:hAnsi="Wingdings" w:hint="default"/>
      </w:rPr>
    </w:lvl>
    <w:lvl w:ilvl="6" w:tplc="0C0A0001" w:tentative="1">
      <w:start w:val="1"/>
      <w:numFmt w:val="bullet"/>
      <w:lvlText w:val=""/>
      <w:lvlJc w:val="left"/>
      <w:pPr>
        <w:tabs>
          <w:tab w:val="num" w:pos="6090"/>
        </w:tabs>
        <w:ind w:left="6090" w:hanging="360"/>
      </w:pPr>
      <w:rPr>
        <w:rFonts w:ascii="Symbol" w:hAnsi="Symbol" w:hint="default"/>
      </w:rPr>
    </w:lvl>
    <w:lvl w:ilvl="7" w:tplc="0C0A0003" w:tentative="1">
      <w:start w:val="1"/>
      <w:numFmt w:val="bullet"/>
      <w:lvlText w:val="o"/>
      <w:lvlJc w:val="left"/>
      <w:pPr>
        <w:tabs>
          <w:tab w:val="num" w:pos="6810"/>
        </w:tabs>
        <w:ind w:left="6810" w:hanging="360"/>
      </w:pPr>
      <w:rPr>
        <w:rFonts w:ascii="Courier New" w:hAnsi="Courier New" w:hint="default"/>
      </w:rPr>
    </w:lvl>
    <w:lvl w:ilvl="8" w:tplc="0C0A0005" w:tentative="1">
      <w:start w:val="1"/>
      <w:numFmt w:val="bullet"/>
      <w:lvlText w:val=""/>
      <w:lvlJc w:val="left"/>
      <w:pPr>
        <w:tabs>
          <w:tab w:val="num" w:pos="7530"/>
        </w:tabs>
        <w:ind w:left="7530" w:hanging="360"/>
      </w:pPr>
      <w:rPr>
        <w:rFonts w:ascii="Wingdings" w:hAnsi="Wingdings" w:hint="default"/>
      </w:rPr>
    </w:lvl>
  </w:abstractNum>
  <w:abstractNum w:abstractNumId="19" w15:restartNumberingAfterBreak="0">
    <w:nsid w:val="557D71A4"/>
    <w:multiLevelType w:val="hybridMultilevel"/>
    <w:tmpl w:val="D7B276B0"/>
    <w:lvl w:ilvl="0" w:tplc="185CDB5C">
      <w:start w:val="1"/>
      <w:numFmt w:val="lowerLetter"/>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60F14B42"/>
    <w:multiLevelType w:val="multilevel"/>
    <w:tmpl w:val="E80CBBB4"/>
    <w:lvl w:ilvl="0">
      <w:start w:val="3"/>
      <w:numFmt w:val="decimal"/>
      <w:lvlText w:val="%1"/>
      <w:lvlJc w:val="left"/>
      <w:pPr>
        <w:tabs>
          <w:tab w:val="num" w:pos="705"/>
        </w:tabs>
        <w:ind w:left="705" w:hanging="705"/>
      </w:pPr>
      <w:rPr>
        <w:rFonts w:hint="default"/>
        <w:b w:val="0"/>
      </w:rPr>
    </w:lvl>
    <w:lvl w:ilvl="1">
      <w:start w:val="2"/>
      <w:numFmt w:val="decimal"/>
      <w:lvlText w:val="%1.%2"/>
      <w:lvlJc w:val="left"/>
      <w:pPr>
        <w:tabs>
          <w:tab w:val="num" w:pos="1410"/>
        </w:tabs>
        <w:ind w:left="1410" w:hanging="705"/>
      </w:pPr>
      <w:rPr>
        <w:rFonts w:hint="default"/>
        <w:b w:val="0"/>
      </w:rPr>
    </w:lvl>
    <w:lvl w:ilvl="2">
      <w:start w:val="1"/>
      <w:numFmt w:val="decimal"/>
      <w:lvlText w:val="%1.%2.%3"/>
      <w:lvlJc w:val="left"/>
      <w:pPr>
        <w:tabs>
          <w:tab w:val="num" w:pos="2130"/>
        </w:tabs>
        <w:ind w:left="2130" w:hanging="720"/>
      </w:pPr>
      <w:rPr>
        <w:rFonts w:hint="default"/>
        <w:b w:val="0"/>
      </w:rPr>
    </w:lvl>
    <w:lvl w:ilvl="3">
      <w:start w:val="1"/>
      <w:numFmt w:val="decimal"/>
      <w:lvlText w:val="%1.%2.%3.%4"/>
      <w:lvlJc w:val="left"/>
      <w:pPr>
        <w:tabs>
          <w:tab w:val="num" w:pos="2835"/>
        </w:tabs>
        <w:ind w:left="2835" w:hanging="720"/>
      </w:pPr>
      <w:rPr>
        <w:rFonts w:hint="default"/>
        <w:b w:val="0"/>
      </w:rPr>
    </w:lvl>
    <w:lvl w:ilvl="4">
      <w:start w:val="1"/>
      <w:numFmt w:val="decimal"/>
      <w:lvlText w:val="%1.%2.%3.%4.%5"/>
      <w:lvlJc w:val="left"/>
      <w:pPr>
        <w:tabs>
          <w:tab w:val="num" w:pos="3900"/>
        </w:tabs>
        <w:ind w:left="3900" w:hanging="1080"/>
      </w:pPr>
      <w:rPr>
        <w:rFonts w:hint="default"/>
        <w:b w:val="0"/>
      </w:rPr>
    </w:lvl>
    <w:lvl w:ilvl="5">
      <w:start w:val="1"/>
      <w:numFmt w:val="decimal"/>
      <w:lvlText w:val="%1.%2.%3.%4.%5.%6"/>
      <w:lvlJc w:val="left"/>
      <w:pPr>
        <w:tabs>
          <w:tab w:val="num" w:pos="4605"/>
        </w:tabs>
        <w:ind w:left="4605" w:hanging="1080"/>
      </w:pPr>
      <w:rPr>
        <w:rFonts w:hint="default"/>
        <w:b w:val="0"/>
      </w:rPr>
    </w:lvl>
    <w:lvl w:ilvl="6">
      <w:start w:val="1"/>
      <w:numFmt w:val="decimal"/>
      <w:lvlText w:val="%1.%2.%3.%4.%5.%6.%7"/>
      <w:lvlJc w:val="left"/>
      <w:pPr>
        <w:tabs>
          <w:tab w:val="num" w:pos="5670"/>
        </w:tabs>
        <w:ind w:left="5670" w:hanging="1440"/>
      </w:pPr>
      <w:rPr>
        <w:rFonts w:hint="default"/>
        <w:b w:val="0"/>
      </w:rPr>
    </w:lvl>
    <w:lvl w:ilvl="7">
      <w:start w:val="1"/>
      <w:numFmt w:val="decimal"/>
      <w:lvlText w:val="%1.%2.%3.%4.%5.%6.%7.%8"/>
      <w:lvlJc w:val="left"/>
      <w:pPr>
        <w:tabs>
          <w:tab w:val="num" w:pos="6375"/>
        </w:tabs>
        <w:ind w:left="6375" w:hanging="1440"/>
      </w:pPr>
      <w:rPr>
        <w:rFonts w:hint="default"/>
        <w:b w:val="0"/>
      </w:rPr>
    </w:lvl>
    <w:lvl w:ilvl="8">
      <w:start w:val="1"/>
      <w:numFmt w:val="decimal"/>
      <w:lvlText w:val="%1.%2.%3.%4.%5.%6.%7.%8.%9"/>
      <w:lvlJc w:val="left"/>
      <w:pPr>
        <w:tabs>
          <w:tab w:val="num" w:pos="7440"/>
        </w:tabs>
        <w:ind w:left="7440" w:hanging="1800"/>
      </w:pPr>
      <w:rPr>
        <w:rFonts w:hint="default"/>
        <w:b w:val="0"/>
      </w:rPr>
    </w:lvl>
  </w:abstractNum>
  <w:abstractNum w:abstractNumId="21" w15:restartNumberingAfterBreak="0">
    <w:nsid w:val="62116AEB"/>
    <w:multiLevelType w:val="hybridMultilevel"/>
    <w:tmpl w:val="FC364C44"/>
    <w:lvl w:ilvl="0" w:tplc="FFFFFFFF">
      <w:start w:val="3"/>
      <w:numFmt w:val="bullet"/>
      <w:lvlText w:val=""/>
      <w:lvlJc w:val="left"/>
      <w:pPr>
        <w:tabs>
          <w:tab w:val="num" w:pos="1440"/>
        </w:tabs>
        <w:ind w:left="1440" w:hanging="720"/>
      </w:pPr>
      <w:rPr>
        <w:rFonts w:ascii="Symbol" w:eastAsia="Times New Roman" w:hAnsi="Symbol" w:cs="Times New Roman" w:hint="default"/>
        <w:b/>
        <w:i/>
      </w:rPr>
    </w:lvl>
    <w:lvl w:ilvl="1" w:tplc="FFFFFFFF">
      <w:start w:val="1"/>
      <w:numFmt w:val="bullet"/>
      <w:lvlText w:val="o"/>
      <w:lvlJc w:val="left"/>
      <w:pPr>
        <w:tabs>
          <w:tab w:val="num" w:pos="1800"/>
        </w:tabs>
        <w:ind w:left="1800" w:hanging="360"/>
      </w:pPr>
      <w:rPr>
        <w:rFonts w:ascii="Courier New" w:hAnsi="Courier New" w:hint="default"/>
      </w:rPr>
    </w:lvl>
    <w:lvl w:ilvl="2" w:tplc="FFFFFFFF">
      <w:start w:val="3"/>
      <w:numFmt w:val="bullet"/>
      <w:lvlText w:val=""/>
      <w:lvlJc w:val="left"/>
      <w:pPr>
        <w:tabs>
          <w:tab w:val="num" w:pos="2880"/>
        </w:tabs>
        <w:ind w:left="2880" w:hanging="720"/>
      </w:pPr>
      <w:rPr>
        <w:rFonts w:ascii="Symbol" w:eastAsia="Times New Roman" w:hAnsi="Symbol" w:cs="Times New Roman" w:hint="default"/>
        <w:b/>
        <w:i/>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233038E"/>
    <w:multiLevelType w:val="multilevel"/>
    <w:tmpl w:val="186C38AE"/>
    <w:lvl w:ilvl="0">
      <w:start w:val="3"/>
      <w:numFmt w:val="decimal"/>
      <w:lvlText w:val="%1"/>
      <w:lvlJc w:val="left"/>
      <w:pPr>
        <w:tabs>
          <w:tab w:val="num" w:pos="420"/>
        </w:tabs>
        <w:ind w:left="420" w:hanging="420"/>
      </w:pPr>
      <w:rPr>
        <w:rFonts w:hint="default"/>
        <w:b w:val="0"/>
      </w:rPr>
    </w:lvl>
    <w:lvl w:ilvl="1">
      <w:start w:val="2"/>
      <w:numFmt w:val="decimal"/>
      <w:lvlText w:val="%1.%2"/>
      <w:lvlJc w:val="left"/>
      <w:pPr>
        <w:tabs>
          <w:tab w:val="num" w:pos="420"/>
        </w:tabs>
        <w:ind w:left="420" w:hanging="42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23" w15:restartNumberingAfterBreak="0">
    <w:nsid w:val="62CE3AAF"/>
    <w:multiLevelType w:val="hybridMultilevel"/>
    <w:tmpl w:val="2154D40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15:restartNumberingAfterBreak="0">
    <w:nsid w:val="643D3FD9"/>
    <w:multiLevelType w:val="multilevel"/>
    <w:tmpl w:val="606ECB94"/>
    <w:lvl w:ilvl="0">
      <w:start w:val="3"/>
      <w:numFmt w:val="decimal"/>
      <w:lvlText w:val="%1"/>
      <w:lvlJc w:val="left"/>
      <w:pPr>
        <w:tabs>
          <w:tab w:val="num" w:pos="420"/>
        </w:tabs>
        <w:ind w:left="420" w:hanging="420"/>
      </w:pPr>
      <w:rPr>
        <w:rFonts w:hint="default"/>
        <w:b w:val="0"/>
      </w:rPr>
    </w:lvl>
    <w:lvl w:ilvl="1">
      <w:start w:val="1"/>
      <w:numFmt w:val="decimal"/>
      <w:lvlText w:val="%1.%2"/>
      <w:lvlJc w:val="left"/>
      <w:pPr>
        <w:tabs>
          <w:tab w:val="num" w:pos="420"/>
        </w:tabs>
        <w:ind w:left="420" w:hanging="42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25" w15:restartNumberingAfterBreak="0">
    <w:nsid w:val="652F03ED"/>
    <w:multiLevelType w:val="hybridMultilevel"/>
    <w:tmpl w:val="AEB8403A"/>
    <w:lvl w:ilvl="0" w:tplc="C40227E4">
      <w:start w:val="1"/>
      <w:numFmt w:val="lowerLetter"/>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6" w15:restartNumberingAfterBreak="0">
    <w:nsid w:val="697D3672"/>
    <w:multiLevelType w:val="hybridMultilevel"/>
    <w:tmpl w:val="E102CAD8"/>
    <w:lvl w:ilvl="0" w:tplc="BEC06DBA">
      <w:start w:val="1"/>
      <w:numFmt w:val="lowerLetter"/>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7" w15:restartNumberingAfterBreak="0">
    <w:nsid w:val="6C6365E1"/>
    <w:multiLevelType w:val="hybridMultilevel"/>
    <w:tmpl w:val="ED76894E"/>
    <w:lvl w:ilvl="0" w:tplc="ED766788">
      <w:start w:val="1"/>
      <w:numFmt w:val="decimal"/>
      <w:lvlText w:val="%1"/>
      <w:lvlJc w:val="left"/>
      <w:pPr>
        <w:tabs>
          <w:tab w:val="num" w:pos="1410"/>
        </w:tabs>
        <w:ind w:left="1410" w:hanging="705"/>
      </w:pPr>
      <w:rPr>
        <w:rFonts w:hint="default"/>
      </w:rPr>
    </w:lvl>
    <w:lvl w:ilvl="1" w:tplc="6A34BD10">
      <w:numFmt w:val="none"/>
      <w:lvlText w:val=""/>
      <w:lvlJc w:val="left"/>
      <w:pPr>
        <w:tabs>
          <w:tab w:val="num" w:pos="360"/>
        </w:tabs>
      </w:pPr>
    </w:lvl>
    <w:lvl w:ilvl="2" w:tplc="9EB87390">
      <w:numFmt w:val="none"/>
      <w:lvlText w:val=""/>
      <w:lvlJc w:val="left"/>
      <w:pPr>
        <w:tabs>
          <w:tab w:val="num" w:pos="360"/>
        </w:tabs>
      </w:pPr>
    </w:lvl>
    <w:lvl w:ilvl="3" w:tplc="B80090BC">
      <w:numFmt w:val="none"/>
      <w:lvlText w:val=""/>
      <w:lvlJc w:val="left"/>
      <w:pPr>
        <w:tabs>
          <w:tab w:val="num" w:pos="360"/>
        </w:tabs>
      </w:pPr>
    </w:lvl>
    <w:lvl w:ilvl="4" w:tplc="2430B9B4">
      <w:numFmt w:val="none"/>
      <w:lvlText w:val=""/>
      <w:lvlJc w:val="left"/>
      <w:pPr>
        <w:tabs>
          <w:tab w:val="num" w:pos="360"/>
        </w:tabs>
      </w:pPr>
    </w:lvl>
    <w:lvl w:ilvl="5" w:tplc="CB7CF78E">
      <w:numFmt w:val="none"/>
      <w:lvlText w:val=""/>
      <w:lvlJc w:val="left"/>
      <w:pPr>
        <w:tabs>
          <w:tab w:val="num" w:pos="360"/>
        </w:tabs>
      </w:pPr>
    </w:lvl>
    <w:lvl w:ilvl="6" w:tplc="A0AA2136">
      <w:numFmt w:val="none"/>
      <w:lvlText w:val=""/>
      <w:lvlJc w:val="left"/>
      <w:pPr>
        <w:tabs>
          <w:tab w:val="num" w:pos="360"/>
        </w:tabs>
      </w:pPr>
    </w:lvl>
    <w:lvl w:ilvl="7" w:tplc="5EC637C8">
      <w:numFmt w:val="none"/>
      <w:lvlText w:val=""/>
      <w:lvlJc w:val="left"/>
      <w:pPr>
        <w:tabs>
          <w:tab w:val="num" w:pos="360"/>
        </w:tabs>
      </w:pPr>
    </w:lvl>
    <w:lvl w:ilvl="8" w:tplc="65E0C36E">
      <w:numFmt w:val="none"/>
      <w:lvlText w:val=""/>
      <w:lvlJc w:val="left"/>
      <w:pPr>
        <w:tabs>
          <w:tab w:val="num" w:pos="360"/>
        </w:tabs>
      </w:pPr>
    </w:lvl>
  </w:abstractNum>
  <w:abstractNum w:abstractNumId="28" w15:restartNumberingAfterBreak="0">
    <w:nsid w:val="708B4372"/>
    <w:multiLevelType w:val="hybridMultilevel"/>
    <w:tmpl w:val="E20C8E20"/>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1AF1F63"/>
    <w:multiLevelType w:val="hybridMultilevel"/>
    <w:tmpl w:val="4D58997A"/>
    <w:lvl w:ilvl="0" w:tplc="4B2E8720">
      <w:start w:val="3"/>
      <w:numFmt w:val="bullet"/>
      <w:lvlText w:val=""/>
      <w:lvlJc w:val="left"/>
      <w:pPr>
        <w:tabs>
          <w:tab w:val="num" w:pos="2835"/>
        </w:tabs>
        <w:ind w:left="2835" w:hanging="1425"/>
      </w:pPr>
      <w:rPr>
        <w:rFonts w:ascii="Symbol" w:eastAsia="Times New Roman" w:hAnsi="Symbol" w:cs="Times New Roman" w:hint="default"/>
      </w:rPr>
    </w:lvl>
    <w:lvl w:ilvl="1" w:tplc="0C0A0003" w:tentative="1">
      <w:start w:val="1"/>
      <w:numFmt w:val="bullet"/>
      <w:lvlText w:val="o"/>
      <w:lvlJc w:val="left"/>
      <w:pPr>
        <w:tabs>
          <w:tab w:val="num" w:pos="2490"/>
        </w:tabs>
        <w:ind w:left="2490" w:hanging="360"/>
      </w:pPr>
      <w:rPr>
        <w:rFonts w:ascii="Courier New" w:hAnsi="Courier New" w:hint="default"/>
      </w:rPr>
    </w:lvl>
    <w:lvl w:ilvl="2" w:tplc="0C0A0005" w:tentative="1">
      <w:start w:val="1"/>
      <w:numFmt w:val="bullet"/>
      <w:lvlText w:val=""/>
      <w:lvlJc w:val="left"/>
      <w:pPr>
        <w:tabs>
          <w:tab w:val="num" w:pos="3210"/>
        </w:tabs>
        <w:ind w:left="3210" w:hanging="360"/>
      </w:pPr>
      <w:rPr>
        <w:rFonts w:ascii="Wingdings" w:hAnsi="Wingdings" w:hint="default"/>
      </w:rPr>
    </w:lvl>
    <w:lvl w:ilvl="3" w:tplc="0C0A0001" w:tentative="1">
      <w:start w:val="1"/>
      <w:numFmt w:val="bullet"/>
      <w:lvlText w:val=""/>
      <w:lvlJc w:val="left"/>
      <w:pPr>
        <w:tabs>
          <w:tab w:val="num" w:pos="3930"/>
        </w:tabs>
        <w:ind w:left="3930" w:hanging="360"/>
      </w:pPr>
      <w:rPr>
        <w:rFonts w:ascii="Symbol" w:hAnsi="Symbol" w:hint="default"/>
      </w:rPr>
    </w:lvl>
    <w:lvl w:ilvl="4" w:tplc="0C0A0003" w:tentative="1">
      <w:start w:val="1"/>
      <w:numFmt w:val="bullet"/>
      <w:lvlText w:val="o"/>
      <w:lvlJc w:val="left"/>
      <w:pPr>
        <w:tabs>
          <w:tab w:val="num" w:pos="4650"/>
        </w:tabs>
        <w:ind w:left="4650" w:hanging="360"/>
      </w:pPr>
      <w:rPr>
        <w:rFonts w:ascii="Courier New" w:hAnsi="Courier New" w:hint="default"/>
      </w:rPr>
    </w:lvl>
    <w:lvl w:ilvl="5" w:tplc="0C0A0005" w:tentative="1">
      <w:start w:val="1"/>
      <w:numFmt w:val="bullet"/>
      <w:lvlText w:val=""/>
      <w:lvlJc w:val="left"/>
      <w:pPr>
        <w:tabs>
          <w:tab w:val="num" w:pos="5370"/>
        </w:tabs>
        <w:ind w:left="5370" w:hanging="360"/>
      </w:pPr>
      <w:rPr>
        <w:rFonts w:ascii="Wingdings" w:hAnsi="Wingdings" w:hint="default"/>
      </w:rPr>
    </w:lvl>
    <w:lvl w:ilvl="6" w:tplc="0C0A0001" w:tentative="1">
      <w:start w:val="1"/>
      <w:numFmt w:val="bullet"/>
      <w:lvlText w:val=""/>
      <w:lvlJc w:val="left"/>
      <w:pPr>
        <w:tabs>
          <w:tab w:val="num" w:pos="6090"/>
        </w:tabs>
        <w:ind w:left="6090" w:hanging="360"/>
      </w:pPr>
      <w:rPr>
        <w:rFonts w:ascii="Symbol" w:hAnsi="Symbol" w:hint="default"/>
      </w:rPr>
    </w:lvl>
    <w:lvl w:ilvl="7" w:tplc="0C0A0003" w:tentative="1">
      <w:start w:val="1"/>
      <w:numFmt w:val="bullet"/>
      <w:lvlText w:val="o"/>
      <w:lvlJc w:val="left"/>
      <w:pPr>
        <w:tabs>
          <w:tab w:val="num" w:pos="6810"/>
        </w:tabs>
        <w:ind w:left="6810" w:hanging="360"/>
      </w:pPr>
      <w:rPr>
        <w:rFonts w:ascii="Courier New" w:hAnsi="Courier New" w:hint="default"/>
      </w:rPr>
    </w:lvl>
    <w:lvl w:ilvl="8" w:tplc="0C0A0005" w:tentative="1">
      <w:start w:val="1"/>
      <w:numFmt w:val="bullet"/>
      <w:lvlText w:val=""/>
      <w:lvlJc w:val="left"/>
      <w:pPr>
        <w:tabs>
          <w:tab w:val="num" w:pos="7530"/>
        </w:tabs>
        <w:ind w:left="7530" w:hanging="360"/>
      </w:pPr>
      <w:rPr>
        <w:rFonts w:ascii="Wingdings" w:hAnsi="Wingdings" w:hint="default"/>
      </w:rPr>
    </w:lvl>
  </w:abstractNum>
  <w:abstractNum w:abstractNumId="30" w15:restartNumberingAfterBreak="0">
    <w:nsid w:val="74DE37A6"/>
    <w:multiLevelType w:val="hybridMultilevel"/>
    <w:tmpl w:val="6A747F4C"/>
    <w:lvl w:ilvl="0" w:tplc="E4B6A690">
      <w:start w:val="2"/>
      <w:numFmt w:val="bullet"/>
      <w:lvlText w:val="-"/>
      <w:lvlJc w:val="left"/>
      <w:pPr>
        <w:ind w:left="720" w:hanging="360"/>
      </w:pPr>
      <w:rPr>
        <w:rFonts w:ascii="Verdana" w:eastAsia="Times New Roman" w:hAnsi="Verdana" w:cs="Times New Roman"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15:restartNumberingAfterBreak="0">
    <w:nsid w:val="7BD864EB"/>
    <w:multiLevelType w:val="hybridMultilevel"/>
    <w:tmpl w:val="25E87FC0"/>
    <w:lvl w:ilvl="0" w:tplc="538C7500">
      <w:start w:val="1"/>
      <w:numFmt w:val="decimal"/>
      <w:lvlText w:val="%1."/>
      <w:lvlJc w:val="left"/>
      <w:pPr>
        <w:ind w:left="1200" w:hanging="360"/>
      </w:pPr>
      <w:rPr>
        <w:rFonts w:hint="default"/>
      </w:rPr>
    </w:lvl>
    <w:lvl w:ilvl="1" w:tplc="080A0019" w:tentative="1">
      <w:start w:val="1"/>
      <w:numFmt w:val="lowerLetter"/>
      <w:lvlText w:val="%2."/>
      <w:lvlJc w:val="left"/>
      <w:pPr>
        <w:ind w:left="1920" w:hanging="360"/>
      </w:pPr>
    </w:lvl>
    <w:lvl w:ilvl="2" w:tplc="080A001B" w:tentative="1">
      <w:start w:val="1"/>
      <w:numFmt w:val="lowerRoman"/>
      <w:lvlText w:val="%3."/>
      <w:lvlJc w:val="right"/>
      <w:pPr>
        <w:ind w:left="2640" w:hanging="180"/>
      </w:pPr>
    </w:lvl>
    <w:lvl w:ilvl="3" w:tplc="080A000F" w:tentative="1">
      <w:start w:val="1"/>
      <w:numFmt w:val="decimal"/>
      <w:lvlText w:val="%4."/>
      <w:lvlJc w:val="left"/>
      <w:pPr>
        <w:ind w:left="3360" w:hanging="360"/>
      </w:pPr>
    </w:lvl>
    <w:lvl w:ilvl="4" w:tplc="080A0019" w:tentative="1">
      <w:start w:val="1"/>
      <w:numFmt w:val="lowerLetter"/>
      <w:lvlText w:val="%5."/>
      <w:lvlJc w:val="left"/>
      <w:pPr>
        <w:ind w:left="4080" w:hanging="360"/>
      </w:pPr>
    </w:lvl>
    <w:lvl w:ilvl="5" w:tplc="080A001B" w:tentative="1">
      <w:start w:val="1"/>
      <w:numFmt w:val="lowerRoman"/>
      <w:lvlText w:val="%6."/>
      <w:lvlJc w:val="right"/>
      <w:pPr>
        <w:ind w:left="4800" w:hanging="180"/>
      </w:pPr>
    </w:lvl>
    <w:lvl w:ilvl="6" w:tplc="080A000F" w:tentative="1">
      <w:start w:val="1"/>
      <w:numFmt w:val="decimal"/>
      <w:lvlText w:val="%7."/>
      <w:lvlJc w:val="left"/>
      <w:pPr>
        <w:ind w:left="5520" w:hanging="360"/>
      </w:pPr>
    </w:lvl>
    <w:lvl w:ilvl="7" w:tplc="080A0019" w:tentative="1">
      <w:start w:val="1"/>
      <w:numFmt w:val="lowerLetter"/>
      <w:lvlText w:val="%8."/>
      <w:lvlJc w:val="left"/>
      <w:pPr>
        <w:ind w:left="6240" w:hanging="360"/>
      </w:pPr>
    </w:lvl>
    <w:lvl w:ilvl="8" w:tplc="080A001B" w:tentative="1">
      <w:start w:val="1"/>
      <w:numFmt w:val="lowerRoman"/>
      <w:lvlText w:val="%9."/>
      <w:lvlJc w:val="right"/>
      <w:pPr>
        <w:ind w:left="6960" w:hanging="180"/>
      </w:pPr>
    </w:lvl>
  </w:abstractNum>
  <w:abstractNum w:abstractNumId="32" w15:restartNumberingAfterBreak="0">
    <w:nsid w:val="7C616B3F"/>
    <w:multiLevelType w:val="hybridMultilevel"/>
    <w:tmpl w:val="42FADCEC"/>
    <w:lvl w:ilvl="0" w:tplc="20E2C2BC">
      <w:start w:val="3"/>
      <w:numFmt w:val="bullet"/>
      <w:lvlText w:val=""/>
      <w:lvlJc w:val="left"/>
      <w:pPr>
        <w:tabs>
          <w:tab w:val="num" w:pos="1410"/>
        </w:tabs>
        <w:ind w:left="1410" w:hanging="705"/>
      </w:pPr>
      <w:rPr>
        <w:rFonts w:ascii="Symbol" w:eastAsia="Times New Roman" w:hAnsi="Symbol" w:cs="Times New Roman" w:hint="default"/>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num w:numId="1">
    <w:abstractNumId w:val="0"/>
    <w:lvlOverride w:ilvl="0">
      <w:lvl w:ilvl="0">
        <w:start w:val="1"/>
        <w:numFmt w:val="bullet"/>
        <w:lvlText w:val=""/>
        <w:legacy w:legacy="1" w:legacySpace="0" w:legacyIndent="283"/>
        <w:lvlJc w:val="left"/>
        <w:pPr>
          <w:ind w:left="1416" w:hanging="283"/>
        </w:pPr>
        <w:rPr>
          <w:rFonts w:ascii="Symbol" w:hAnsi="Symbol" w:hint="default"/>
        </w:rPr>
      </w:lvl>
    </w:lvlOverride>
  </w:num>
  <w:num w:numId="2">
    <w:abstractNumId w:val="0"/>
  </w:num>
  <w:num w:numId="3">
    <w:abstractNumId w:val="17"/>
  </w:num>
  <w:num w:numId="4">
    <w:abstractNumId w:val="22"/>
  </w:num>
  <w:num w:numId="5">
    <w:abstractNumId w:val="32"/>
  </w:num>
  <w:num w:numId="6">
    <w:abstractNumId w:val="29"/>
  </w:num>
  <w:num w:numId="7">
    <w:abstractNumId w:val="27"/>
  </w:num>
  <w:num w:numId="8">
    <w:abstractNumId w:val="20"/>
  </w:num>
  <w:num w:numId="9">
    <w:abstractNumId w:val="11"/>
  </w:num>
  <w:num w:numId="10">
    <w:abstractNumId w:val="3"/>
  </w:num>
  <w:num w:numId="11">
    <w:abstractNumId w:val="24"/>
  </w:num>
  <w:num w:numId="12">
    <w:abstractNumId w:val="14"/>
  </w:num>
  <w:num w:numId="13">
    <w:abstractNumId w:val="18"/>
  </w:num>
  <w:num w:numId="14">
    <w:abstractNumId w:val="13"/>
  </w:num>
  <w:num w:numId="15">
    <w:abstractNumId w:val="21"/>
  </w:num>
  <w:num w:numId="16">
    <w:abstractNumId w:val="7"/>
  </w:num>
  <w:num w:numId="17">
    <w:abstractNumId w:val="28"/>
  </w:num>
  <w:num w:numId="18">
    <w:abstractNumId w:val="23"/>
  </w:num>
  <w:num w:numId="19">
    <w:abstractNumId w:val="10"/>
  </w:num>
  <w:num w:numId="20">
    <w:abstractNumId w:val="6"/>
  </w:num>
  <w:num w:numId="21">
    <w:abstractNumId w:val="26"/>
  </w:num>
  <w:num w:numId="22">
    <w:abstractNumId w:val="4"/>
  </w:num>
  <w:num w:numId="23">
    <w:abstractNumId w:val="19"/>
  </w:num>
  <w:num w:numId="24">
    <w:abstractNumId w:val="25"/>
  </w:num>
  <w:num w:numId="25">
    <w:abstractNumId w:val="16"/>
  </w:num>
  <w:num w:numId="26">
    <w:abstractNumId w:val="5"/>
  </w:num>
  <w:num w:numId="27">
    <w:abstractNumId w:val="8"/>
  </w:num>
  <w:num w:numId="28">
    <w:abstractNumId w:val="31"/>
  </w:num>
  <w:num w:numId="29">
    <w:abstractNumId w:val="15"/>
  </w:num>
  <w:num w:numId="30">
    <w:abstractNumId w:val="1"/>
  </w:num>
  <w:num w:numId="31">
    <w:abstractNumId w:val="30"/>
  </w:num>
  <w:num w:numId="32">
    <w:abstractNumId w:val="9"/>
  </w:num>
  <w:num w:numId="33">
    <w:abstractNumId w:val="12"/>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6683"/>
    <w:rsid w:val="00003D04"/>
    <w:rsid w:val="00005721"/>
    <w:rsid w:val="00005F65"/>
    <w:rsid w:val="00006463"/>
    <w:rsid w:val="00006B07"/>
    <w:rsid w:val="00010AAB"/>
    <w:rsid w:val="00011315"/>
    <w:rsid w:val="00021360"/>
    <w:rsid w:val="00022D46"/>
    <w:rsid w:val="00035EB9"/>
    <w:rsid w:val="0004272E"/>
    <w:rsid w:val="0004596B"/>
    <w:rsid w:val="0004748D"/>
    <w:rsid w:val="000479EE"/>
    <w:rsid w:val="000479FC"/>
    <w:rsid w:val="00052056"/>
    <w:rsid w:val="00053E61"/>
    <w:rsid w:val="00055EBF"/>
    <w:rsid w:val="00057F9A"/>
    <w:rsid w:val="000601DD"/>
    <w:rsid w:val="0006416F"/>
    <w:rsid w:val="00066219"/>
    <w:rsid w:val="00067DDC"/>
    <w:rsid w:val="0008566B"/>
    <w:rsid w:val="00092D9D"/>
    <w:rsid w:val="00093777"/>
    <w:rsid w:val="00097DCC"/>
    <w:rsid w:val="000A5B22"/>
    <w:rsid w:val="000A6F84"/>
    <w:rsid w:val="000B23CC"/>
    <w:rsid w:val="000B2DF2"/>
    <w:rsid w:val="000B5BBF"/>
    <w:rsid w:val="000B6D8D"/>
    <w:rsid w:val="000B6EF4"/>
    <w:rsid w:val="000C7A90"/>
    <w:rsid w:val="000D2903"/>
    <w:rsid w:val="000D7171"/>
    <w:rsid w:val="000D71D4"/>
    <w:rsid w:val="000E4719"/>
    <w:rsid w:val="000F0718"/>
    <w:rsid w:val="000F405A"/>
    <w:rsid w:val="000F5BED"/>
    <w:rsid w:val="00105B79"/>
    <w:rsid w:val="00107A16"/>
    <w:rsid w:val="00111555"/>
    <w:rsid w:val="00113CF1"/>
    <w:rsid w:val="00122FD7"/>
    <w:rsid w:val="001349BB"/>
    <w:rsid w:val="00134B37"/>
    <w:rsid w:val="00135B2B"/>
    <w:rsid w:val="00136517"/>
    <w:rsid w:val="001369B7"/>
    <w:rsid w:val="00141AAA"/>
    <w:rsid w:val="00143240"/>
    <w:rsid w:val="001461CC"/>
    <w:rsid w:val="00155063"/>
    <w:rsid w:val="001562C0"/>
    <w:rsid w:val="00161FDB"/>
    <w:rsid w:val="00163807"/>
    <w:rsid w:val="0017029B"/>
    <w:rsid w:val="00175E77"/>
    <w:rsid w:val="00176EE7"/>
    <w:rsid w:val="001844FB"/>
    <w:rsid w:val="001872CB"/>
    <w:rsid w:val="00192358"/>
    <w:rsid w:val="001A0A95"/>
    <w:rsid w:val="001A32A9"/>
    <w:rsid w:val="001A6EB7"/>
    <w:rsid w:val="001B4230"/>
    <w:rsid w:val="001B51B7"/>
    <w:rsid w:val="001C1F3A"/>
    <w:rsid w:val="001D2ECB"/>
    <w:rsid w:val="001D49B6"/>
    <w:rsid w:val="001E01A8"/>
    <w:rsid w:val="001E45C5"/>
    <w:rsid w:val="00210B33"/>
    <w:rsid w:val="00212475"/>
    <w:rsid w:val="00216431"/>
    <w:rsid w:val="0021659A"/>
    <w:rsid w:val="00221D6C"/>
    <w:rsid w:val="00223E60"/>
    <w:rsid w:val="00232387"/>
    <w:rsid w:val="002331B2"/>
    <w:rsid w:val="00235898"/>
    <w:rsid w:val="00235D37"/>
    <w:rsid w:val="00237213"/>
    <w:rsid w:val="00240349"/>
    <w:rsid w:val="00242B49"/>
    <w:rsid w:val="002514D3"/>
    <w:rsid w:val="00251F84"/>
    <w:rsid w:val="00276AF7"/>
    <w:rsid w:val="002802BD"/>
    <w:rsid w:val="00281946"/>
    <w:rsid w:val="00284F78"/>
    <w:rsid w:val="00292405"/>
    <w:rsid w:val="0029715D"/>
    <w:rsid w:val="002A2A33"/>
    <w:rsid w:val="002A5854"/>
    <w:rsid w:val="002A65AB"/>
    <w:rsid w:val="002B0F3E"/>
    <w:rsid w:val="002B5A32"/>
    <w:rsid w:val="002C06AE"/>
    <w:rsid w:val="002C1704"/>
    <w:rsid w:val="002C21F2"/>
    <w:rsid w:val="002C265F"/>
    <w:rsid w:val="002C340A"/>
    <w:rsid w:val="002C7D99"/>
    <w:rsid w:val="002D0B5E"/>
    <w:rsid w:val="002D27A3"/>
    <w:rsid w:val="002D4544"/>
    <w:rsid w:val="002D5C1A"/>
    <w:rsid w:val="002D5FFC"/>
    <w:rsid w:val="002D640E"/>
    <w:rsid w:val="002E0C05"/>
    <w:rsid w:val="002E0EBB"/>
    <w:rsid w:val="002E58F4"/>
    <w:rsid w:val="002E6718"/>
    <w:rsid w:val="002F0E36"/>
    <w:rsid w:val="002F300F"/>
    <w:rsid w:val="002F48EE"/>
    <w:rsid w:val="002F53EC"/>
    <w:rsid w:val="00300ECE"/>
    <w:rsid w:val="0030196F"/>
    <w:rsid w:val="00302D39"/>
    <w:rsid w:val="0030473A"/>
    <w:rsid w:val="0030487B"/>
    <w:rsid w:val="00304DDE"/>
    <w:rsid w:val="003107D5"/>
    <w:rsid w:val="00316B52"/>
    <w:rsid w:val="003224AC"/>
    <w:rsid w:val="00327255"/>
    <w:rsid w:val="003338B7"/>
    <w:rsid w:val="00334211"/>
    <w:rsid w:val="003356D2"/>
    <w:rsid w:val="00335E8E"/>
    <w:rsid w:val="00340535"/>
    <w:rsid w:val="00340738"/>
    <w:rsid w:val="003430CE"/>
    <w:rsid w:val="00347023"/>
    <w:rsid w:val="00347E04"/>
    <w:rsid w:val="00367646"/>
    <w:rsid w:val="00383254"/>
    <w:rsid w:val="0038449C"/>
    <w:rsid w:val="0038482F"/>
    <w:rsid w:val="00384935"/>
    <w:rsid w:val="00391638"/>
    <w:rsid w:val="00393619"/>
    <w:rsid w:val="003979EF"/>
    <w:rsid w:val="00397C5B"/>
    <w:rsid w:val="003A0A19"/>
    <w:rsid w:val="003A2220"/>
    <w:rsid w:val="003A3036"/>
    <w:rsid w:val="003A45A3"/>
    <w:rsid w:val="003B0108"/>
    <w:rsid w:val="003B03BD"/>
    <w:rsid w:val="003B0621"/>
    <w:rsid w:val="003C0660"/>
    <w:rsid w:val="003C0DA8"/>
    <w:rsid w:val="003C0EEB"/>
    <w:rsid w:val="003C6AF1"/>
    <w:rsid w:val="003C766E"/>
    <w:rsid w:val="003C79F0"/>
    <w:rsid w:val="003D2A8A"/>
    <w:rsid w:val="003D5F0C"/>
    <w:rsid w:val="003D7917"/>
    <w:rsid w:val="003E2409"/>
    <w:rsid w:val="003E2BE2"/>
    <w:rsid w:val="003E3C67"/>
    <w:rsid w:val="003F11D2"/>
    <w:rsid w:val="003F2CFA"/>
    <w:rsid w:val="00403C66"/>
    <w:rsid w:val="0040450B"/>
    <w:rsid w:val="0040678A"/>
    <w:rsid w:val="00410470"/>
    <w:rsid w:val="00415A12"/>
    <w:rsid w:val="00420676"/>
    <w:rsid w:val="004239EE"/>
    <w:rsid w:val="00423F15"/>
    <w:rsid w:val="00424993"/>
    <w:rsid w:val="00431F1A"/>
    <w:rsid w:val="0043688B"/>
    <w:rsid w:val="0044341D"/>
    <w:rsid w:val="00444494"/>
    <w:rsid w:val="00453B89"/>
    <w:rsid w:val="00464F06"/>
    <w:rsid w:val="004655E4"/>
    <w:rsid w:val="004745F9"/>
    <w:rsid w:val="00474BAC"/>
    <w:rsid w:val="00475BD0"/>
    <w:rsid w:val="004760C0"/>
    <w:rsid w:val="004831B9"/>
    <w:rsid w:val="004A133A"/>
    <w:rsid w:val="004A439C"/>
    <w:rsid w:val="004A5160"/>
    <w:rsid w:val="004B07B5"/>
    <w:rsid w:val="004B350F"/>
    <w:rsid w:val="004B5996"/>
    <w:rsid w:val="004B63ED"/>
    <w:rsid w:val="004C0F6B"/>
    <w:rsid w:val="004C1B2F"/>
    <w:rsid w:val="004C610D"/>
    <w:rsid w:val="004D00BB"/>
    <w:rsid w:val="004D15F4"/>
    <w:rsid w:val="004D4F85"/>
    <w:rsid w:val="004E3512"/>
    <w:rsid w:val="004F0AC5"/>
    <w:rsid w:val="00505D3D"/>
    <w:rsid w:val="0051717D"/>
    <w:rsid w:val="00527237"/>
    <w:rsid w:val="0053141B"/>
    <w:rsid w:val="00532C2A"/>
    <w:rsid w:val="00533FE7"/>
    <w:rsid w:val="005462B4"/>
    <w:rsid w:val="00546641"/>
    <w:rsid w:val="005521EB"/>
    <w:rsid w:val="00555638"/>
    <w:rsid w:val="00556D1B"/>
    <w:rsid w:val="005613AF"/>
    <w:rsid w:val="005625E4"/>
    <w:rsid w:val="00563286"/>
    <w:rsid w:val="0056525F"/>
    <w:rsid w:val="00567894"/>
    <w:rsid w:val="005706FD"/>
    <w:rsid w:val="0057331F"/>
    <w:rsid w:val="00573A65"/>
    <w:rsid w:val="00574912"/>
    <w:rsid w:val="0057724C"/>
    <w:rsid w:val="005773EC"/>
    <w:rsid w:val="005822C7"/>
    <w:rsid w:val="005830EF"/>
    <w:rsid w:val="00586994"/>
    <w:rsid w:val="0059540F"/>
    <w:rsid w:val="0059622F"/>
    <w:rsid w:val="0059696B"/>
    <w:rsid w:val="005A235E"/>
    <w:rsid w:val="005A41FB"/>
    <w:rsid w:val="005A4CC3"/>
    <w:rsid w:val="005B1F29"/>
    <w:rsid w:val="005B5E0F"/>
    <w:rsid w:val="005B5ED1"/>
    <w:rsid w:val="005B6AD2"/>
    <w:rsid w:val="005C490F"/>
    <w:rsid w:val="005D2E7D"/>
    <w:rsid w:val="005D3455"/>
    <w:rsid w:val="005D34A0"/>
    <w:rsid w:val="005D59A5"/>
    <w:rsid w:val="005E01CE"/>
    <w:rsid w:val="005E09F5"/>
    <w:rsid w:val="005E1731"/>
    <w:rsid w:val="005E5C10"/>
    <w:rsid w:val="005F0174"/>
    <w:rsid w:val="006041B4"/>
    <w:rsid w:val="0060432B"/>
    <w:rsid w:val="0060436A"/>
    <w:rsid w:val="006137BC"/>
    <w:rsid w:val="00616698"/>
    <w:rsid w:val="00616B37"/>
    <w:rsid w:val="0062611E"/>
    <w:rsid w:val="00626181"/>
    <w:rsid w:val="00627069"/>
    <w:rsid w:val="00627B2C"/>
    <w:rsid w:val="00632F21"/>
    <w:rsid w:val="006359F7"/>
    <w:rsid w:val="00636D3C"/>
    <w:rsid w:val="00641439"/>
    <w:rsid w:val="00652823"/>
    <w:rsid w:val="006528B5"/>
    <w:rsid w:val="00654508"/>
    <w:rsid w:val="0065584F"/>
    <w:rsid w:val="00657FB1"/>
    <w:rsid w:val="00661769"/>
    <w:rsid w:val="006623A8"/>
    <w:rsid w:val="006744EF"/>
    <w:rsid w:val="006765D6"/>
    <w:rsid w:val="00684102"/>
    <w:rsid w:val="006846CB"/>
    <w:rsid w:val="00685865"/>
    <w:rsid w:val="00693CCC"/>
    <w:rsid w:val="00697183"/>
    <w:rsid w:val="006A0CBB"/>
    <w:rsid w:val="006B0568"/>
    <w:rsid w:val="006B3441"/>
    <w:rsid w:val="006B4F17"/>
    <w:rsid w:val="006B6DE6"/>
    <w:rsid w:val="006C2D53"/>
    <w:rsid w:val="006C5461"/>
    <w:rsid w:val="006E0BC3"/>
    <w:rsid w:val="006E0CBC"/>
    <w:rsid w:val="006F2FA2"/>
    <w:rsid w:val="007002CD"/>
    <w:rsid w:val="00703B12"/>
    <w:rsid w:val="00716D19"/>
    <w:rsid w:val="00722B66"/>
    <w:rsid w:val="0072492E"/>
    <w:rsid w:val="007263FA"/>
    <w:rsid w:val="00726ED1"/>
    <w:rsid w:val="00735972"/>
    <w:rsid w:val="00740368"/>
    <w:rsid w:val="007509ED"/>
    <w:rsid w:val="007546E5"/>
    <w:rsid w:val="007552C9"/>
    <w:rsid w:val="00755F5D"/>
    <w:rsid w:val="00757327"/>
    <w:rsid w:val="00757574"/>
    <w:rsid w:val="00757EBA"/>
    <w:rsid w:val="00760E40"/>
    <w:rsid w:val="00763EE5"/>
    <w:rsid w:val="007661B0"/>
    <w:rsid w:val="00777243"/>
    <w:rsid w:val="007820A5"/>
    <w:rsid w:val="00783922"/>
    <w:rsid w:val="00784EBC"/>
    <w:rsid w:val="00785F35"/>
    <w:rsid w:val="007879CC"/>
    <w:rsid w:val="00790770"/>
    <w:rsid w:val="00790D3F"/>
    <w:rsid w:val="00791806"/>
    <w:rsid w:val="007A28AF"/>
    <w:rsid w:val="007A55AC"/>
    <w:rsid w:val="007B1D06"/>
    <w:rsid w:val="007B5215"/>
    <w:rsid w:val="007B5467"/>
    <w:rsid w:val="007C167A"/>
    <w:rsid w:val="007C1E0F"/>
    <w:rsid w:val="007C7D3A"/>
    <w:rsid w:val="007D5887"/>
    <w:rsid w:val="007D5CC2"/>
    <w:rsid w:val="007E06A3"/>
    <w:rsid w:val="007E4090"/>
    <w:rsid w:val="007E678E"/>
    <w:rsid w:val="007E7EC0"/>
    <w:rsid w:val="007F26F4"/>
    <w:rsid w:val="007F582B"/>
    <w:rsid w:val="007F5D64"/>
    <w:rsid w:val="00803CF0"/>
    <w:rsid w:val="00803E17"/>
    <w:rsid w:val="00807BED"/>
    <w:rsid w:val="008103F7"/>
    <w:rsid w:val="00812DB4"/>
    <w:rsid w:val="00813C9D"/>
    <w:rsid w:val="00814339"/>
    <w:rsid w:val="00814A62"/>
    <w:rsid w:val="00817E9E"/>
    <w:rsid w:val="00824573"/>
    <w:rsid w:val="0083614E"/>
    <w:rsid w:val="008405CB"/>
    <w:rsid w:val="008418B8"/>
    <w:rsid w:val="00842130"/>
    <w:rsid w:val="00843E0F"/>
    <w:rsid w:val="00844B3C"/>
    <w:rsid w:val="00847ECF"/>
    <w:rsid w:val="008544C3"/>
    <w:rsid w:val="008552FD"/>
    <w:rsid w:val="00861F37"/>
    <w:rsid w:val="008640A9"/>
    <w:rsid w:val="00872428"/>
    <w:rsid w:val="00877CBE"/>
    <w:rsid w:val="00881D3B"/>
    <w:rsid w:val="00890D05"/>
    <w:rsid w:val="0089294C"/>
    <w:rsid w:val="00892ED0"/>
    <w:rsid w:val="00895370"/>
    <w:rsid w:val="00896006"/>
    <w:rsid w:val="008A1830"/>
    <w:rsid w:val="008A3AC9"/>
    <w:rsid w:val="008A5DF1"/>
    <w:rsid w:val="008B013C"/>
    <w:rsid w:val="008B5371"/>
    <w:rsid w:val="008B77A1"/>
    <w:rsid w:val="008D27CA"/>
    <w:rsid w:val="008D552E"/>
    <w:rsid w:val="008E0300"/>
    <w:rsid w:val="008E5262"/>
    <w:rsid w:val="008E6C4D"/>
    <w:rsid w:val="008F39A1"/>
    <w:rsid w:val="008F3C38"/>
    <w:rsid w:val="00901A2B"/>
    <w:rsid w:val="0090241D"/>
    <w:rsid w:val="00902A7F"/>
    <w:rsid w:val="0090596A"/>
    <w:rsid w:val="0091779C"/>
    <w:rsid w:val="00921663"/>
    <w:rsid w:val="009216DE"/>
    <w:rsid w:val="00924799"/>
    <w:rsid w:val="0093196A"/>
    <w:rsid w:val="00931F1A"/>
    <w:rsid w:val="00931FC3"/>
    <w:rsid w:val="00934C62"/>
    <w:rsid w:val="00935BD5"/>
    <w:rsid w:val="0094012C"/>
    <w:rsid w:val="00944C2B"/>
    <w:rsid w:val="00945D15"/>
    <w:rsid w:val="00945FD1"/>
    <w:rsid w:val="00954D75"/>
    <w:rsid w:val="00957729"/>
    <w:rsid w:val="00960B44"/>
    <w:rsid w:val="00962C4D"/>
    <w:rsid w:val="00964C19"/>
    <w:rsid w:val="0097125F"/>
    <w:rsid w:val="009731C5"/>
    <w:rsid w:val="00973A4C"/>
    <w:rsid w:val="0098207D"/>
    <w:rsid w:val="00982350"/>
    <w:rsid w:val="009851F3"/>
    <w:rsid w:val="00994686"/>
    <w:rsid w:val="00995387"/>
    <w:rsid w:val="00997257"/>
    <w:rsid w:val="009A5D98"/>
    <w:rsid w:val="009B27FE"/>
    <w:rsid w:val="009B5152"/>
    <w:rsid w:val="009B75B8"/>
    <w:rsid w:val="009C1D14"/>
    <w:rsid w:val="009C524E"/>
    <w:rsid w:val="009C6F32"/>
    <w:rsid w:val="009D0FFB"/>
    <w:rsid w:val="009D1E35"/>
    <w:rsid w:val="009D40A9"/>
    <w:rsid w:val="009D5490"/>
    <w:rsid w:val="009D7966"/>
    <w:rsid w:val="009E781B"/>
    <w:rsid w:val="009F1271"/>
    <w:rsid w:val="009F6683"/>
    <w:rsid w:val="009F7D4B"/>
    <w:rsid w:val="00A019EF"/>
    <w:rsid w:val="00A028B5"/>
    <w:rsid w:val="00A13222"/>
    <w:rsid w:val="00A3140B"/>
    <w:rsid w:val="00A3682B"/>
    <w:rsid w:val="00A40782"/>
    <w:rsid w:val="00A41228"/>
    <w:rsid w:val="00A46B18"/>
    <w:rsid w:val="00A47611"/>
    <w:rsid w:val="00A5335E"/>
    <w:rsid w:val="00A547A3"/>
    <w:rsid w:val="00A54AA8"/>
    <w:rsid w:val="00A55ED6"/>
    <w:rsid w:val="00A616E6"/>
    <w:rsid w:val="00A61D1E"/>
    <w:rsid w:val="00A72476"/>
    <w:rsid w:val="00A74421"/>
    <w:rsid w:val="00A76467"/>
    <w:rsid w:val="00A76E5A"/>
    <w:rsid w:val="00A83A36"/>
    <w:rsid w:val="00A856F6"/>
    <w:rsid w:val="00A92A82"/>
    <w:rsid w:val="00A95D9E"/>
    <w:rsid w:val="00AA2815"/>
    <w:rsid w:val="00AA674A"/>
    <w:rsid w:val="00AA6C6D"/>
    <w:rsid w:val="00AB3D4B"/>
    <w:rsid w:val="00AB41E6"/>
    <w:rsid w:val="00AB4C7D"/>
    <w:rsid w:val="00AB63D9"/>
    <w:rsid w:val="00AC0D23"/>
    <w:rsid w:val="00AC105B"/>
    <w:rsid w:val="00AC1FA0"/>
    <w:rsid w:val="00AC5354"/>
    <w:rsid w:val="00AC5B67"/>
    <w:rsid w:val="00AD3361"/>
    <w:rsid w:val="00AD6340"/>
    <w:rsid w:val="00AF1346"/>
    <w:rsid w:val="00AF7B31"/>
    <w:rsid w:val="00B01EF2"/>
    <w:rsid w:val="00B02865"/>
    <w:rsid w:val="00B02EF0"/>
    <w:rsid w:val="00B05C62"/>
    <w:rsid w:val="00B17E03"/>
    <w:rsid w:val="00B20D5F"/>
    <w:rsid w:val="00B25297"/>
    <w:rsid w:val="00B255D5"/>
    <w:rsid w:val="00B3378C"/>
    <w:rsid w:val="00B351F3"/>
    <w:rsid w:val="00B36E63"/>
    <w:rsid w:val="00B45704"/>
    <w:rsid w:val="00B45761"/>
    <w:rsid w:val="00B503D4"/>
    <w:rsid w:val="00B53822"/>
    <w:rsid w:val="00B60E97"/>
    <w:rsid w:val="00B63051"/>
    <w:rsid w:val="00B671E6"/>
    <w:rsid w:val="00B736CD"/>
    <w:rsid w:val="00B74C99"/>
    <w:rsid w:val="00B75382"/>
    <w:rsid w:val="00B801ED"/>
    <w:rsid w:val="00B80AAB"/>
    <w:rsid w:val="00B819AB"/>
    <w:rsid w:val="00B86931"/>
    <w:rsid w:val="00B86AAF"/>
    <w:rsid w:val="00B9216E"/>
    <w:rsid w:val="00B9268C"/>
    <w:rsid w:val="00BA25EA"/>
    <w:rsid w:val="00BA4A1A"/>
    <w:rsid w:val="00BA5BFE"/>
    <w:rsid w:val="00BB2215"/>
    <w:rsid w:val="00BB57AE"/>
    <w:rsid w:val="00BC0EF5"/>
    <w:rsid w:val="00BC399A"/>
    <w:rsid w:val="00BC5DC4"/>
    <w:rsid w:val="00BC70A3"/>
    <w:rsid w:val="00BD237F"/>
    <w:rsid w:val="00BD433B"/>
    <w:rsid w:val="00BD58E9"/>
    <w:rsid w:val="00BE546C"/>
    <w:rsid w:val="00BE7F94"/>
    <w:rsid w:val="00BF3984"/>
    <w:rsid w:val="00BF76FC"/>
    <w:rsid w:val="00C02E47"/>
    <w:rsid w:val="00C04656"/>
    <w:rsid w:val="00C04E31"/>
    <w:rsid w:val="00C05E34"/>
    <w:rsid w:val="00C133BA"/>
    <w:rsid w:val="00C2131C"/>
    <w:rsid w:val="00C3579B"/>
    <w:rsid w:val="00C37268"/>
    <w:rsid w:val="00C42E20"/>
    <w:rsid w:val="00C539D0"/>
    <w:rsid w:val="00C57E89"/>
    <w:rsid w:val="00C60FEC"/>
    <w:rsid w:val="00C720B6"/>
    <w:rsid w:val="00C72DB1"/>
    <w:rsid w:val="00C7574B"/>
    <w:rsid w:val="00C77881"/>
    <w:rsid w:val="00C83BD3"/>
    <w:rsid w:val="00C90608"/>
    <w:rsid w:val="00CA228A"/>
    <w:rsid w:val="00CA40E6"/>
    <w:rsid w:val="00CA477E"/>
    <w:rsid w:val="00CB2D9B"/>
    <w:rsid w:val="00CB3112"/>
    <w:rsid w:val="00CB34C4"/>
    <w:rsid w:val="00CB3E6F"/>
    <w:rsid w:val="00CB6690"/>
    <w:rsid w:val="00CB74B2"/>
    <w:rsid w:val="00CC18EB"/>
    <w:rsid w:val="00CC7172"/>
    <w:rsid w:val="00CD0913"/>
    <w:rsid w:val="00CD1599"/>
    <w:rsid w:val="00CD399F"/>
    <w:rsid w:val="00CD5779"/>
    <w:rsid w:val="00CE678D"/>
    <w:rsid w:val="00CF12F6"/>
    <w:rsid w:val="00CF2882"/>
    <w:rsid w:val="00CF4B75"/>
    <w:rsid w:val="00CF51F1"/>
    <w:rsid w:val="00CF5568"/>
    <w:rsid w:val="00D03B77"/>
    <w:rsid w:val="00D05174"/>
    <w:rsid w:val="00D074A0"/>
    <w:rsid w:val="00D076EE"/>
    <w:rsid w:val="00D10DF0"/>
    <w:rsid w:val="00D11257"/>
    <w:rsid w:val="00D123BB"/>
    <w:rsid w:val="00D15101"/>
    <w:rsid w:val="00D15127"/>
    <w:rsid w:val="00D16642"/>
    <w:rsid w:val="00D17CE4"/>
    <w:rsid w:val="00D26C44"/>
    <w:rsid w:val="00D3462C"/>
    <w:rsid w:val="00D356B7"/>
    <w:rsid w:val="00D36108"/>
    <w:rsid w:val="00D36135"/>
    <w:rsid w:val="00D4326D"/>
    <w:rsid w:val="00D62909"/>
    <w:rsid w:val="00D649C2"/>
    <w:rsid w:val="00D67F76"/>
    <w:rsid w:val="00D74E6F"/>
    <w:rsid w:val="00D77E70"/>
    <w:rsid w:val="00D804A7"/>
    <w:rsid w:val="00D83E9B"/>
    <w:rsid w:val="00D85471"/>
    <w:rsid w:val="00D87B00"/>
    <w:rsid w:val="00D903C7"/>
    <w:rsid w:val="00D91A49"/>
    <w:rsid w:val="00D95D5F"/>
    <w:rsid w:val="00D95E11"/>
    <w:rsid w:val="00D97B7C"/>
    <w:rsid w:val="00DA401B"/>
    <w:rsid w:val="00DA4574"/>
    <w:rsid w:val="00DB3CA2"/>
    <w:rsid w:val="00DC4CAA"/>
    <w:rsid w:val="00DD1F5B"/>
    <w:rsid w:val="00DD293E"/>
    <w:rsid w:val="00DD64FA"/>
    <w:rsid w:val="00DE25C4"/>
    <w:rsid w:val="00DE3B0F"/>
    <w:rsid w:val="00DE5899"/>
    <w:rsid w:val="00DF379C"/>
    <w:rsid w:val="00DF5A81"/>
    <w:rsid w:val="00E02337"/>
    <w:rsid w:val="00E040E0"/>
    <w:rsid w:val="00E0482D"/>
    <w:rsid w:val="00E04A24"/>
    <w:rsid w:val="00E06753"/>
    <w:rsid w:val="00E101F3"/>
    <w:rsid w:val="00E10692"/>
    <w:rsid w:val="00E13CCB"/>
    <w:rsid w:val="00E25233"/>
    <w:rsid w:val="00E25E78"/>
    <w:rsid w:val="00E27769"/>
    <w:rsid w:val="00E27F9D"/>
    <w:rsid w:val="00E41D42"/>
    <w:rsid w:val="00E42753"/>
    <w:rsid w:val="00E4616E"/>
    <w:rsid w:val="00E51227"/>
    <w:rsid w:val="00E54CB9"/>
    <w:rsid w:val="00E55508"/>
    <w:rsid w:val="00E55626"/>
    <w:rsid w:val="00E57565"/>
    <w:rsid w:val="00E624B7"/>
    <w:rsid w:val="00E653D5"/>
    <w:rsid w:val="00E66622"/>
    <w:rsid w:val="00E71581"/>
    <w:rsid w:val="00E72DD3"/>
    <w:rsid w:val="00E735C7"/>
    <w:rsid w:val="00E73CDA"/>
    <w:rsid w:val="00E744EA"/>
    <w:rsid w:val="00E748ED"/>
    <w:rsid w:val="00E84E6E"/>
    <w:rsid w:val="00E91147"/>
    <w:rsid w:val="00E94533"/>
    <w:rsid w:val="00EA1B18"/>
    <w:rsid w:val="00EA5623"/>
    <w:rsid w:val="00EA6994"/>
    <w:rsid w:val="00EB6DB5"/>
    <w:rsid w:val="00EC1925"/>
    <w:rsid w:val="00EC35A3"/>
    <w:rsid w:val="00EC5BD3"/>
    <w:rsid w:val="00ED0F95"/>
    <w:rsid w:val="00ED62DB"/>
    <w:rsid w:val="00EE0139"/>
    <w:rsid w:val="00EE2615"/>
    <w:rsid w:val="00EE6144"/>
    <w:rsid w:val="00EE7BB3"/>
    <w:rsid w:val="00EE7D8E"/>
    <w:rsid w:val="00EF037F"/>
    <w:rsid w:val="00EF0905"/>
    <w:rsid w:val="00EF36D9"/>
    <w:rsid w:val="00EF594B"/>
    <w:rsid w:val="00EF6FF9"/>
    <w:rsid w:val="00EF721C"/>
    <w:rsid w:val="00F026FF"/>
    <w:rsid w:val="00F02763"/>
    <w:rsid w:val="00F0478F"/>
    <w:rsid w:val="00F05620"/>
    <w:rsid w:val="00F07C73"/>
    <w:rsid w:val="00F11F0B"/>
    <w:rsid w:val="00F152A0"/>
    <w:rsid w:val="00F401E9"/>
    <w:rsid w:val="00F4047A"/>
    <w:rsid w:val="00F506F2"/>
    <w:rsid w:val="00F50E32"/>
    <w:rsid w:val="00F52134"/>
    <w:rsid w:val="00F60124"/>
    <w:rsid w:val="00F63262"/>
    <w:rsid w:val="00F67367"/>
    <w:rsid w:val="00F722F2"/>
    <w:rsid w:val="00F7272E"/>
    <w:rsid w:val="00F73DEA"/>
    <w:rsid w:val="00F7496A"/>
    <w:rsid w:val="00F7655D"/>
    <w:rsid w:val="00F77560"/>
    <w:rsid w:val="00F822B0"/>
    <w:rsid w:val="00F8364B"/>
    <w:rsid w:val="00F83AA3"/>
    <w:rsid w:val="00F84D80"/>
    <w:rsid w:val="00F85912"/>
    <w:rsid w:val="00F85A39"/>
    <w:rsid w:val="00F91EF9"/>
    <w:rsid w:val="00FA1389"/>
    <w:rsid w:val="00FA55FA"/>
    <w:rsid w:val="00FB3F2E"/>
    <w:rsid w:val="00FB5E80"/>
    <w:rsid w:val="00FB7B51"/>
    <w:rsid w:val="00FC2F5B"/>
    <w:rsid w:val="00FC7611"/>
    <w:rsid w:val="00FC7DB9"/>
    <w:rsid w:val="00FD15C1"/>
    <w:rsid w:val="00FD5C62"/>
    <w:rsid w:val="00FE1E85"/>
    <w:rsid w:val="00FE2C3E"/>
    <w:rsid w:val="00FE4285"/>
    <w:rsid w:val="00FF05F4"/>
    <w:rsid w:val="00FF7018"/>
  </w:rsids>
  <m:mathPr>
    <m:mathFont m:val="Cambria Math"/>
    <m:brkBin m:val="before"/>
    <m:brkBinSub m:val="--"/>
    <m:smallFrac m:val="0"/>
    <m:dispDef/>
    <m:lMargin m:val="0"/>
    <m:rMargin m:val="0"/>
    <m:defJc m:val="centerGroup"/>
    <m:wrapIndent m:val="1440"/>
    <m:intLim m:val="subSup"/>
    <m:naryLim m:val="undOvr"/>
  </m:mathPr>
  <w:themeFontLang w:val="es-MX"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4F3701"/>
  <w15:docId w15:val="{8981C065-B97E-4E61-883A-E92357F33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MX" w:eastAsia="es-MX"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90608"/>
    <w:rPr>
      <w:rFonts w:ascii="Verdana" w:hAnsi="Verdana"/>
      <w:sz w:val="24"/>
      <w:szCs w:val="24"/>
      <w:lang w:val="es-ES" w:eastAsia="es-ES"/>
    </w:rPr>
  </w:style>
  <w:style w:type="paragraph" w:styleId="Heading1">
    <w:name w:val="heading 1"/>
    <w:basedOn w:val="Normal"/>
    <w:next w:val="Normal"/>
    <w:qFormat/>
    <w:rsid w:val="009F6683"/>
    <w:pPr>
      <w:keepNext/>
      <w:jc w:val="both"/>
      <w:outlineLvl w:val="0"/>
    </w:pPr>
    <w:rPr>
      <w:rFonts w:ascii="Times New Roman" w:hAnsi="Times New Roman"/>
      <w:b/>
      <w:bCs/>
      <w:szCs w:val="20"/>
    </w:rPr>
  </w:style>
  <w:style w:type="paragraph" w:styleId="Heading2">
    <w:name w:val="heading 2"/>
    <w:basedOn w:val="Normal"/>
    <w:next w:val="Normal"/>
    <w:qFormat/>
    <w:rsid w:val="009F6683"/>
    <w:pPr>
      <w:keepNext/>
      <w:outlineLvl w:val="1"/>
    </w:pPr>
    <w:rPr>
      <w:rFonts w:ascii="Times New Roman" w:hAnsi="Times New Roman"/>
      <w:b/>
      <w:szCs w:val="20"/>
    </w:rPr>
  </w:style>
  <w:style w:type="paragraph" w:styleId="Heading3">
    <w:name w:val="heading 3"/>
    <w:basedOn w:val="Normal"/>
    <w:next w:val="Normal"/>
    <w:link w:val="Heading3Char"/>
    <w:qFormat/>
    <w:rsid w:val="00284F78"/>
    <w:pPr>
      <w:keepNext/>
      <w:jc w:val="center"/>
      <w:outlineLvl w:val="2"/>
    </w:pPr>
    <w:rPr>
      <w:b/>
      <w:bCs/>
      <w:u w:val="single"/>
      <w:lang w:val="es-MX"/>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F6683"/>
    <w:pPr>
      <w:tabs>
        <w:tab w:val="center" w:pos="4252"/>
        <w:tab w:val="right" w:pos="8504"/>
      </w:tabs>
    </w:pPr>
    <w:rPr>
      <w:szCs w:val="20"/>
      <w:lang w:val="es-ES_tradnl"/>
    </w:rPr>
  </w:style>
  <w:style w:type="paragraph" w:styleId="Footer">
    <w:name w:val="footer"/>
    <w:basedOn w:val="Normal"/>
    <w:rsid w:val="009F6683"/>
    <w:pPr>
      <w:tabs>
        <w:tab w:val="center" w:pos="4252"/>
        <w:tab w:val="right" w:pos="8504"/>
      </w:tabs>
    </w:pPr>
    <w:rPr>
      <w:szCs w:val="20"/>
      <w:lang w:val="es-ES_tradnl"/>
    </w:rPr>
  </w:style>
  <w:style w:type="character" w:styleId="PageNumber">
    <w:name w:val="page number"/>
    <w:basedOn w:val="DefaultParagraphFont"/>
    <w:rsid w:val="009F6683"/>
  </w:style>
  <w:style w:type="paragraph" w:styleId="BodyText">
    <w:name w:val="Body Text"/>
    <w:basedOn w:val="Normal"/>
    <w:rsid w:val="009F6683"/>
    <w:pPr>
      <w:jc w:val="both"/>
    </w:pPr>
    <w:rPr>
      <w:rFonts w:ascii="Times New Roman" w:hAnsi="Times New Roman"/>
      <w:szCs w:val="20"/>
    </w:rPr>
  </w:style>
  <w:style w:type="paragraph" w:styleId="PlainText">
    <w:name w:val="Plain Text"/>
    <w:basedOn w:val="Normal"/>
    <w:link w:val="PlainTextChar"/>
    <w:uiPriority w:val="99"/>
    <w:unhideWhenUsed/>
    <w:rsid w:val="00006B07"/>
    <w:rPr>
      <w:rFonts w:ascii="Consolas" w:eastAsia="Calibri" w:hAnsi="Consolas"/>
      <w:sz w:val="21"/>
      <w:szCs w:val="21"/>
      <w:lang w:val="es-MX" w:eastAsia="en-US"/>
    </w:rPr>
  </w:style>
  <w:style w:type="character" w:customStyle="1" w:styleId="PlainTextChar">
    <w:name w:val="Plain Text Char"/>
    <w:basedOn w:val="DefaultParagraphFont"/>
    <w:link w:val="PlainText"/>
    <w:uiPriority w:val="99"/>
    <w:rsid w:val="00006B07"/>
    <w:rPr>
      <w:rFonts w:ascii="Consolas" w:eastAsia="Calibri" w:hAnsi="Consolas"/>
      <w:sz w:val="21"/>
      <w:szCs w:val="21"/>
      <w:lang w:val="es-MX" w:eastAsia="en-US" w:bidi="ar-SA"/>
    </w:rPr>
  </w:style>
  <w:style w:type="paragraph" w:customStyle="1" w:styleId="NormalTextLeft">
    <w:name w:val="NormalTextLeft"/>
    <w:basedOn w:val="Normal"/>
    <w:link w:val="NormalTextLeftChar"/>
    <w:rsid w:val="00CD5779"/>
    <w:pPr>
      <w:spacing w:after="200" w:line="276" w:lineRule="auto"/>
    </w:pPr>
    <w:rPr>
      <w:rFonts w:ascii="Arial" w:eastAsia="Calibri" w:hAnsi="Arial" w:cs="Arial"/>
      <w:sz w:val="16"/>
      <w:szCs w:val="22"/>
      <w:lang w:val="es-MX" w:eastAsia="en-US"/>
    </w:rPr>
  </w:style>
  <w:style w:type="character" w:customStyle="1" w:styleId="NormalTextLeftChar">
    <w:name w:val="NormalTextLeft Char"/>
    <w:basedOn w:val="DefaultParagraphFont"/>
    <w:link w:val="NormalTextLeft"/>
    <w:rsid w:val="00CD5779"/>
    <w:rPr>
      <w:rFonts w:ascii="Arial" w:eastAsia="Calibri" w:hAnsi="Arial" w:cs="Arial"/>
      <w:sz w:val="16"/>
      <w:szCs w:val="22"/>
      <w:lang w:val="es-MX" w:eastAsia="en-US" w:bidi="ar-SA"/>
    </w:rPr>
  </w:style>
  <w:style w:type="paragraph" w:customStyle="1" w:styleId="NormalTextCentre">
    <w:name w:val="NormalTextCentre"/>
    <w:basedOn w:val="Normal"/>
    <w:link w:val="NormalTextCentreChar"/>
    <w:rsid w:val="00CD5779"/>
    <w:pPr>
      <w:spacing w:after="200" w:line="276" w:lineRule="auto"/>
      <w:jc w:val="center"/>
    </w:pPr>
    <w:rPr>
      <w:rFonts w:ascii="Arial" w:eastAsia="Calibri" w:hAnsi="Arial" w:cs="Arial"/>
      <w:sz w:val="16"/>
      <w:szCs w:val="22"/>
      <w:lang w:val="es-MX" w:eastAsia="en-US"/>
    </w:rPr>
  </w:style>
  <w:style w:type="character" w:customStyle="1" w:styleId="NormalTextCentreChar">
    <w:name w:val="NormalTextCentre Char"/>
    <w:basedOn w:val="DefaultParagraphFont"/>
    <w:link w:val="NormalTextCentre"/>
    <w:rsid w:val="00CD5779"/>
    <w:rPr>
      <w:rFonts w:ascii="Arial" w:eastAsia="Calibri" w:hAnsi="Arial" w:cs="Arial"/>
      <w:sz w:val="16"/>
      <w:szCs w:val="22"/>
      <w:lang w:val="es-MX" w:eastAsia="en-US" w:bidi="ar-SA"/>
    </w:rPr>
  </w:style>
  <w:style w:type="paragraph" w:customStyle="1" w:styleId="NormalTextRight">
    <w:name w:val="NormalTextRight"/>
    <w:basedOn w:val="Normal"/>
    <w:link w:val="NormalTextRightChar"/>
    <w:rsid w:val="00CD5779"/>
    <w:pPr>
      <w:spacing w:after="200" w:line="276" w:lineRule="auto"/>
      <w:jc w:val="right"/>
    </w:pPr>
    <w:rPr>
      <w:rFonts w:ascii="Arial" w:eastAsia="Calibri" w:hAnsi="Arial" w:cs="Arial"/>
      <w:sz w:val="16"/>
      <w:szCs w:val="22"/>
      <w:lang w:val="es-MX" w:eastAsia="en-US"/>
    </w:rPr>
  </w:style>
  <w:style w:type="character" w:customStyle="1" w:styleId="NormalTextRightChar">
    <w:name w:val="NormalTextRight Char"/>
    <w:basedOn w:val="DefaultParagraphFont"/>
    <w:link w:val="NormalTextRight"/>
    <w:rsid w:val="00CD5779"/>
    <w:rPr>
      <w:rFonts w:ascii="Arial" w:eastAsia="Calibri" w:hAnsi="Arial" w:cs="Arial"/>
      <w:sz w:val="16"/>
      <w:szCs w:val="22"/>
      <w:lang w:val="es-MX" w:eastAsia="en-US" w:bidi="ar-SA"/>
    </w:rPr>
  </w:style>
  <w:style w:type="paragraph" w:customStyle="1" w:styleId="BoldTextCentre">
    <w:name w:val="BoldTextCentre"/>
    <w:basedOn w:val="Normal"/>
    <w:link w:val="BoldTextCentreChar"/>
    <w:rsid w:val="00CD5779"/>
    <w:pPr>
      <w:spacing w:after="200" w:line="276" w:lineRule="auto"/>
      <w:jc w:val="center"/>
    </w:pPr>
    <w:rPr>
      <w:rFonts w:ascii="Arial" w:eastAsia="Calibri" w:hAnsi="Arial" w:cs="Arial"/>
      <w:b/>
      <w:sz w:val="16"/>
      <w:szCs w:val="22"/>
      <w:lang w:val="es-MX" w:eastAsia="en-US"/>
    </w:rPr>
  </w:style>
  <w:style w:type="character" w:customStyle="1" w:styleId="BoldTextCentreChar">
    <w:name w:val="BoldTextCentre Char"/>
    <w:basedOn w:val="DefaultParagraphFont"/>
    <w:link w:val="BoldTextCentre"/>
    <w:rsid w:val="00CD5779"/>
    <w:rPr>
      <w:rFonts w:ascii="Arial" w:eastAsia="Calibri" w:hAnsi="Arial" w:cs="Arial"/>
      <w:b/>
      <w:sz w:val="16"/>
      <w:szCs w:val="22"/>
      <w:lang w:val="es-MX" w:eastAsia="en-US" w:bidi="ar-SA"/>
    </w:rPr>
  </w:style>
  <w:style w:type="paragraph" w:customStyle="1" w:styleId="BoldTextRight">
    <w:name w:val="BoldTextRight"/>
    <w:basedOn w:val="Normal"/>
    <w:link w:val="BoldTextRightChar"/>
    <w:rsid w:val="00CD5779"/>
    <w:pPr>
      <w:spacing w:after="200" w:line="276" w:lineRule="auto"/>
      <w:jc w:val="right"/>
    </w:pPr>
    <w:rPr>
      <w:rFonts w:ascii="Arial" w:eastAsia="Calibri" w:hAnsi="Arial" w:cs="Arial"/>
      <w:b/>
      <w:sz w:val="16"/>
      <w:szCs w:val="22"/>
      <w:lang w:val="es-MX" w:eastAsia="en-US"/>
    </w:rPr>
  </w:style>
  <w:style w:type="character" w:customStyle="1" w:styleId="BoldTextRightChar">
    <w:name w:val="BoldTextRight Char"/>
    <w:basedOn w:val="DefaultParagraphFont"/>
    <w:link w:val="BoldTextRight"/>
    <w:rsid w:val="00CD5779"/>
    <w:rPr>
      <w:rFonts w:ascii="Arial" w:eastAsia="Calibri" w:hAnsi="Arial" w:cs="Arial"/>
      <w:b/>
      <w:sz w:val="16"/>
      <w:szCs w:val="22"/>
      <w:lang w:val="es-MX" w:eastAsia="en-US" w:bidi="ar-SA"/>
    </w:rPr>
  </w:style>
  <w:style w:type="paragraph" w:customStyle="1" w:styleId="ItalicTextLeft">
    <w:name w:val="ItalicTextLeft"/>
    <w:basedOn w:val="Normal"/>
    <w:link w:val="ItalicTextLeftChar"/>
    <w:rsid w:val="00CD5779"/>
    <w:pPr>
      <w:spacing w:after="200" w:line="276" w:lineRule="auto"/>
    </w:pPr>
    <w:rPr>
      <w:rFonts w:ascii="Arial" w:eastAsia="Calibri" w:hAnsi="Arial" w:cs="Arial"/>
      <w:i/>
      <w:sz w:val="16"/>
      <w:szCs w:val="22"/>
      <w:lang w:val="es-MX" w:eastAsia="en-US"/>
    </w:rPr>
  </w:style>
  <w:style w:type="character" w:customStyle="1" w:styleId="ItalicTextLeftChar">
    <w:name w:val="ItalicTextLeft Char"/>
    <w:basedOn w:val="DefaultParagraphFont"/>
    <w:link w:val="ItalicTextLeft"/>
    <w:rsid w:val="00CD5779"/>
    <w:rPr>
      <w:rFonts w:ascii="Arial" w:eastAsia="Calibri" w:hAnsi="Arial" w:cs="Arial"/>
      <w:i/>
      <w:sz w:val="16"/>
      <w:szCs w:val="22"/>
      <w:lang w:val="es-MX" w:eastAsia="en-US" w:bidi="ar-SA"/>
    </w:rPr>
  </w:style>
  <w:style w:type="paragraph" w:customStyle="1" w:styleId="wsTableHeading">
    <w:name w:val="wsTableHeading"/>
    <w:basedOn w:val="Normal"/>
    <w:link w:val="wsTableHeadingChar"/>
    <w:rsid w:val="00CD5779"/>
    <w:pPr>
      <w:spacing w:after="200" w:line="276" w:lineRule="auto"/>
    </w:pPr>
    <w:rPr>
      <w:rFonts w:ascii="Arial" w:eastAsia="Calibri" w:hAnsi="Arial" w:cs="Arial"/>
      <w:b/>
      <w:sz w:val="28"/>
      <w:szCs w:val="22"/>
      <w:u w:val="single"/>
      <w:lang w:val="es-MX" w:eastAsia="en-US"/>
    </w:rPr>
  </w:style>
  <w:style w:type="character" w:customStyle="1" w:styleId="wsTableHeadingChar">
    <w:name w:val="wsTableHeading Char"/>
    <w:basedOn w:val="DefaultParagraphFont"/>
    <w:link w:val="wsTableHeading"/>
    <w:rsid w:val="00CD5779"/>
    <w:rPr>
      <w:rFonts w:ascii="Arial" w:eastAsia="Calibri" w:hAnsi="Arial" w:cs="Arial"/>
      <w:b/>
      <w:sz w:val="28"/>
      <w:szCs w:val="22"/>
      <w:u w:val="single"/>
      <w:lang w:val="es-MX" w:eastAsia="en-US" w:bidi="ar-SA"/>
    </w:rPr>
  </w:style>
  <w:style w:type="paragraph" w:styleId="BalloonText">
    <w:name w:val="Balloon Text"/>
    <w:basedOn w:val="Normal"/>
    <w:link w:val="BalloonTextChar"/>
    <w:rsid w:val="00563286"/>
    <w:rPr>
      <w:rFonts w:ascii="Tahoma" w:hAnsi="Tahoma" w:cs="Tahoma"/>
      <w:sz w:val="16"/>
      <w:szCs w:val="16"/>
    </w:rPr>
  </w:style>
  <w:style w:type="character" w:customStyle="1" w:styleId="BalloonTextChar">
    <w:name w:val="Balloon Text Char"/>
    <w:basedOn w:val="DefaultParagraphFont"/>
    <w:link w:val="BalloonText"/>
    <w:rsid w:val="00563286"/>
    <w:rPr>
      <w:rFonts w:ascii="Tahoma" w:hAnsi="Tahoma" w:cs="Tahoma"/>
      <w:sz w:val="16"/>
      <w:szCs w:val="16"/>
      <w:lang w:val="es-ES" w:eastAsia="es-ES"/>
    </w:rPr>
  </w:style>
  <w:style w:type="character" w:customStyle="1" w:styleId="Heading3Char">
    <w:name w:val="Heading 3 Char"/>
    <w:basedOn w:val="DefaultParagraphFont"/>
    <w:link w:val="Heading3"/>
    <w:rsid w:val="00284F78"/>
    <w:rPr>
      <w:rFonts w:ascii="Verdana" w:hAnsi="Verdana"/>
      <w:b/>
      <w:bCs/>
      <w:sz w:val="24"/>
      <w:szCs w:val="24"/>
      <w:u w:val="single"/>
      <w:lang w:eastAsia="es-ES"/>
    </w:rPr>
  </w:style>
  <w:style w:type="paragraph" w:customStyle="1" w:styleId="xl24">
    <w:name w:val="xl24"/>
    <w:basedOn w:val="Normal"/>
    <w:rsid w:val="00284F7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6"/>
      <w:szCs w:val="16"/>
    </w:rPr>
  </w:style>
  <w:style w:type="paragraph" w:customStyle="1" w:styleId="xl25">
    <w:name w:val="xl25"/>
    <w:basedOn w:val="Normal"/>
    <w:rsid w:val="00284F7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rPr>
  </w:style>
  <w:style w:type="paragraph" w:customStyle="1" w:styleId="font5">
    <w:name w:val="font5"/>
    <w:basedOn w:val="Normal"/>
    <w:rsid w:val="00284F78"/>
    <w:pPr>
      <w:spacing w:before="100" w:beforeAutospacing="1" w:after="100" w:afterAutospacing="1"/>
    </w:pPr>
  </w:style>
  <w:style w:type="paragraph" w:customStyle="1" w:styleId="font6">
    <w:name w:val="font6"/>
    <w:basedOn w:val="Normal"/>
    <w:rsid w:val="00284F78"/>
    <w:pPr>
      <w:spacing w:before="100" w:beforeAutospacing="1" w:after="100" w:afterAutospacing="1"/>
    </w:pPr>
  </w:style>
  <w:style w:type="paragraph" w:customStyle="1" w:styleId="font7">
    <w:name w:val="font7"/>
    <w:basedOn w:val="Normal"/>
    <w:rsid w:val="00284F78"/>
    <w:pPr>
      <w:spacing w:before="100" w:beforeAutospacing="1" w:after="100" w:afterAutospacing="1"/>
    </w:pPr>
    <w:rPr>
      <w:rFonts w:ascii="Symbol" w:hAnsi="Symbol"/>
    </w:rPr>
  </w:style>
  <w:style w:type="paragraph" w:customStyle="1" w:styleId="font8">
    <w:name w:val="font8"/>
    <w:basedOn w:val="Normal"/>
    <w:rsid w:val="00284F78"/>
    <w:pPr>
      <w:spacing w:before="100" w:beforeAutospacing="1" w:after="100" w:afterAutospacing="1"/>
    </w:pPr>
  </w:style>
  <w:style w:type="paragraph" w:customStyle="1" w:styleId="xl26">
    <w:name w:val="xl26"/>
    <w:basedOn w:val="Normal"/>
    <w:rsid w:val="00284F78"/>
    <w:pPr>
      <w:spacing w:before="100" w:beforeAutospacing="1" w:after="100" w:afterAutospacing="1"/>
    </w:pPr>
    <w:rPr>
      <w:rFonts w:ascii="Arial" w:hAnsi="Arial" w:cs="Arial"/>
      <w:sz w:val="28"/>
      <w:szCs w:val="28"/>
    </w:rPr>
  </w:style>
  <w:style w:type="paragraph" w:customStyle="1" w:styleId="xl27">
    <w:name w:val="xl27"/>
    <w:basedOn w:val="Normal"/>
    <w:rsid w:val="00284F78"/>
    <w:pPr>
      <w:spacing w:before="100" w:beforeAutospacing="1" w:after="100" w:afterAutospacing="1"/>
    </w:pPr>
    <w:rPr>
      <w:rFonts w:ascii="Symbol" w:hAnsi="Symbol"/>
    </w:rPr>
  </w:style>
  <w:style w:type="paragraph" w:customStyle="1" w:styleId="xl28">
    <w:name w:val="xl28"/>
    <w:basedOn w:val="Normal"/>
    <w:rsid w:val="00284F78"/>
    <w:pPr>
      <w:spacing w:before="100" w:beforeAutospacing="1" w:after="100" w:afterAutospacing="1"/>
      <w:ind w:firstLineChars="700" w:firstLine="700"/>
    </w:pPr>
  </w:style>
  <w:style w:type="paragraph" w:customStyle="1" w:styleId="xl29">
    <w:name w:val="xl29"/>
    <w:basedOn w:val="Normal"/>
    <w:rsid w:val="00284F78"/>
    <w:pPr>
      <w:spacing w:before="100" w:beforeAutospacing="1" w:after="100" w:afterAutospacing="1"/>
      <w:ind w:firstLineChars="1100" w:firstLine="1100"/>
    </w:pPr>
  </w:style>
  <w:style w:type="paragraph" w:customStyle="1" w:styleId="xl30">
    <w:name w:val="xl30"/>
    <w:basedOn w:val="Normal"/>
    <w:rsid w:val="00284F78"/>
    <w:pPr>
      <w:spacing w:before="100" w:beforeAutospacing="1" w:after="100" w:afterAutospacing="1"/>
    </w:pPr>
    <w:rPr>
      <w:rFonts w:ascii="Arial" w:hAnsi="Arial" w:cs="Arial"/>
    </w:rPr>
  </w:style>
  <w:style w:type="paragraph" w:customStyle="1" w:styleId="xl31">
    <w:name w:val="xl31"/>
    <w:basedOn w:val="Normal"/>
    <w:rsid w:val="00284F78"/>
    <w:pPr>
      <w:spacing w:before="100" w:beforeAutospacing="1" w:after="100" w:afterAutospacing="1"/>
    </w:pPr>
    <w:rPr>
      <w:rFonts w:ascii="Arial" w:hAnsi="Arial" w:cs="Arial"/>
      <w:b/>
      <w:bCs/>
      <w:sz w:val="28"/>
      <w:szCs w:val="28"/>
    </w:rPr>
  </w:style>
  <w:style w:type="paragraph" w:styleId="BodyTextIndent">
    <w:name w:val="Body Text Indent"/>
    <w:basedOn w:val="Normal"/>
    <w:link w:val="BodyTextIndentChar"/>
    <w:rsid w:val="00284F78"/>
    <w:pPr>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overflowPunct w:val="0"/>
      <w:autoSpaceDE w:val="0"/>
      <w:autoSpaceDN w:val="0"/>
      <w:adjustRightInd w:val="0"/>
      <w:ind w:firstLine="567"/>
      <w:jc w:val="both"/>
      <w:textAlignment w:val="baseline"/>
    </w:pPr>
    <w:rPr>
      <w:rFonts w:ascii="Times New Roman" w:hAnsi="Times New Roman"/>
      <w:spacing w:val="-3"/>
      <w:szCs w:val="20"/>
      <w:lang w:val="es-ES_tradnl"/>
    </w:rPr>
  </w:style>
  <w:style w:type="character" w:customStyle="1" w:styleId="BodyTextIndentChar">
    <w:name w:val="Body Text Indent Char"/>
    <w:basedOn w:val="DefaultParagraphFont"/>
    <w:link w:val="BodyTextIndent"/>
    <w:rsid w:val="00284F78"/>
    <w:rPr>
      <w:spacing w:val="-3"/>
      <w:sz w:val="24"/>
      <w:lang w:val="es-ES_tradnl" w:eastAsia="es-ES"/>
    </w:rPr>
  </w:style>
  <w:style w:type="character" w:customStyle="1" w:styleId="ItalicTextLeftCar">
    <w:name w:val="ItalicTextLeft Car"/>
    <w:basedOn w:val="DefaultParagraphFont"/>
    <w:rsid w:val="00134B37"/>
    <w:rPr>
      <w:rFonts w:ascii="Arial" w:hAnsi="Arial" w:cs="Arial"/>
      <w:i/>
      <w:sz w:val="16"/>
      <w:lang w:val="en-GB" w:eastAsia="en-US"/>
    </w:rPr>
  </w:style>
  <w:style w:type="character" w:customStyle="1" w:styleId="NormalTextLeftCar">
    <w:name w:val="NormalTextLeft Car"/>
    <w:basedOn w:val="DefaultParagraphFont"/>
    <w:locked/>
    <w:rsid w:val="0004272E"/>
    <w:rPr>
      <w:rFonts w:ascii="Arial" w:hAnsi="Arial" w:cs="Arial"/>
      <w:sz w:val="16"/>
      <w:lang w:val="en-GB" w:eastAsia="en-US"/>
    </w:rPr>
  </w:style>
  <w:style w:type="character" w:customStyle="1" w:styleId="NormalTextCentreCar">
    <w:name w:val="NormalTextCentre Car"/>
    <w:basedOn w:val="DefaultParagraphFont"/>
    <w:locked/>
    <w:rsid w:val="0004272E"/>
    <w:rPr>
      <w:rFonts w:ascii="Arial" w:hAnsi="Arial" w:cs="Arial"/>
      <w:sz w:val="16"/>
      <w:lang w:val="en-GB" w:eastAsia="en-US"/>
    </w:rPr>
  </w:style>
  <w:style w:type="character" w:customStyle="1" w:styleId="NormalTextRightCar">
    <w:name w:val="NormalTextRight Car"/>
    <w:basedOn w:val="DefaultParagraphFont"/>
    <w:locked/>
    <w:rsid w:val="0004272E"/>
    <w:rPr>
      <w:rFonts w:ascii="Arial" w:hAnsi="Arial" w:cs="Arial"/>
      <w:sz w:val="16"/>
      <w:lang w:val="en-GB" w:eastAsia="en-US"/>
    </w:rPr>
  </w:style>
  <w:style w:type="character" w:customStyle="1" w:styleId="BoldTextCentreCar">
    <w:name w:val="BoldTextCentre Car"/>
    <w:basedOn w:val="DefaultParagraphFont"/>
    <w:locked/>
    <w:rsid w:val="0004272E"/>
    <w:rPr>
      <w:rFonts w:ascii="Arial" w:hAnsi="Arial" w:cs="Arial"/>
      <w:b/>
      <w:sz w:val="16"/>
      <w:lang w:val="en-GB" w:eastAsia="en-US"/>
    </w:rPr>
  </w:style>
  <w:style w:type="character" w:customStyle="1" w:styleId="BoldTextRightCar">
    <w:name w:val="BoldTextRight Car"/>
    <w:basedOn w:val="DefaultParagraphFont"/>
    <w:locked/>
    <w:rsid w:val="0004272E"/>
    <w:rPr>
      <w:rFonts w:ascii="Arial" w:hAnsi="Arial" w:cs="Arial"/>
      <w:b/>
      <w:sz w:val="16"/>
      <w:lang w:val="en-GB" w:eastAsia="en-US"/>
    </w:rPr>
  </w:style>
  <w:style w:type="character" w:customStyle="1" w:styleId="wsTableHeadingCar">
    <w:name w:val="wsTableHeading Car"/>
    <w:basedOn w:val="DefaultParagraphFont"/>
    <w:locked/>
    <w:rsid w:val="0004272E"/>
    <w:rPr>
      <w:rFonts w:ascii="Arial" w:hAnsi="Arial" w:cs="Arial"/>
      <w:b/>
      <w:sz w:val="28"/>
      <w:u w:val="single"/>
      <w:lang w:val="en-GB" w:eastAsia="en-US"/>
    </w:rPr>
  </w:style>
  <w:style w:type="character" w:customStyle="1" w:styleId="HeaderChar">
    <w:name w:val="Header Char"/>
    <w:basedOn w:val="DefaultParagraphFont"/>
    <w:link w:val="Header"/>
    <w:rsid w:val="0044341D"/>
    <w:rPr>
      <w:rFonts w:ascii="Verdana" w:hAnsi="Verdana"/>
      <w:sz w:val="24"/>
      <w:lang w:val="es-ES_tradnl" w:eastAsia="es-ES"/>
    </w:rPr>
  </w:style>
  <w:style w:type="paragraph" w:styleId="ListParagraph">
    <w:name w:val="List Paragraph"/>
    <w:basedOn w:val="Normal"/>
    <w:uiPriority w:val="34"/>
    <w:qFormat/>
    <w:rsid w:val="004C0F6B"/>
    <w:pPr>
      <w:spacing w:after="160" w:line="259" w:lineRule="auto"/>
      <w:ind w:left="720"/>
      <w:contextualSpacing/>
    </w:pPr>
    <w:rPr>
      <w:rFonts w:asciiTheme="minorHAnsi" w:eastAsiaTheme="minorEastAsia" w:hAnsiTheme="minorHAnsi" w:cstheme="minorBidi"/>
      <w:sz w:val="22"/>
      <w:szCs w:val="22"/>
      <w:lang w:val="es-MX" w:eastAsia="zh-CN"/>
    </w:rPr>
  </w:style>
  <w:style w:type="paragraph" w:customStyle="1" w:styleId="Default">
    <w:name w:val="Default"/>
    <w:rsid w:val="0040450B"/>
    <w:pPr>
      <w:autoSpaceDE w:val="0"/>
      <w:autoSpaceDN w:val="0"/>
      <w:adjustRightInd w:val="0"/>
    </w:pPr>
    <w:rPr>
      <w:rFonts w:ascii="Verdana" w:hAnsi="Verdana" w:cs="Verdana"/>
      <w:color w:val="000000"/>
      <w:sz w:val="24"/>
      <w:szCs w:val="24"/>
    </w:rPr>
  </w:style>
  <w:style w:type="table" w:styleId="TableGrid">
    <w:name w:val="Table Grid"/>
    <w:basedOn w:val="TableNormal"/>
    <w:uiPriority w:val="39"/>
    <w:rsid w:val="00ED0F95"/>
    <w:rPr>
      <w:rFonts w:asciiTheme="minorHAnsi" w:eastAsiaTheme="minorEastAsia" w:hAnsiTheme="minorHAnsi" w:cstheme="minorBid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5D345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36326">
      <w:bodyDiv w:val="1"/>
      <w:marLeft w:val="0"/>
      <w:marRight w:val="0"/>
      <w:marTop w:val="0"/>
      <w:marBottom w:val="0"/>
      <w:divBdr>
        <w:top w:val="none" w:sz="0" w:space="0" w:color="auto"/>
        <w:left w:val="none" w:sz="0" w:space="0" w:color="auto"/>
        <w:bottom w:val="none" w:sz="0" w:space="0" w:color="auto"/>
        <w:right w:val="none" w:sz="0" w:space="0" w:color="auto"/>
      </w:divBdr>
    </w:div>
    <w:div w:id="72093877">
      <w:bodyDiv w:val="1"/>
      <w:marLeft w:val="0"/>
      <w:marRight w:val="0"/>
      <w:marTop w:val="0"/>
      <w:marBottom w:val="0"/>
      <w:divBdr>
        <w:top w:val="none" w:sz="0" w:space="0" w:color="auto"/>
        <w:left w:val="none" w:sz="0" w:space="0" w:color="auto"/>
        <w:bottom w:val="none" w:sz="0" w:space="0" w:color="auto"/>
        <w:right w:val="none" w:sz="0" w:space="0" w:color="auto"/>
      </w:divBdr>
    </w:div>
    <w:div w:id="95102883">
      <w:bodyDiv w:val="1"/>
      <w:marLeft w:val="0"/>
      <w:marRight w:val="0"/>
      <w:marTop w:val="0"/>
      <w:marBottom w:val="0"/>
      <w:divBdr>
        <w:top w:val="none" w:sz="0" w:space="0" w:color="auto"/>
        <w:left w:val="none" w:sz="0" w:space="0" w:color="auto"/>
        <w:bottom w:val="none" w:sz="0" w:space="0" w:color="auto"/>
        <w:right w:val="none" w:sz="0" w:space="0" w:color="auto"/>
      </w:divBdr>
    </w:div>
    <w:div w:id="100541464">
      <w:bodyDiv w:val="1"/>
      <w:marLeft w:val="0"/>
      <w:marRight w:val="0"/>
      <w:marTop w:val="0"/>
      <w:marBottom w:val="0"/>
      <w:divBdr>
        <w:top w:val="none" w:sz="0" w:space="0" w:color="auto"/>
        <w:left w:val="none" w:sz="0" w:space="0" w:color="auto"/>
        <w:bottom w:val="none" w:sz="0" w:space="0" w:color="auto"/>
        <w:right w:val="none" w:sz="0" w:space="0" w:color="auto"/>
      </w:divBdr>
    </w:div>
    <w:div w:id="107361252">
      <w:bodyDiv w:val="1"/>
      <w:marLeft w:val="0"/>
      <w:marRight w:val="0"/>
      <w:marTop w:val="0"/>
      <w:marBottom w:val="0"/>
      <w:divBdr>
        <w:top w:val="none" w:sz="0" w:space="0" w:color="auto"/>
        <w:left w:val="none" w:sz="0" w:space="0" w:color="auto"/>
        <w:bottom w:val="none" w:sz="0" w:space="0" w:color="auto"/>
        <w:right w:val="none" w:sz="0" w:space="0" w:color="auto"/>
      </w:divBdr>
    </w:div>
    <w:div w:id="134178015">
      <w:bodyDiv w:val="1"/>
      <w:marLeft w:val="0"/>
      <w:marRight w:val="0"/>
      <w:marTop w:val="0"/>
      <w:marBottom w:val="0"/>
      <w:divBdr>
        <w:top w:val="none" w:sz="0" w:space="0" w:color="auto"/>
        <w:left w:val="none" w:sz="0" w:space="0" w:color="auto"/>
        <w:bottom w:val="none" w:sz="0" w:space="0" w:color="auto"/>
        <w:right w:val="none" w:sz="0" w:space="0" w:color="auto"/>
      </w:divBdr>
    </w:div>
    <w:div w:id="202717577">
      <w:bodyDiv w:val="1"/>
      <w:marLeft w:val="0"/>
      <w:marRight w:val="0"/>
      <w:marTop w:val="0"/>
      <w:marBottom w:val="0"/>
      <w:divBdr>
        <w:top w:val="none" w:sz="0" w:space="0" w:color="auto"/>
        <w:left w:val="none" w:sz="0" w:space="0" w:color="auto"/>
        <w:bottom w:val="none" w:sz="0" w:space="0" w:color="auto"/>
        <w:right w:val="none" w:sz="0" w:space="0" w:color="auto"/>
      </w:divBdr>
    </w:div>
    <w:div w:id="203953398">
      <w:bodyDiv w:val="1"/>
      <w:marLeft w:val="0"/>
      <w:marRight w:val="0"/>
      <w:marTop w:val="0"/>
      <w:marBottom w:val="0"/>
      <w:divBdr>
        <w:top w:val="none" w:sz="0" w:space="0" w:color="auto"/>
        <w:left w:val="none" w:sz="0" w:space="0" w:color="auto"/>
        <w:bottom w:val="none" w:sz="0" w:space="0" w:color="auto"/>
        <w:right w:val="none" w:sz="0" w:space="0" w:color="auto"/>
      </w:divBdr>
    </w:div>
    <w:div w:id="241990223">
      <w:bodyDiv w:val="1"/>
      <w:marLeft w:val="0"/>
      <w:marRight w:val="0"/>
      <w:marTop w:val="0"/>
      <w:marBottom w:val="0"/>
      <w:divBdr>
        <w:top w:val="none" w:sz="0" w:space="0" w:color="auto"/>
        <w:left w:val="none" w:sz="0" w:space="0" w:color="auto"/>
        <w:bottom w:val="none" w:sz="0" w:space="0" w:color="auto"/>
        <w:right w:val="none" w:sz="0" w:space="0" w:color="auto"/>
      </w:divBdr>
    </w:div>
    <w:div w:id="344747411">
      <w:bodyDiv w:val="1"/>
      <w:marLeft w:val="0"/>
      <w:marRight w:val="0"/>
      <w:marTop w:val="0"/>
      <w:marBottom w:val="0"/>
      <w:divBdr>
        <w:top w:val="none" w:sz="0" w:space="0" w:color="auto"/>
        <w:left w:val="none" w:sz="0" w:space="0" w:color="auto"/>
        <w:bottom w:val="none" w:sz="0" w:space="0" w:color="auto"/>
        <w:right w:val="none" w:sz="0" w:space="0" w:color="auto"/>
      </w:divBdr>
    </w:div>
    <w:div w:id="392773212">
      <w:bodyDiv w:val="1"/>
      <w:marLeft w:val="0"/>
      <w:marRight w:val="0"/>
      <w:marTop w:val="0"/>
      <w:marBottom w:val="0"/>
      <w:divBdr>
        <w:top w:val="none" w:sz="0" w:space="0" w:color="auto"/>
        <w:left w:val="none" w:sz="0" w:space="0" w:color="auto"/>
        <w:bottom w:val="none" w:sz="0" w:space="0" w:color="auto"/>
        <w:right w:val="none" w:sz="0" w:space="0" w:color="auto"/>
      </w:divBdr>
    </w:div>
    <w:div w:id="422070772">
      <w:bodyDiv w:val="1"/>
      <w:marLeft w:val="0"/>
      <w:marRight w:val="0"/>
      <w:marTop w:val="0"/>
      <w:marBottom w:val="0"/>
      <w:divBdr>
        <w:top w:val="none" w:sz="0" w:space="0" w:color="auto"/>
        <w:left w:val="none" w:sz="0" w:space="0" w:color="auto"/>
        <w:bottom w:val="none" w:sz="0" w:space="0" w:color="auto"/>
        <w:right w:val="none" w:sz="0" w:space="0" w:color="auto"/>
      </w:divBdr>
    </w:div>
    <w:div w:id="481774048">
      <w:bodyDiv w:val="1"/>
      <w:marLeft w:val="0"/>
      <w:marRight w:val="0"/>
      <w:marTop w:val="0"/>
      <w:marBottom w:val="0"/>
      <w:divBdr>
        <w:top w:val="none" w:sz="0" w:space="0" w:color="auto"/>
        <w:left w:val="none" w:sz="0" w:space="0" w:color="auto"/>
        <w:bottom w:val="none" w:sz="0" w:space="0" w:color="auto"/>
        <w:right w:val="none" w:sz="0" w:space="0" w:color="auto"/>
      </w:divBdr>
    </w:div>
    <w:div w:id="482235798">
      <w:bodyDiv w:val="1"/>
      <w:marLeft w:val="0"/>
      <w:marRight w:val="0"/>
      <w:marTop w:val="0"/>
      <w:marBottom w:val="0"/>
      <w:divBdr>
        <w:top w:val="none" w:sz="0" w:space="0" w:color="auto"/>
        <w:left w:val="none" w:sz="0" w:space="0" w:color="auto"/>
        <w:bottom w:val="none" w:sz="0" w:space="0" w:color="auto"/>
        <w:right w:val="none" w:sz="0" w:space="0" w:color="auto"/>
      </w:divBdr>
    </w:div>
    <w:div w:id="623999345">
      <w:bodyDiv w:val="1"/>
      <w:marLeft w:val="0"/>
      <w:marRight w:val="0"/>
      <w:marTop w:val="0"/>
      <w:marBottom w:val="0"/>
      <w:divBdr>
        <w:top w:val="none" w:sz="0" w:space="0" w:color="auto"/>
        <w:left w:val="none" w:sz="0" w:space="0" w:color="auto"/>
        <w:bottom w:val="none" w:sz="0" w:space="0" w:color="auto"/>
        <w:right w:val="none" w:sz="0" w:space="0" w:color="auto"/>
      </w:divBdr>
    </w:div>
    <w:div w:id="630095064">
      <w:bodyDiv w:val="1"/>
      <w:marLeft w:val="0"/>
      <w:marRight w:val="0"/>
      <w:marTop w:val="0"/>
      <w:marBottom w:val="0"/>
      <w:divBdr>
        <w:top w:val="none" w:sz="0" w:space="0" w:color="auto"/>
        <w:left w:val="none" w:sz="0" w:space="0" w:color="auto"/>
        <w:bottom w:val="none" w:sz="0" w:space="0" w:color="auto"/>
        <w:right w:val="none" w:sz="0" w:space="0" w:color="auto"/>
      </w:divBdr>
    </w:div>
    <w:div w:id="663316096">
      <w:bodyDiv w:val="1"/>
      <w:marLeft w:val="0"/>
      <w:marRight w:val="0"/>
      <w:marTop w:val="0"/>
      <w:marBottom w:val="0"/>
      <w:divBdr>
        <w:top w:val="none" w:sz="0" w:space="0" w:color="auto"/>
        <w:left w:val="none" w:sz="0" w:space="0" w:color="auto"/>
        <w:bottom w:val="none" w:sz="0" w:space="0" w:color="auto"/>
        <w:right w:val="none" w:sz="0" w:space="0" w:color="auto"/>
      </w:divBdr>
    </w:div>
    <w:div w:id="773400934">
      <w:bodyDiv w:val="1"/>
      <w:marLeft w:val="0"/>
      <w:marRight w:val="0"/>
      <w:marTop w:val="0"/>
      <w:marBottom w:val="0"/>
      <w:divBdr>
        <w:top w:val="none" w:sz="0" w:space="0" w:color="auto"/>
        <w:left w:val="none" w:sz="0" w:space="0" w:color="auto"/>
        <w:bottom w:val="none" w:sz="0" w:space="0" w:color="auto"/>
        <w:right w:val="none" w:sz="0" w:space="0" w:color="auto"/>
      </w:divBdr>
    </w:div>
    <w:div w:id="832723106">
      <w:bodyDiv w:val="1"/>
      <w:marLeft w:val="0"/>
      <w:marRight w:val="0"/>
      <w:marTop w:val="0"/>
      <w:marBottom w:val="0"/>
      <w:divBdr>
        <w:top w:val="none" w:sz="0" w:space="0" w:color="auto"/>
        <w:left w:val="none" w:sz="0" w:space="0" w:color="auto"/>
        <w:bottom w:val="none" w:sz="0" w:space="0" w:color="auto"/>
        <w:right w:val="none" w:sz="0" w:space="0" w:color="auto"/>
      </w:divBdr>
    </w:div>
    <w:div w:id="941183018">
      <w:bodyDiv w:val="1"/>
      <w:marLeft w:val="0"/>
      <w:marRight w:val="0"/>
      <w:marTop w:val="0"/>
      <w:marBottom w:val="0"/>
      <w:divBdr>
        <w:top w:val="none" w:sz="0" w:space="0" w:color="auto"/>
        <w:left w:val="none" w:sz="0" w:space="0" w:color="auto"/>
        <w:bottom w:val="none" w:sz="0" w:space="0" w:color="auto"/>
        <w:right w:val="none" w:sz="0" w:space="0" w:color="auto"/>
      </w:divBdr>
    </w:div>
    <w:div w:id="950894245">
      <w:bodyDiv w:val="1"/>
      <w:marLeft w:val="0"/>
      <w:marRight w:val="0"/>
      <w:marTop w:val="0"/>
      <w:marBottom w:val="0"/>
      <w:divBdr>
        <w:top w:val="none" w:sz="0" w:space="0" w:color="auto"/>
        <w:left w:val="none" w:sz="0" w:space="0" w:color="auto"/>
        <w:bottom w:val="none" w:sz="0" w:space="0" w:color="auto"/>
        <w:right w:val="none" w:sz="0" w:space="0" w:color="auto"/>
      </w:divBdr>
    </w:div>
    <w:div w:id="953288021">
      <w:bodyDiv w:val="1"/>
      <w:marLeft w:val="0"/>
      <w:marRight w:val="0"/>
      <w:marTop w:val="0"/>
      <w:marBottom w:val="0"/>
      <w:divBdr>
        <w:top w:val="none" w:sz="0" w:space="0" w:color="auto"/>
        <w:left w:val="none" w:sz="0" w:space="0" w:color="auto"/>
        <w:bottom w:val="none" w:sz="0" w:space="0" w:color="auto"/>
        <w:right w:val="none" w:sz="0" w:space="0" w:color="auto"/>
      </w:divBdr>
    </w:div>
    <w:div w:id="971132439">
      <w:bodyDiv w:val="1"/>
      <w:marLeft w:val="0"/>
      <w:marRight w:val="0"/>
      <w:marTop w:val="0"/>
      <w:marBottom w:val="0"/>
      <w:divBdr>
        <w:top w:val="none" w:sz="0" w:space="0" w:color="auto"/>
        <w:left w:val="none" w:sz="0" w:space="0" w:color="auto"/>
        <w:bottom w:val="none" w:sz="0" w:space="0" w:color="auto"/>
        <w:right w:val="none" w:sz="0" w:space="0" w:color="auto"/>
      </w:divBdr>
    </w:div>
    <w:div w:id="987712976">
      <w:bodyDiv w:val="1"/>
      <w:marLeft w:val="0"/>
      <w:marRight w:val="0"/>
      <w:marTop w:val="0"/>
      <w:marBottom w:val="0"/>
      <w:divBdr>
        <w:top w:val="none" w:sz="0" w:space="0" w:color="auto"/>
        <w:left w:val="none" w:sz="0" w:space="0" w:color="auto"/>
        <w:bottom w:val="none" w:sz="0" w:space="0" w:color="auto"/>
        <w:right w:val="none" w:sz="0" w:space="0" w:color="auto"/>
      </w:divBdr>
    </w:div>
    <w:div w:id="991252894">
      <w:bodyDiv w:val="1"/>
      <w:marLeft w:val="0"/>
      <w:marRight w:val="0"/>
      <w:marTop w:val="0"/>
      <w:marBottom w:val="0"/>
      <w:divBdr>
        <w:top w:val="none" w:sz="0" w:space="0" w:color="auto"/>
        <w:left w:val="none" w:sz="0" w:space="0" w:color="auto"/>
        <w:bottom w:val="none" w:sz="0" w:space="0" w:color="auto"/>
        <w:right w:val="none" w:sz="0" w:space="0" w:color="auto"/>
      </w:divBdr>
    </w:div>
    <w:div w:id="1098721977">
      <w:bodyDiv w:val="1"/>
      <w:marLeft w:val="0"/>
      <w:marRight w:val="0"/>
      <w:marTop w:val="0"/>
      <w:marBottom w:val="0"/>
      <w:divBdr>
        <w:top w:val="none" w:sz="0" w:space="0" w:color="auto"/>
        <w:left w:val="none" w:sz="0" w:space="0" w:color="auto"/>
        <w:bottom w:val="none" w:sz="0" w:space="0" w:color="auto"/>
        <w:right w:val="none" w:sz="0" w:space="0" w:color="auto"/>
      </w:divBdr>
    </w:div>
    <w:div w:id="1191918566">
      <w:bodyDiv w:val="1"/>
      <w:marLeft w:val="0"/>
      <w:marRight w:val="0"/>
      <w:marTop w:val="0"/>
      <w:marBottom w:val="0"/>
      <w:divBdr>
        <w:top w:val="none" w:sz="0" w:space="0" w:color="auto"/>
        <w:left w:val="none" w:sz="0" w:space="0" w:color="auto"/>
        <w:bottom w:val="none" w:sz="0" w:space="0" w:color="auto"/>
        <w:right w:val="none" w:sz="0" w:space="0" w:color="auto"/>
      </w:divBdr>
    </w:div>
    <w:div w:id="1204437827">
      <w:bodyDiv w:val="1"/>
      <w:marLeft w:val="0"/>
      <w:marRight w:val="0"/>
      <w:marTop w:val="0"/>
      <w:marBottom w:val="0"/>
      <w:divBdr>
        <w:top w:val="none" w:sz="0" w:space="0" w:color="auto"/>
        <w:left w:val="none" w:sz="0" w:space="0" w:color="auto"/>
        <w:bottom w:val="none" w:sz="0" w:space="0" w:color="auto"/>
        <w:right w:val="none" w:sz="0" w:space="0" w:color="auto"/>
      </w:divBdr>
    </w:div>
    <w:div w:id="1261376126">
      <w:bodyDiv w:val="1"/>
      <w:marLeft w:val="0"/>
      <w:marRight w:val="0"/>
      <w:marTop w:val="0"/>
      <w:marBottom w:val="0"/>
      <w:divBdr>
        <w:top w:val="none" w:sz="0" w:space="0" w:color="auto"/>
        <w:left w:val="none" w:sz="0" w:space="0" w:color="auto"/>
        <w:bottom w:val="none" w:sz="0" w:space="0" w:color="auto"/>
        <w:right w:val="none" w:sz="0" w:space="0" w:color="auto"/>
      </w:divBdr>
    </w:div>
    <w:div w:id="1266696568">
      <w:bodyDiv w:val="1"/>
      <w:marLeft w:val="0"/>
      <w:marRight w:val="0"/>
      <w:marTop w:val="0"/>
      <w:marBottom w:val="0"/>
      <w:divBdr>
        <w:top w:val="none" w:sz="0" w:space="0" w:color="auto"/>
        <w:left w:val="none" w:sz="0" w:space="0" w:color="auto"/>
        <w:bottom w:val="none" w:sz="0" w:space="0" w:color="auto"/>
        <w:right w:val="none" w:sz="0" w:space="0" w:color="auto"/>
      </w:divBdr>
    </w:div>
    <w:div w:id="1272513053">
      <w:bodyDiv w:val="1"/>
      <w:marLeft w:val="0"/>
      <w:marRight w:val="0"/>
      <w:marTop w:val="0"/>
      <w:marBottom w:val="0"/>
      <w:divBdr>
        <w:top w:val="none" w:sz="0" w:space="0" w:color="auto"/>
        <w:left w:val="none" w:sz="0" w:space="0" w:color="auto"/>
        <w:bottom w:val="none" w:sz="0" w:space="0" w:color="auto"/>
        <w:right w:val="none" w:sz="0" w:space="0" w:color="auto"/>
      </w:divBdr>
    </w:div>
    <w:div w:id="1352991034">
      <w:bodyDiv w:val="1"/>
      <w:marLeft w:val="0"/>
      <w:marRight w:val="0"/>
      <w:marTop w:val="0"/>
      <w:marBottom w:val="0"/>
      <w:divBdr>
        <w:top w:val="none" w:sz="0" w:space="0" w:color="auto"/>
        <w:left w:val="none" w:sz="0" w:space="0" w:color="auto"/>
        <w:bottom w:val="none" w:sz="0" w:space="0" w:color="auto"/>
        <w:right w:val="none" w:sz="0" w:space="0" w:color="auto"/>
      </w:divBdr>
    </w:div>
    <w:div w:id="1537814090">
      <w:bodyDiv w:val="1"/>
      <w:marLeft w:val="0"/>
      <w:marRight w:val="0"/>
      <w:marTop w:val="0"/>
      <w:marBottom w:val="0"/>
      <w:divBdr>
        <w:top w:val="none" w:sz="0" w:space="0" w:color="auto"/>
        <w:left w:val="none" w:sz="0" w:space="0" w:color="auto"/>
        <w:bottom w:val="none" w:sz="0" w:space="0" w:color="auto"/>
        <w:right w:val="none" w:sz="0" w:space="0" w:color="auto"/>
      </w:divBdr>
    </w:div>
    <w:div w:id="1599363251">
      <w:bodyDiv w:val="1"/>
      <w:marLeft w:val="0"/>
      <w:marRight w:val="0"/>
      <w:marTop w:val="0"/>
      <w:marBottom w:val="0"/>
      <w:divBdr>
        <w:top w:val="none" w:sz="0" w:space="0" w:color="auto"/>
        <w:left w:val="none" w:sz="0" w:space="0" w:color="auto"/>
        <w:bottom w:val="none" w:sz="0" w:space="0" w:color="auto"/>
        <w:right w:val="none" w:sz="0" w:space="0" w:color="auto"/>
      </w:divBdr>
    </w:div>
    <w:div w:id="1634751957">
      <w:bodyDiv w:val="1"/>
      <w:marLeft w:val="0"/>
      <w:marRight w:val="0"/>
      <w:marTop w:val="0"/>
      <w:marBottom w:val="0"/>
      <w:divBdr>
        <w:top w:val="none" w:sz="0" w:space="0" w:color="auto"/>
        <w:left w:val="none" w:sz="0" w:space="0" w:color="auto"/>
        <w:bottom w:val="none" w:sz="0" w:space="0" w:color="auto"/>
        <w:right w:val="none" w:sz="0" w:space="0" w:color="auto"/>
      </w:divBdr>
    </w:div>
    <w:div w:id="1636645536">
      <w:bodyDiv w:val="1"/>
      <w:marLeft w:val="0"/>
      <w:marRight w:val="0"/>
      <w:marTop w:val="0"/>
      <w:marBottom w:val="0"/>
      <w:divBdr>
        <w:top w:val="none" w:sz="0" w:space="0" w:color="auto"/>
        <w:left w:val="none" w:sz="0" w:space="0" w:color="auto"/>
        <w:bottom w:val="none" w:sz="0" w:space="0" w:color="auto"/>
        <w:right w:val="none" w:sz="0" w:space="0" w:color="auto"/>
      </w:divBdr>
    </w:div>
    <w:div w:id="1644971237">
      <w:bodyDiv w:val="1"/>
      <w:marLeft w:val="0"/>
      <w:marRight w:val="0"/>
      <w:marTop w:val="0"/>
      <w:marBottom w:val="0"/>
      <w:divBdr>
        <w:top w:val="none" w:sz="0" w:space="0" w:color="auto"/>
        <w:left w:val="none" w:sz="0" w:space="0" w:color="auto"/>
        <w:bottom w:val="none" w:sz="0" w:space="0" w:color="auto"/>
        <w:right w:val="none" w:sz="0" w:space="0" w:color="auto"/>
      </w:divBdr>
    </w:div>
    <w:div w:id="1715763474">
      <w:bodyDiv w:val="1"/>
      <w:marLeft w:val="0"/>
      <w:marRight w:val="0"/>
      <w:marTop w:val="0"/>
      <w:marBottom w:val="0"/>
      <w:divBdr>
        <w:top w:val="none" w:sz="0" w:space="0" w:color="auto"/>
        <w:left w:val="none" w:sz="0" w:space="0" w:color="auto"/>
        <w:bottom w:val="none" w:sz="0" w:space="0" w:color="auto"/>
        <w:right w:val="none" w:sz="0" w:space="0" w:color="auto"/>
      </w:divBdr>
    </w:div>
    <w:div w:id="1772432727">
      <w:bodyDiv w:val="1"/>
      <w:marLeft w:val="0"/>
      <w:marRight w:val="0"/>
      <w:marTop w:val="0"/>
      <w:marBottom w:val="0"/>
      <w:divBdr>
        <w:top w:val="none" w:sz="0" w:space="0" w:color="auto"/>
        <w:left w:val="none" w:sz="0" w:space="0" w:color="auto"/>
        <w:bottom w:val="none" w:sz="0" w:space="0" w:color="auto"/>
        <w:right w:val="none" w:sz="0" w:space="0" w:color="auto"/>
      </w:divBdr>
    </w:div>
    <w:div w:id="1772434108">
      <w:bodyDiv w:val="1"/>
      <w:marLeft w:val="0"/>
      <w:marRight w:val="0"/>
      <w:marTop w:val="0"/>
      <w:marBottom w:val="0"/>
      <w:divBdr>
        <w:top w:val="none" w:sz="0" w:space="0" w:color="auto"/>
        <w:left w:val="none" w:sz="0" w:space="0" w:color="auto"/>
        <w:bottom w:val="none" w:sz="0" w:space="0" w:color="auto"/>
        <w:right w:val="none" w:sz="0" w:space="0" w:color="auto"/>
      </w:divBdr>
    </w:div>
    <w:div w:id="1810318611">
      <w:bodyDiv w:val="1"/>
      <w:marLeft w:val="0"/>
      <w:marRight w:val="0"/>
      <w:marTop w:val="0"/>
      <w:marBottom w:val="0"/>
      <w:divBdr>
        <w:top w:val="none" w:sz="0" w:space="0" w:color="auto"/>
        <w:left w:val="none" w:sz="0" w:space="0" w:color="auto"/>
        <w:bottom w:val="none" w:sz="0" w:space="0" w:color="auto"/>
        <w:right w:val="none" w:sz="0" w:space="0" w:color="auto"/>
      </w:divBdr>
    </w:div>
    <w:div w:id="1836215404">
      <w:bodyDiv w:val="1"/>
      <w:marLeft w:val="0"/>
      <w:marRight w:val="0"/>
      <w:marTop w:val="0"/>
      <w:marBottom w:val="0"/>
      <w:divBdr>
        <w:top w:val="none" w:sz="0" w:space="0" w:color="auto"/>
        <w:left w:val="none" w:sz="0" w:space="0" w:color="auto"/>
        <w:bottom w:val="none" w:sz="0" w:space="0" w:color="auto"/>
        <w:right w:val="none" w:sz="0" w:space="0" w:color="auto"/>
      </w:divBdr>
    </w:div>
    <w:div w:id="1837962717">
      <w:bodyDiv w:val="1"/>
      <w:marLeft w:val="0"/>
      <w:marRight w:val="0"/>
      <w:marTop w:val="0"/>
      <w:marBottom w:val="0"/>
      <w:divBdr>
        <w:top w:val="none" w:sz="0" w:space="0" w:color="auto"/>
        <w:left w:val="none" w:sz="0" w:space="0" w:color="auto"/>
        <w:bottom w:val="none" w:sz="0" w:space="0" w:color="auto"/>
        <w:right w:val="none" w:sz="0" w:space="0" w:color="auto"/>
      </w:divBdr>
    </w:div>
    <w:div w:id="1863276069">
      <w:bodyDiv w:val="1"/>
      <w:marLeft w:val="0"/>
      <w:marRight w:val="0"/>
      <w:marTop w:val="0"/>
      <w:marBottom w:val="0"/>
      <w:divBdr>
        <w:top w:val="none" w:sz="0" w:space="0" w:color="auto"/>
        <w:left w:val="none" w:sz="0" w:space="0" w:color="auto"/>
        <w:bottom w:val="none" w:sz="0" w:space="0" w:color="auto"/>
        <w:right w:val="none" w:sz="0" w:space="0" w:color="auto"/>
      </w:divBdr>
    </w:div>
    <w:div w:id="1873614260">
      <w:bodyDiv w:val="1"/>
      <w:marLeft w:val="0"/>
      <w:marRight w:val="0"/>
      <w:marTop w:val="0"/>
      <w:marBottom w:val="0"/>
      <w:divBdr>
        <w:top w:val="none" w:sz="0" w:space="0" w:color="auto"/>
        <w:left w:val="none" w:sz="0" w:space="0" w:color="auto"/>
        <w:bottom w:val="none" w:sz="0" w:space="0" w:color="auto"/>
        <w:right w:val="none" w:sz="0" w:space="0" w:color="auto"/>
      </w:divBdr>
    </w:div>
    <w:div w:id="1886915912">
      <w:bodyDiv w:val="1"/>
      <w:marLeft w:val="0"/>
      <w:marRight w:val="0"/>
      <w:marTop w:val="0"/>
      <w:marBottom w:val="0"/>
      <w:divBdr>
        <w:top w:val="none" w:sz="0" w:space="0" w:color="auto"/>
        <w:left w:val="none" w:sz="0" w:space="0" w:color="auto"/>
        <w:bottom w:val="none" w:sz="0" w:space="0" w:color="auto"/>
        <w:right w:val="none" w:sz="0" w:space="0" w:color="auto"/>
      </w:divBdr>
    </w:div>
    <w:div w:id="1888292437">
      <w:bodyDiv w:val="1"/>
      <w:marLeft w:val="0"/>
      <w:marRight w:val="0"/>
      <w:marTop w:val="0"/>
      <w:marBottom w:val="0"/>
      <w:divBdr>
        <w:top w:val="none" w:sz="0" w:space="0" w:color="auto"/>
        <w:left w:val="none" w:sz="0" w:space="0" w:color="auto"/>
        <w:bottom w:val="none" w:sz="0" w:space="0" w:color="auto"/>
        <w:right w:val="none" w:sz="0" w:space="0" w:color="auto"/>
      </w:divBdr>
    </w:div>
    <w:div w:id="1930384163">
      <w:bodyDiv w:val="1"/>
      <w:marLeft w:val="0"/>
      <w:marRight w:val="0"/>
      <w:marTop w:val="0"/>
      <w:marBottom w:val="0"/>
      <w:divBdr>
        <w:top w:val="none" w:sz="0" w:space="0" w:color="auto"/>
        <w:left w:val="none" w:sz="0" w:space="0" w:color="auto"/>
        <w:bottom w:val="none" w:sz="0" w:space="0" w:color="auto"/>
        <w:right w:val="none" w:sz="0" w:space="0" w:color="auto"/>
      </w:divBdr>
    </w:div>
    <w:div w:id="1956984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oleObject" Target="embeddings/oleObject3.bin"/><Relationship Id="rId42" Type="http://schemas.openxmlformats.org/officeDocument/2006/relationships/image" Target="media/image32.emf"/><Relationship Id="rId47" Type="http://schemas.openxmlformats.org/officeDocument/2006/relationships/image" Target="media/image37.emf"/><Relationship Id="rId63" Type="http://schemas.openxmlformats.org/officeDocument/2006/relationships/image" Target="media/image53.png"/><Relationship Id="rId68" Type="http://schemas.openxmlformats.org/officeDocument/2006/relationships/image" Target="media/image58.png"/><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image" Target="media/image56.png"/><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51.emf"/><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5.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emf"/><Relationship Id="rId59" Type="http://schemas.openxmlformats.org/officeDocument/2006/relationships/image" Target="media/image49.png"/><Relationship Id="rId67" Type="http://schemas.openxmlformats.org/officeDocument/2006/relationships/image" Target="media/image57.png"/><Relationship Id="rId20" Type="http://schemas.openxmlformats.org/officeDocument/2006/relationships/image" Target="media/image11.wmf"/><Relationship Id="rId41" Type="http://schemas.openxmlformats.org/officeDocument/2006/relationships/image" Target="media/image31.emf"/><Relationship Id="rId54" Type="http://schemas.openxmlformats.org/officeDocument/2006/relationships/image" Target="media/image44.emf"/><Relationship Id="rId62" Type="http://schemas.openxmlformats.org/officeDocument/2006/relationships/image" Target="media/image52.png"/><Relationship Id="rId70" Type="http://schemas.openxmlformats.org/officeDocument/2006/relationships/header" Target="header1.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emf"/><Relationship Id="rId57" Type="http://schemas.openxmlformats.org/officeDocument/2006/relationships/image" Target="media/image47.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9.jpeg"/><Relationship Id="rId34" Type="http://schemas.openxmlformats.org/officeDocument/2006/relationships/image" Target="media/image24.png"/><Relationship Id="rId50" Type="http://schemas.openxmlformats.org/officeDocument/2006/relationships/image" Target="media/image40.emf"/><Relationship Id="rId55" Type="http://schemas.openxmlformats.org/officeDocument/2006/relationships/image" Target="media/image45.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60.png"/></Relationships>
</file>

<file path=word/_rels/head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A57A5B-607C-4B40-82D7-F0D4BDC50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0</TotalTime>
  <Pages>55</Pages>
  <Words>13837</Words>
  <Characters>76109</Characters>
  <Application>Microsoft Office Word</Application>
  <DocSecurity>0</DocSecurity>
  <Lines>634</Lines>
  <Paragraphs>17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MEMORIA DE CÁLCULO ESTRUCTURAL</vt:lpstr>
      <vt:lpstr>MEMORIA DE CÁLCULO ESTRUCTURAL</vt:lpstr>
    </vt:vector>
  </TitlesOfParts>
  <Company>Contrucciones F.A.S.A.</Company>
  <LinksUpToDate>false</LinksUpToDate>
  <CharactersWithSpaces>89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RIA DE CÁLCULO ESTRUCTURAL</dc:title>
  <dc:subject/>
  <dc:creator>Fernando Alvarez Lopez</dc:creator>
  <cp:keywords/>
  <dc:description/>
  <cp:lastModifiedBy>Isaac Rosales</cp:lastModifiedBy>
  <cp:revision>2</cp:revision>
  <cp:lastPrinted>2020-05-30T01:19:00Z</cp:lastPrinted>
  <dcterms:created xsi:type="dcterms:W3CDTF">2021-08-10T18:03:00Z</dcterms:created>
  <dcterms:modified xsi:type="dcterms:W3CDTF">2021-08-10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